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6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7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8.xml" ContentType="application/vnd.openxmlformats-officedocument.presentationml.notesSlide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9.xml" ContentType="application/vnd.openxmlformats-officedocument.presentationml.notesSlid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10.xml" ContentType="application/vnd.openxmlformats-officedocument.presentationml.notesSlid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notesSlides/notesSlide11.xml" ContentType="application/vnd.openxmlformats-officedocument.presentationml.notesSlide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notesSlides/notesSlide12.xml" ContentType="application/vnd.openxmlformats-officedocument.presentationml.notesSlide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77" r:id="rId2"/>
    <p:sldId id="410" r:id="rId3"/>
    <p:sldId id="383" r:id="rId4"/>
    <p:sldId id="418" r:id="rId5"/>
    <p:sldId id="419" r:id="rId6"/>
    <p:sldId id="420" r:id="rId7"/>
    <p:sldId id="423" r:id="rId8"/>
    <p:sldId id="438" r:id="rId9"/>
    <p:sldId id="425" r:id="rId10"/>
    <p:sldId id="435" r:id="rId11"/>
    <p:sldId id="424" r:id="rId12"/>
    <p:sldId id="436" r:id="rId13"/>
    <p:sldId id="439" r:id="rId14"/>
    <p:sldId id="403" r:id="rId15"/>
    <p:sldId id="434" r:id="rId16"/>
    <p:sldId id="378" r:id="rId17"/>
  </p:sldIdLst>
  <p:sldSz cx="9144000" cy="5715000" type="screen16x10"/>
  <p:notesSz cx="6858000" cy="9144000"/>
  <p:custDataLst>
    <p:tags r:id="rId20"/>
  </p:custDataLst>
  <p:defaultTextStyle>
    <a:defPPr>
      <a:defRPr lang="en-US"/>
    </a:defPPr>
    <a:lvl1pPr marL="0" algn="l" defTabSz="40503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405037" algn="l" defTabSz="40503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810073" algn="l" defTabSz="40503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215109" algn="l" defTabSz="40503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1620144" algn="l" defTabSz="40503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2025180" algn="l" defTabSz="40503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2430216" algn="l" defTabSz="40503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2835253" algn="l" defTabSz="40503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3240289" algn="l" defTabSz="40503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71">
          <p15:clr>
            <a:srgbClr val="A4A3A4"/>
          </p15:clr>
        </p15:guide>
        <p15:guide id="2" pos="269">
          <p15:clr>
            <a:srgbClr val="A4A3A4"/>
          </p15:clr>
        </p15:guide>
        <p15:guide id="3" pos="545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clrMru>
    <a:srgbClr val="FFFF66"/>
    <a:srgbClr val="08684E"/>
    <a:srgbClr val="3EBFE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895" autoAdjust="0"/>
    <p:restoredTop sz="98896" autoAdjust="0"/>
  </p:normalViewPr>
  <p:slideViewPr>
    <p:cSldViewPr snapToGrid="0" snapToObjects="1">
      <p:cViewPr varScale="1">
        <p:scale>
          <a:sx n="100" d="100"/>
          <a:sy n="100" d="100"/>
        </p:scale>
        <p:origin x="-523" y="-110"/>
      </p:cViewPr>
      <p:guideLst>
        <p:guide orient="horz" pos="171"/>
        <p:guide pos="269"/>
        <p:guide pos="545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86" d="100"/>
        <a:sy n="18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8AD1F4-EB9B-8D4C-8330-A7FD24F71DA8}" type="datetimeFigureOut">
              <a:rPr lang="en-US" smtClean="0"/>
              <a:t>11/21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3FAAED-601C-2E42-A5D2-7D875446EB6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878629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FB5DB0-7631-C740-8B9A-54252701A623}" type="datetimeFigureOut">
              <a:rPr lang="en-US" smtClean="0"/>
              <a:t>11/21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_tradnl" smtClean="0"/>
              <a:t>Click to edit Master text styles</a:t>
            </a:r>
          </a:p>
          <a:p>
            <a:pPr lvl="1"/>
            <a:r>
              <a:rPr lang="es-ES_tradnl" smtClean="0"/>
              <a:t>Second level</a:t>
            </a:r>
          </a:p>
          <a:p>
            <a:pPr lvl="2"/>
            <a:r>
              <a:rPr lang="es-ES_tradnl" smtClean="0"/>
              <a:t>Third level</a:t>
            </a:r>
          </a:p>
          <a:p>
            <a:pPr lvl="3"/>
            <a:r>
              <a:rPr lang="es-ES_tradnl" smtClean="0"/>
              <a:t>Fourth level</a:t>
            </a:r>
          </a:p>
          <a:p>
            <a:pPr lvl="4"/>
            <a:r>
              <a:rPr lang="es-ES_tradnl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6955A8-62FB-E247-BFB6-6D96B50CB5D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204095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0503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1pPr>
    <a:lvl2pPr marL="405037" algn="l" defTabSz="40503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2pPr>
    <a:lvl3pPr marL="810073" algn="l" defTabSz="40503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3pPr>
    <a:lvl4pPr marL="1215109" algn="l" defTabSz="40503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4pPr>
    <a:lvl5pPr marL="1620144" algn="l" defTabSz="40503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5pPr>
    <a:lvl6pPr marL="2025180" algn="l" defTabSz="40503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6pPr>
    <a:lvl7pPr marL="2430216" algn="l" defTabSz="40503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7pPr>
    <a:lvl8pPr marL="2835253" algn="l" defTabSz="40503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8pPr>
    <a:lvl9pPr marL="3240289" algn="l" defTabSz="40503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70D393E-42E0-4732-BB5D-7C26C018EBB2}" type="datetime1">
              <a:rPr lang="zh-CN" altLang="en-US" smtClean="0"/>
              <a:pPr/>
              <a:t>2019/11/21</a:t>
            </a:fld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B3F2A2-F1C3-461B-89B8-8B7DEA0A3800}" type="slidenum">
              <a:rPr lang="zh-CN" altLang="en-US" smtClean="0"/>
              <a:pPr/>
              <a:t>1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6602891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E6CF1A-E888-4A07-B96A-456D0CF6948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23931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E6CF1A-E888-4A07-B96A-456D0CF69483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23931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2A0F9D-3357-4A94-85C8-3B842B870DC6}" type="slidenum">
              <a:rPr lang="zh-CN" altLang="en-US" smtClean="0">
                <a:solidFill>
                  <a:prstClr val="black"/>
                </a:solidFill>
              </a:rPr>
              <a:pPr/>
              <a:t>1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3120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20450A-354E-44BD-BC39-CF81CF2652C6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20659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20450A-354E-44BD-BC39-CF81CF2652C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84444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20450A-354E-44BD-BC39-CF81CF2652C6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60794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20450A-354E-44BD-BC39-CF81CF2652C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84444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E6CF1A-E888-4A07-B96A-456D0CF6948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23931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E6CF1A-E888-4A07-B96A-456D0CF6948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23931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E6CF1A-E888-4A07-B96A-456D0CF6948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23931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E6CF1A-E888-4A07-B96A-456D0CF69483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23931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E6CF1A-E888-4A07-B96A-456D0CF69483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23931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irs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2883958" y="2156436"/>
            <a:ext cx="3383973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3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ITLE HERE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2883958" y="2642936"/>
            <a:ext cx="3383973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Ultimate</a:t>
            </a:r>
            <a:r>
              <a:rPr lang="es-ES_tradnl" dirty="0" smtClean="0"/>
              <a:t> </a:t>
            </a:r>
            <a:r>
              <a:rPr lang="es-ES_tradnl" dirty="0" err="1" smtClean="0"/>
              <a:t>Powerpoint</a:t>
            </a:r>
            <a:r>
              <a:rPr lang="es-ES_tradnl" dirty="0" smtClean="0"/>
              <a:t> </a:t>
            </a:r>
            <a:r>
              <a:rPr lang="es-ES_tradnl" dirty="0" err="1" smtClean="0"/>
              <a:t>Template</a:t>
            </a:r>
            <a:endParaRPr lang="es-ES_tradnl" dirty="0" smtClean="0"/>
          </a:p>
        </p:txBody>
      </p:sp>
      <p:grpSp>
        <p:nvGrpSpPr>
          <p:cNvPr id="3" name="Group 2"/>
          <p:cNvGrpSpPr/>
          <p:nvPr userDrawn="1"/>
        </p:nvGrpSpPr>
        <p:grpSpPr>
          <a:xfrm>
            <a:off x="2883961" y="1967249"/>
            <a:ext cx="3381371" cy="36000"/>
            <a:chOff x="428625" y="3767667"/>
            <a:chExt cx="3263900" cy="69400"/>
          </a:xfrm>
        </p:grpSpPr>
        <p:sp>
          <p:nvSpPr>
            <p:cNvPr id="2" name="Rectangle 1"/>
            <p:cNvSpPr/>
            <p:nvPr userDrawn="1"/>
          </p:nvSpPr>
          <p:spPr>
            <a:xfrm>
              <a:off x="428625" y="3767667"/>
              <a:ext cx="815975" cy="694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 userDrawn="1"/>
          </p:nvSpPr>
          <p:spPr>
            <a:xfrm>
              <a:off x="1244600" y="3767667"/>
              <a:ext cx="815975" cy="694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 userDrawn="1"/>
          </p:nvSpPr>
          <p:spPr>
            <a:xfrm>
              <a:off x="2060575" y="3767667"/>
              <a:ext cx="815975" cy="6940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2876550" y="3767667"/>
              <a:ext cx="815975" cy="6940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2899304" y="3003414"/>
            <a:ext cx="3366029" cy="1280723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non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35396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0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Iconic list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3" name="Rounded Rectangle 2"/>
          <p:cNvSpPr/>
          <p:nvPr userDrawn="1"/>
        </p:nvSpPr>
        <p:spPr>
          <a:xfrm>
            <a:off x="452438" y="1556062"/>
            <a:ext cx="652462" cy="652462"/>
          </a:xfrm>
          <a:prstGeom prst="roundRect">
            <a:avLst>
              <a:gd name="adj" fmla="val 0"/>
            </a:avLst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39" hasCustomPrompt="1"/>
          </p:nvPr>
        </p:nvSpPr>
        <p:spPr>
          <a:xfrm>
            <a:off x="513294" y="1594162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0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26" name="Text Placeholder 7"/>
          <p:cNvSpPr>
            <a:spLocks noGrp="1"/>
          </p:cNvSpPr>
          <p:nvPr>
            <p:ph type="body" sz="quarter" idx="19" hasCustomPrompt="1"/>
          </p:nvPr>
        </p:nvSpPr>
        <p:spPr>
          <a:xfrm>
            <a:off x="1206500" y="1992748"/>
            <a:ext cx="15494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27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452439" y="2313958"/>
            <a:ext cx="23034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</a:t>
            </a:r>
            <a:r>
              <a:rPr lang="en-US" dirty="0" smtClean="0"/>
              <a:t>.</a:t>
            </a:r>
          </a:p>
        </p:txBody>
      </p:sp>
      <p:sp>
        <p:nvSpPr>
          <p:cNvPr id="72" name="Rounded Rectangle 71"/>
          <p:cNvSpPr/>
          <p:nvPr userDrawn="1"/>
        </p:nvSpPr>
        <p:spPr>
          <a:xfrm>
            <a:off x="3401486" y="1556062"/>
            <a:ext cx="652462" cy="652462"/>
          </a:xfrm>
          <a:prstGeom prst="roundRect">
            <a:avLst>
              <a:gd name="adj" fmla="val 0"/>
            </a:avLst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Placeholder 7"/>
          <p:cNvSpPr>
            <a:spLocks noGrp="1"/>
          </p:cNvSpPr>
          <p:nvPr>
            <p:ph type="body" sz="quarter" idx="40" hasCustomPrompt="1"/>
          </p:nvPr>
        </p:nvSpPr>
        <p:spPr>
          <a:xfrm>
            <a:off x="3462342" y="1594162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0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74" name="Text Placeholder 7"/>
          <p:cNvSpPr>
            <a:spLocks noGrp="1"/>
          </p:cNvSpPr>
          <p:nvPr>
            <p:ph type="body" sz="quarter" idx="41" hasCustomPrompt="1"/>
          </p:nvPr>
        </p:nvSpPr>
        <p:spPr>
          <a:xfrm>
            <a:off x="4165600" y="1992748"/>
            <a:ext cx="15494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75" name="Text Placeholder 2"/>
          <p:cNvSpPr>
            <a:spLocks noGrp="1"/>
          </p:cNvSpPr>
          <p:nvPr>
            <p:ph type="body" sz="quarter" idx="42" hasCustomPrompt="1"/>
          </p:nvPr>
        </p:nvSpPr>
        <p:spPr>
          <a:xfrm>
            <a:off x="3411539" y="2313958"/>
            <a:ext cx="23034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</a:t>
            </a:r>
            <a:r>
              <a:rPr lang="en-US" dirty="0" smtClean="0"/>
              <a:t>.</a:t>
            </a:r>
          </a:p>
        </p:txBody>
      </p:sp>
      <p:sp>
        <p:nvSpPr>
          <p:cNvPr id="76" name="Rounded Rectangle 75"/>
          <p:cNvSpPr/>
          <p:nvPr userDrawn="1"/>
        </p:nvSpPr>
        <p:spPr>
          <a:xfrm>
            <a:off x="6378577" y="1556062"/>
            <a:ext cx="652462" cy="652462"/>
          </a:xfrm>
          <a:prstGeom prst="roundRect">
            <a:avLst>
              <a:gd name="adj" fmla="val 0"/>
            </a:avLst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Text Placeholder 7"/>
          <p:cNvSpPr>
            <a:spLocks noGrp="1"/>
          </p:cNvSpPr>
          <p:nvPr>
            <p:ph type="body" sz="quarter" idx="43" hasCustomPrompt="1"/>
          </p:nvPr>
        </p:nvSpPr>
        <p:spPr>
          <a:xfrm>
            <a:off x="6439433" y="1594162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0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78" name="Text Placeholder 7"/>
          <p:cNvSpPr>
            <a:spLocks noGrp="1"/>
          </p:cNvSpPr>
          <p:nvPr>
            <p:ph type="body" sz="quarter" idx="44" hasCustomPrompt="1"/>
          </p:nvPr>
        </p:nvSpPr>
        <p:spPr>
          <a:xfrm>
            <a:off x="7132638" y="1992748"/>
            <a:ext cx="15494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79" name="Text Placeholder 2"/>
          <p:cNvSpPr>
            <a:spLocks noGrp="1"/>
          </p:cNvSpPr>
          <p:nvPr>
            <p:ph type="body" sz="quarter" idx="45" hasCustomPrompt="1"/>
          </p:nvPr>
        </p:nvSpPr>
        <p:spPr>
          <a:xfrm>
            <a:off x="6378577" y="2313958"/>
            <a:ext cx="23034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</a:t>
            </a:r>
            <a:r>
              <a:rPr lang="en-US" dirty="0" smtClean="0"/>
              <a:t>.</a:t>
            </a:r>
          </a:p>
        </p:txBody>
      </p:sp>
      <p:sp>
        <p:nvSpPr>
          <p:cNvPr id="80" name="Rounded Rectangle 79"/>
          <p:cNvSpPr/>
          <p:nvPr userDrawn="1"/>
        </p:nvSpPr>
        <p:spPr>
          <a:xfrm>
            <a:off x="452438" y="3219762"/>
            <a:ext cx="652462" cy="652462"/>
          </a:xfrm>
          <a:prstGeom prst="roundRect">
            <a:avLst>
              <a:gd name="adj" fmla="val 0"/>
            </a:avLst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 Placeholder 7"/>
          <p:cNvSpPr>
            <a:spLocks noGrp="1"/>
          </p:cNvSpPr>
          <p:nvPr>
            <p:ph type="body" sz="quarter" idx="46" hasCustomPrompt="1"/>
          </p:nvPr>
        </p:nvSpPr>
        <p:spPr>
          <a:xfrm>
            <a:off x="513294" y="3257862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0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82" name="Text Placeholder 7"/>
          <p:cNvSpPr>
            <a:spLocks noGrp="1"/>
          </p:cNvSpPr>
          <p:nvPr>
            <p:ph type="body" sz="quarter" idx="47" hasCustomPrompt="1"/>
          </p:nvPr>
        </p:nvSpPr>
        <p:spPr>
          <a:xfrm>
            <a:off x="1206500" y="3655172"/>
            <a:ext cx="15494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83" name="Text Placeholder 2"/>
          <p:cNvSpPr>
            <a:spLocks noGrp="1"/>
          </p:cNvSpPr>
          <p:nvPr>
            <p:ph type="body" sz="quarter" idx="48" hasCustomPrompt="1"/>
          </p:nvPr>
        </p:nvSpPr>
        <p:spPr>
          <a:xfrm>
            <a:off x="452439" y="3977658"/>
            <a:ext cx="23034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</a:t>
            </a:r>
            <a:r>
              <a:rPr lang="en-US" dirty="0" smtClean="0"/>
              <a:t>.</a:t>
            </a:r>
          </a:p>
        </p:txBody>
      </p:sp>
      <p:sp>
        <p:nvSpPr>
          <p:cNvPr id="84" name="Rounded Rectangle 83"/>
          <p:cNvSpPr/>
          <p:nvPr userDrawn="1"/>
        </p:nvSpPr>
        <p:spPr>
          <a:xfrm>
            <a:off x="3416833" y="3219762"/>
            <a:ext cx="652462" cy="652462"/>
          </a:xfrm>
          <a:prstGeom prst="roundRect">
            <a:avLst>
              <a:gd name="adj" fmla="val 0"/>
            </a:avLst>
          </a:prstGeom>
          <a:solidFill>
            <a:schemeClr val="accent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Text Placeholder 7"/>
          <p:cNvSpPr>
            <a:spLocks noGrp="1"/>
          </p:cNvSpPr>
          <p:nvPr>
            <p:ph type="body" sz="quarter" idx="49" hasCustomPrompt="1"/>
          </p:nvPr>
        </p:nvSpPr>
        <p:spPr>
          <a:xfrm>
            <a:off x="3477689" y="3257862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0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86" name="Text Placeholder 7"/>
          <p:cNvSpPr>
            <a:spLocks noGrp="1"/>
          </p:cNvSpPr>
          <p:nvPr>
            <p:ph type="body" sz="quarter" idx="50" hasCustomPrompt="1"/>
          </p:nvPr>
        </p:nvSpPr>
        <p:spPr>
          <a:xfrm>
            <a:off x="4165600" y="3655172"/>
            <a:ext cx="15494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87" name="Text Placeholder 2"/>
          <p:cNvSpPr>
            <a:spLocks noGrp="1"/>
          </p:cNvSpPr>
          <p:nvPr>
            <p:ph type="body" sz="quarter" idx="51" hasCustomPrompt="1"/>
          </p:nvPr>
        </p:nvSpPr>
        <p:spPr>
          <a:xfrm>
            <a:off x="3411539" y="3977658"/>
            <a:ext cx="23034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</a:t>
            </a:r>
            <a:r>
              <a:rPr lang="en-US" dirty="0" smtClean="0"/>
              <a:t>.</a:t>
            </a:r>
          </a:p>
        </p:txBody>
      </p:sp>
      <p:sp>
        <p:nvSpPr>
          <p:cNvPr id="88" name="Rounded Rectangle 87"/>
          <p:cNvSpPr/>
          <p:nvPr userDrawn="1"/>
        </p:nvSpPr>
        <p:spPr>
          <a:xfrm>
            <a:off x="6378576" y="3219762"/>
            <a:ext cx="652462" cy="652462"/>
          </a:xfrm>
          <a:prstGeom prst="roundRect">
            <a:avLst>
              <a:gd name="adj" fmla="val 0"/>
            </a:avLst>
          </a:prstGeom>
          <a:solidFill>
            <a:schemeClr val="accent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Text Placeholder 7"/>
          <p:cNvSpPr>
            <a:spLocks noGrp="1"/>
          </p:cNvSpPr>
          <p:nvPr>
            <p:ph type="body" sz="quarter" idx="52" hasCustomPrompt="1"/>
          </p:nvPr>
        </p:nvSpPr>
        <p:spPr>
          <a:xfrm>
            <a:off x="6439432" y="3257862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0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90" name="Text Placeholder 7"/>
          <p:cNvSpPr>
            <a:spLocks noGrp="1"/>
          </p:cNvSpPr>
          <p:nvPr>
            <p:ph type="body" sz="quarter" idx="53" hasCustomPrompt="1"/>
          </p:nvPr>
        </p:nvSpPr>
        <p:spPr>
          <a:xfrm>
            <a:off x="7132638" y="3655172"/>
            <a:ext cx="15494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91" name="Text Placeholder 2"/>
          <p:cNvSpPr>
            <a:spLocks noGrp="1"/>
          </p:cNvSpPr>
          <p:nvPr>
            <p:ph type="body" sz="quarter" idx="54" hasCustomPrompt="1"/>
          </p:nvPr>
        </p:nvSpPr>
        <p:spPr>
          <a:xfrm>
            <a:off x="6378577" y="3977658"/>
            <a:ext cx="23034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</a:t>
            </a:r>
            <a:r>
              <a:rPr lang="en-US" dirty="0" smtClean="0"/>
              <a:t>.</a:t>
            </a:r>
          </a:p>
        </p:txBody>
      </p:sp>
      <p:sp>
        <p:nvSpPr>
          <p:cNvPr id="28" name="Text Placeholder 7"/>
          <p:cNvSpPr>
            <a:spLocks noGrp="1"/>
          </p:cNvSpPr>
          <p:nvPr>
            <p:ph type="body" sz="quarter" idx="55" hasCustomPrompt="1"/>
          </p:nvPr>
        </p:nvSpPr>
        <p:spPr>
          <a:xfrm>
            <a:off x="1206500" y="1559845"/>
            <a:ext cx="15494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accent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80%</a:t>
            </a:r>
          </a:p>
        </p:txBody>
      </p:sp>
      <p:sp>
        <p:nvSpPr>
          <p:cNvPr id="29" name="Text Placeholder 7"/>
          <p:cNvSpPr>
            <a:spLocks noGrp="1"/>
          </p:cNvSpPr>
          <p:nvPr>
            <p:ph type="body" sz="quarter" idx="56" hasCustomPrompt="1"/>
          </p:nvPr>
        </p:nvSpPr>
        <p:spPr>
          <a:xfrm>
            <a:off x="4165600" y="1559845"/>
            <a:ext cx="15494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accent2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80%</a:t>
            </a:r>
          </a:p>
        </p:txBody>
      </p:sp>
      <p:sp>
        <p:nvSpPr>
          <p:cNvPr id="30" name="Text Placeholder 7"/>
          <p:cNvSpPr>
            <a:spLocks noGrp="1"/>
          </p:cNvSpPr>
          <p:nvPr>
            <p:ph type="body" sz="quarter" idx="57" hasCustomPrompt="1"/>
          </p:nvPr>
        </p:nvSpPr>
        <p:spPr>
          <a:xfrm>
            <a:off x="7132638" y="1559845"/>
            <a:ext cx="15494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80%</a:t>
            </a:r>
          </a:p>
        </p:txBody>
      </p:sp>
      <p:sp>
        <p:nvSpPr>
          <p:cNvPr id="31" name="Text Placeholder 7"/>
          <p:cNvSpPr>
            <a:spLocks noGrp="1"/>
          </p:cNvSpPr>
          <p:nvPr>
            <p:ph type="body" sz="quarter" idx="58" hasCustomPrompt="1"/>
          </p:nvPr>
        </p:nvSpPr>
        <p:spPr>
          <a:xfrm>
            <a:off x="1206500" y="3219762"/>
            <a:ext cx="15494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accent4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80%</a:t>
            </a:r>
          </a:p>
        </p:txBody>
      </p:sp>
      <p:sp>
        <p:nvSpPr>
          <p:cNvPr id="32" name="Text Placeholder 7"/>
          <p:cNvSpPr>
            <a:spLocks noGrp="1"/>
          </p:cNvSpPr>
          <p:nvPr>
            <p:ph type="body" sz="quarter" idx="59" hasCustomPrompt="1"/>
          </p:nvPr>
        </p:nvSpPr>
        <p:spPr>
          <a:xfrm>
            <a:off x="4165600" y="3219762"/>
            <a:ext cx="15494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accent5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80%</a:t>
            </a:r>
          </a:p>
        </p:txBody>
      </p:sp>
      <p:sp>
        <p:nvSpPr>
          <p:cNvPr id="33" name="Text Placeholder 7"/>
          <p:cNvSpPr>
            <a:spLocks noGrp="1"/>
          </p:cNvSpPr>
          <p:nvPr>
            <p:ph type="body" sz="quarter" idx="60" hasCustomPrompt="1"/>
          </p:nvPr>
        </p:nvSpPr>
        <p:spPr>
          <a:xfrm>
            <a:off x="7132638" y="3219762"/>
            <a:ext cx="15494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accent6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80%</a:t>
            </a:r>
          </a:p>
        </p:txBody>
      </p:sp>
    </p:spTree>
    <p:extLst>
      <p:ext uri="{BB962C8B-B14F-4D97-AF65-F5344CB8AC3E}">
        <p14:creationId xmlns:p14="http://schemas.microsoft.com/office/powerpoint/2010/main" val="302498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4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4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100"/>
                            </p:stCondLst>
                            <p:childTnLst>
                              <p:par>
                                <p:cTn id="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3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400"/>
                            </p:stCondLst>
                            <p:childTnLst>
                              <p:par>
                                <p:cTn id="3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4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4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4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800"/>
                            </p:stCondLst>
                            <p:childTnLst>
                              <p:par>
                                <p:cTn id="4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300" fill="hold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3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100"/>
                            </p:stCondLst>
                            <p:childTnLst>
                              <p:par>
                                <p:cTn id="5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4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4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4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500"/>
                            </p:stCondLst>
                            <p:childTnLst>
                              <p:par>
                                <p:cTn id="6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300" fill="hold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00" fill="hold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3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800"/>
                            </p:stCondLst>
                            <p:childTnLst>
                              <p:par>
                                <p:cTn id="7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4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4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4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200"/>
                            </p:stCondLst>
                            <p:childTnLst>
                              <p:par>
                                <p:cTn id="8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3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3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7500"/>
                            </p:stCondLst>
                            <p:childTnLst>
                              <p:par>
                                <p:cTn id="9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4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4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4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7900"/>
                            </p:stCondLst>
                            <p:childTnLst>
                              <p:par>
                                <p:cTn id="10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300" fill="hold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00" fill="hold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3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9200"/>
                            </p:stCondLst>
                            <p:childTnLst>
                              <p:par>
                                <p:cTn id="1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4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4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4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9600"/>
                            </p:stCondLst>
                            <p:childTnLst>
                              <p:par>
                                <p:cTn id="1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300" fill="hold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300" fill="hold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3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4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4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4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4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4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4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4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4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4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4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4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4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4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4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4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4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4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4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" grpId="0" animBg="1"/>
      <p:bldP spid="13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7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2" grpId="0" animBg="1"/>
      <p:bldP spid="73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7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7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7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4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7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7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5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6" grpId="0" animBg="1"/>
      <p:bldP spid="77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7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7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7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8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7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7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9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80" grpId="0" animBg="1"/>
      <p:bldP spid="81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81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81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8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8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82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8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8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83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8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84" grpId="0" animBg="1"/>
      <p:bldP spid="85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85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85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8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8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8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8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8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87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8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88" grpId="0" animBg="1"/>
      <p:bldP spid="89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89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89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8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9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0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1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2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2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2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29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2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2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30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3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3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31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3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3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32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3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3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3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33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3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3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Iconic list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35" name="Text Placeholder 7"/>
          <p:cNvSpPr>
            <a:spLocks noGrp="1"/>
          </p:cNvSpPr>
          <p:nvPr>
            <p:ph type="body" sz="quarter" idx="39" hasCustomPrompt="1"/>
          </p:nvPr>
        </p:nvSpPr>
        <p:spPr>
          <a:xfrm>
            <a:off x="467786" y="1441762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accent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</a:t>
            </a:r>
            <a:endParaRPr lang="es-ES_tradnl" dirty="0" smtClean="0"/>
          </a:p>
        </p:txBody>
      </p:sp>
      <p:sp>
        <p:nvSpPr>
          <p:cNvPr id="36" name="Text Placeholder 7"/>
          <p:cNvSpPr>
            <a:spLocks noGrp="1"/>
          </p:cNvSpPr>
          <p:nvPr>
            <p:ph type="body" sz="quarter" idx="19" hasCustomPrompt="1"/>
          </p:nvPr>
        </p:nvSpPr>
        <p:spPr>
          <a:xfrm>
            <a:off x="995892" y="1786533"/>
            <a:ext cx="1760008" cy="217328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37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452439" y="2136158"/>
            <a:ext cx="2303461" cy="195324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non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.is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eros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lectus</a:t>
            </a:r>
            <a:r>
              <a:rPr lang="en-US" dirty="0" smtClean="0"/>
              <a:t> semper semper. </a:t>
            </a:r>
            <a:r>
              <a:rPr lang="en-US" dirty="0" err="1" smtClean="0"/>
              <a:t>Nullam</a:t>
            </a:r>
            <a:r>
              <a:rPr lang="en-US" dirty="0" smtClean="0"/>
              <a:t> </a:t>
            </a:r>
            <a:r>
              <a:rPr lang="en-US" dirty="0" err="1" smtClean="0"/>
              <a:t>finibus</a:t>
            </a:r>
            <a:r>
              <a:rPr lang="en-US" dirty="0" smtClean="0"/>
              <a:t>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igula </a:t>
            </a:r>
            <a:r>
              <a:rPr lang="en-US" dirty="0" err="1" smtClean="0"/>
              <a:t>vesti</a:t>
            </a:r>
            <a:r>
              <a:rPr lang="en-US" dirty="0" smtClean="0"/>
              <a:t> </a:t>
            </a:r>
            <a:r>
              <a:rPr lang="en-US" dirty="0" err="1" smtClean="0"/>
              <a:t>bulum</a:t>
            </a:r>
            <a:r>
              <a:rPr lang="en-US" dirty="0" smtClean="0"/>
              <a:t>, </a:t>
            </a:r>
            <a:r>
              <a:rPr lang="en-US" dirty="0" err="1" smtClean="0"/>
              <a:t>ut</a:t>
            </a:r>
            <a:r>
              <a:rPr lang="en-US" dirty="0" smtClean="0"/>
              <a:t> semper ex </a:t>
            </a:r>
            <a:r>
              <a:rPr lang="en-US" dirty="0" err="1" smtClean="0"/>
              <a:t>suscipit</a:t>
            </a:r>
            <a:r>
              <a:rPr lang="en-US" dirty="0" smtClean="0"/>
              <a:t>. </a:t>
            </a:r>
            <a:r>
              <a:rPr lang="en-US" dirty="0" err="1" smtClean="0"/>
              <a:t>Cras</a:t>
            </a:r>
            <a:r>
              <a:rPr lang="en-US" dirty="0" smtClean="0"/>
              <a:t> </a:t>
            </a:r>
            <a:r>
              <a:rPr lang="en-US" dirty="0" err="1" smtClean="0"/>
              <a:t>fringilla</a:t>
            </a:r>
            <a:r>
              <a:rPr lang="en-US" dirty="0" smtClean="0"/>
              <a:t> </a:t>
            </a:r>
            <a:r>
              <a:rPr lang="en-US" dirty="0" err="1" smtClean="0"/>
              <a:t>suscipit</a:t>
            </a:r>
            <a:r>
              <a:rPr lang="en-US" dirty="0" smtClean="0"/>
              <a:t> </a:t>
            </a:r>
            <a:r>
              <a:rPr lang="en-US" dirty="0" err="1" smtClean="0"/>
              <a:t>cursus</a:t>
            </a:r>
            <a:r>
              <a:rPr lang="en-US" dirty="0" smtClean="0"/>
              <a:t>. </a:t>
            </a:r>
            <a:r>
              <a:rPr lang="en-US" dirty="0" err="1" smtClean="0"/>
              <a:t>Aenean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 males </a:t>
            </a:r>
            <a:r>
              <a:rPr lang="en-US" dirty="0" err="1" smtClean="0"/>
              <a:t>uada</a:t>
            </a:r>
            <a:r>
              <a:rPr lang="en-US" dirty="0" smtClean="0"/>
              <a:t> </a:t>
            </a:r>
            <a:r>
              <a:rPr lang="en-US" dirty="0" err="1" smtClean="0"/>
              <a:t>hendrerit</a:t>
            </a:r>
            <a:r>
              <a:rPr lang="en-US" dirty="0" smtClean="0"/>
              <a:t>. </a:t>
            </a:r>
            <a:r>
              <a:rPr lang="en-US" dirty="0" err="1" smtClean="0"/>
              <a:t>Morbi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dolor ante.</a:t>
            </a:r>
          </a:p>
        </p:txBody>
      </p:sp>
      <p:sp>
        <p:nvSpPr>
          <p:cNvPr id="39" name="Text Placeholder 7"/>
          <p:cNvSpPr>
            <a:spLocks noGrp="1"/>
          </p:cNvSpPr>
          <p:nvPr>
            <p:ph type="body" sz="quarter" idx="55" hasCustomPrompt="1"/>
          </p:nvPr>
        </p:nvSpPr>
        <p:spPr>
          <a:xfrm>
            <a:off x="995892" y="1437161"/>
            <a:ext cx="1760008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000" b="1">
                <a:solidFill>
                  <a:schemeClr val="tx1">
                    <a:lumMod val="65000"/>
                    <a:lumOff val="3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Chort</a:t>
            </a:r>
            <a:r>
              <a:rPr lang="es-ES_tradnl" dirty="0" smtClean="0"/>
              <a:t> </a:t>
            </a:r>
            <a:r>
              <a:rPr lang="es-ES_tradnl" dirty="0" err="1" smtClean="0"/>
              <a:t>title</a:t>
            </a:r>
            <a:endParaRPr lang="es-ES_tradnl" dirty="0" smtClean="0"/>
          </a:p>
        </p:txBody>
      </p:sp>
      <p:sp>
        <p:nvSpPr>
          <p:cNvPr id="40" name="Text Placeholder 7"/>
          <p:cNvSpPr>
            <a:spLocks noGrp="1"/>
          </p:cNvSpPr>
          <p:nvPr>
            <p:ph type="body" sz="quarter" idx="56" hasCustomPrompt="1"/>
          </p:nvPr>
        </p:nvSpPr>
        <p:spPr>
          <a:xfrm>
            <a:off x="3401486" y="1441762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accent2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</a:t>
            </a:r>
            <a:endParaRPr lang="es-ES_tradnl" dirty="0" smtClean="0"/>
          </a:p>
        </p:txBody>
      </p:sp>
      <p:sp>
        <p:nvSpPr>
          <p:cNvPr id="41" name="Text Placeholder 7"/>
          <p:cNvSpPr>
            <a:spLocks noGrp="1"/>
          </p:cNvSpPr>
          <p:nvPr>
            <p:ph type="body" sz="quarter" idx="57" hasCustomPrompt="1"/>
          </p:nvPr>
        </p:nvSpPr>
        <p:spPr>
          <a:xfrm>
            <a:off x="3929592" y="1786533"/>
            <a:ext cx="1760008" cy="217328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42" name="Text Placeholder 2"/>
          <p:cNvSpPr>
            <a:spLocks noGrp="1"/>
          </p:cNvSpPr>
          <p:nvPr>
            <p:ph type="body" sz="quarter" idx="58" hasCustomPrompt="1"/>
          </p:nvPr>
        </p:nvSpPr>
        <p:spPr>
          <a:xfrm>
            <a:off x="3386139" y="2136158"/>
            <a:ext cx="2303461" cy="195324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non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.is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eros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lectus</a:t>
            </a:r>
            <a:r>
              <a:rPr lang="en-US" dirty="0" smtClean="0"/>
              <a:t> semper semper. </a:t>
            </a:r>
            <a:r>
              <a:rPr lang="en-US" dirty="0" err="1" smtClean="0"/>
              <a:t>Nullam</a:t>
            </a:r>
            <a:r>
              <a:rPr lang="en-US" dirty="0" smtClean="0"/>
              <a:t> </a:t>
            </a:r>
            <a:r>
              <a:rPr lang="en-US" dirty="0" err="1" smtClean="0"/>
              <a:t>finibus</a:t>
            </a:r>
            <a:r>
              <a:rPr lang="en-US" dirty="0" smtClean="0"/>
              <a:t>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igula </a:t>
            </a:r>
            <a:r>
              <a:rPr lang="en-US" dirty="0" err="1" smtClean="0"/>
              <a:t>vesti</a:t>
            </a:r>
            <a:r>
              <a:rPr lang="en-US" dirty="0" smtClean="0"/>
              <a:t> </a:t>
            </a:r>
            <a:r>
              <a:rPr lang="en-US" dirty="0" err="1" smtClean="0"/>
              <a:t>bulum</a:t>
            </a:r>
            <a:r>
              <a:rPr lang="en-US" dirty="0" smtClean="0"/>
              <a:t>, </a:t>
            </a:r>
            <a:r>
              <a:rPr lang="en-US" dirty="0" err="1" smtClean="0"/>
              <a:t>ut</a:t>
            </a:r>
            <a:r>
              <a:rPr lang="en-US" dirty="0" smtClean="0"/>
              <a:t> semper ex </a:t>
            </a:r>
            <a:r>
              <a:rPr lang="en-US" dirty="0" err="1" smtClean="0"/>
              <a:t>suscipit</a:t>
            </a:r>
            <a:r>
              <a:rPr lang="en-US" dirty="0" smtClean="0"/>
              <a:t>. </a:t>
            </a:r>
            <a:r>
              <a:rPr lang="en-US" dirty="0" err="1" smtClean="0"/>
              <a:t>Cras</a:t>
            </a:r>
            <a:r>
              <a:rPr lang="en-US" dirty="0" smtClean="0"/>
              <a:t> </a:t>
            </a:r>
            <a:r>
              <a:rPr lang="en-US" dirty="0" err="1" smtClean="0"/>
              <a:t>fringilla</a:t>
            </a:r>
            <a:r>
              <a:rPr lang="en-US" dirty="0" smtClean="0"/>
              <a:t> </a:t>
            </a:r>
            <a:r>
              <a:rPr lang="en-US" dirty="0" err="1" smtClean="0"/>
              <a:t>suscipit</a:t>
            </a:r>
            <a:r>
              <a:rPr lang="en-US" dirty="0" smtClean="0"/>
              <a:t> </a:t>
            </a:r>
            <a:r>
              <a:rPr lang="en-US" dirty="0" err="1" smtClean="0"/>
              <a:t>cursus</a:t>
            </a:r>
            <a:r>
              <a:rPr lang="en-US" dirty="0" smtClean="0"/>
              <a:t>. </a:t>
            </a:r>
            <a:r>
              <a:rPr lang="en-US" dirty="0" err="1" smtClean="0"/>
              <a:t>Aenean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 males </a:t>
            </a:r>
            <a:r>
              <a:rPr lang="en-US" dirty="0" err="1" smtClean="0"/>
              <a:t>uada</a:t>
            </a:r>
            <a:r>
              <a:rPr lang="en-US" dirty="0" smtClean="0"/>
              <a:t> </a:t>
            </a:r>
            <a:r>
              <a:rPr lang="en-US" dirty="0" err="1" smtClean="0"/>
              <a:t>hendrerit</a:t>
            </a:r>
            <a:r>
              <a:rPr lang="en-US" dirty="0" smtClean="0"/>
              <a:t>. </a:t>
            </a:r>
            <a:r>
              <a:rPr lang="en-US" dirty="0" err="1" smtClean="0"/>
              <a:t>Morbi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dolor ante.</a:t>
            </a:r>
          </a:p>
        </p:txBody>
      </p:sp>
      <p:sp>
        <p:nvSpPr>
          <p:cNvPr id="43" name="Text Placeholder 7"/>
          <p:cNvSpPr>
            <a:spLocks noGrp="1"/>
          </p:cNvSpPr>
          <p:nvPr>
            <p:ph type="body" sz="quarter" idx="59" hasCustomPrompt="1"/>
          </p:nvPr>
        </p:nvSpPr>
        <p:spPr>
          <a:xfrm>
            <a:off x="3929592" y="1437161"/>
            <a:ext cx="1760008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000" b="1">
                <a:solidFill>
                  <a:schemeClr val="tx1">
                    <a:lumMod val="65000"/>
                    <a:lumOff val="3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Chort</a:t>
            </a:r>
            <a:r>
              <a:rPr lang="es-ES_tradnl" dirty="0" smtClean="0"/>
              <a:t> </a:t>
            </a:r>
            <a:r>
              <a:rPr lang="es-ES_tradnl" dirty="0" err="1" smtClean="0"/>
              <a:t>title</a:t>
            </a:r>
            <a:endParaRPr lang="es-ES_tradnl" dirty="0" smtClean="0"/>
          </a:p>
        </p:txBody>
      </p:sp>
      <p:sp>
        <p:nvSpPr>
          <p:cNvPr id="44" name="Text Placeholder 7"/>
          <p:cNvSpPr>
            <a:spLocks noGrp="1"/>
          </p:cNvSpPr>
          <p:nvPr>
            <p:ph type="body" sz="quarter" idx="60" hasCustomPrompt="1"/>
          </p:nvPr>
        </p:nvSpPr>
        <p:spPr>
          <a:xfrm>
            <a:off x="6381224" y="1441762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1">
                <a:solidFill>
                  <a:schemeClr val="accent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</a:t>
            </a:r>
            <a:endParaRPr lang="es-ES_tradnl" dirty="0" smtClean="0"/>
          </a:p>
        </p:txBody>
      </p:sp>
      <p:sp>
        <p:nvSpPr>
          <p:cNvPr id="45" name="Text Placeholder 7"/>
          <p:cNvSpPr>
            <a:spLocks noGrp="1"/>
          </p:cNvSpPr>
          <p:nvPr>
            <p:ph type="body" sz="quarter" idx="61" hasCustomPrompt="1"/>
          </p:nvPr>
        </p:nvSpPr>
        <p:spPr>
          <a:xfrm>
            <a:off x="6909330" y="1786533"/>
            <a:ext cx="1760008" cy="217328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46" name="Text Placeholder 2"/>
          <p:cNvSpPr>
            <a:spLocks noGrp="1"/>
          </p:cNvSpPr>
          <p:nvPr>
            <p:ph type="body" sz="quarter" idx="62" hasCustomPrompt="1"/>
          </p:nvPr>
        </p:nvSpPr>
        <p:spPr>
          <a:xfrm>
            <a:off x="6365877" y="2136158"/>
            <a:ext cx="2303461" cy="1953242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non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.is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eros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lectus</a:t>
            </a:r>
            <a:r>
              <a:rPr lang="en-US" dirty="0" smtClean="0"/>
              <a:t> semper semper. </a:t>
            </a:r>
            <a:r>
              <a:rPr lang="en-US" dirty="0" err="1" smtClean="0"/>
              <a:t>Nullam</a:t>
            </a:r>
            <a:r>
              <a:rPr lang="en-US" dirty="0" smtClean="0"/>
              <a:t> </a:t>
            </a:r>
            <a:r>
              <a:rPr lang="en-US" dirty="0" err="1" smtClean="0"/>
              <a:t>finibus</a:t>
            </a:r>
            <a:r>
              <a:rPr lang="en-US" dirty="0" smtClean="0"/>
              <a:t>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igula </a:t>
            </a:r>
            <a:r>
              <a:rPr lang="en-US" dirty="0" err="1" smtClean="0"/>
              <a:t>vesti</a:t>
            </a:r>
            <a:r>
              <a:rPr lang="en-US" dirty="0" smtClean="0"/>
              <a:t> </a:t>
            </a:r>
            <a:r>
              <a:rPr lang="en-US" dirty="0" err="1" smtClean="0"/>
              <a:t>bulum</a:t>
            </a:r>
            <a:r>
              <a:rPr lang="en-US" dirty="0" smtClean="0"/>
              <a:t>, </a:t>
            </a:r>
            <a:r>
              <a:rPr lang="en-US" dirty="0" err="1" smtClean="0"/>
              <a:t>ut</a:t>
            </a:r>
            <a:r>
              <a:rPr lang="en-US" dirty="0" smtClean="0"/>
              <a:t> semper ex </a:t>
            </a:r>
            <a:r>
              <a:rPr lang="en-US" dirty="0" err="1" smtClean="0"/>
              <a:t>suscipit</a:t>
            </a:r>
            <a:r>
              <a:rPr lang="en-US" dirty="0" smtClean="0"/>
              <a:t>. </a:t>
            </a:r>
            <a:r>
              <a:rPr lang="en-US" dirty="0" err="1" smtClean="0"/>
              <a:t>Cras</a:t>
            </a:r>
            <a:r>
              <a:rPr lang="en-US" dirty="0" smtClean="0"/>
              <a:t> </a:t>
            </a:r>
            <a:r>
              <a:rPr lang="en-US" dirty="0" err="1" smtClean="0"/>
              <a:t>fringilla</a:t>
            </a:r>
            <a:r>
              <a:rPr lang="en-US" dirty="0" smtClean="0"/>
              <a:t> </a:t>
            </a:r>
            <a:r>
              <a:rPr lang="en-US" dirty="0" err="1" smtClean="0"/>
              <a:t>suscipit</a:t>
            </a:r>
            <a:r>
              <a:rPr lang="en-US" dirty="0" smtClean="0"/>
              <a:t> </a:t>
            </a:r>
            <a:r>
              <a:rPr lang="en-US" dirty="0" err="1" smtClean="0"/>
              <a:t>cursus</a:t>
            </a:r>
            <a:r>
              <a:rPr lang="en-US" dirty="0" smtClean="0"/>
              <a:t>. </a:t>
            </a:r>
            <a:r>
              <a:rPr lang="en-US" dirty="0" err="1" smtClean="0"/>
              <a:t>Aenean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 males </a:t>
            </a:r>
            <a:r>
              <a:rPr lang="en-US" dirty="0" err="1" smtClean="0"/>
              <a:t>uada</a:t>
            </a:r>
            <a:r>
              <a:rPr lang="en-US" dirty="0" smtClean="0"/>
              <a:t> </a:t>
            </a:r>
            <a:r>
              <a:rPr lang="en-US" dirty="0" err="1" smtClean="0"/>
              <a:t>hendrerit</a:t>
            </a:r>
            <a:r>
              <a:rPr lang="en-US" dirty="0" smtClean="0"/>
              <a:t>. </a:t>
            </a:r>
            <a:r>
              <a:rPr lang="en-US" dirty="0" err="1" smtClean="0"/>
              <a:t>Morbi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dolor ante.</a:t>
            </a:r>
          </a:p>
        </p:txBody>
      </p:sp>
      <p:sp>
        <p:nvSpPr>
          <p:cNvPr id="47" name="Text Placeholder 7"/>
          <p:cNvSpPr>
            <a:spLocks noGrp="1"/>
          </p:cNvSpPr>
          <p:nvPr>
            <p:ph type="body" sz="quarter" idx="63" hasCustomPrompt="1"/>
          </p:nvPr>
        </p:nvSpPr>
        <p:spPr>
          <a:xfrm>
            <a:off x="6909330" y="1437161"/>
            <a:ext cx="1760008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000" b="1">
                <a:solidFill>
                  <a:schemeClr val="tx1">
                    <a:lumMod val="65000"/>
                    <a:lumOff val="3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Chort</a:t>
            </a:r>
            <a:r>
              <a:rPr lang="es-ES_tradnl" dirty="0" smtClean="0"/>
              <a:t> </a:t>
            </a:r>
            <a:r>
              <a:rPr lang="es-ES_tradnl" dirty="0" err="1" smtClean="0"/>
              <a:t>title</a:t>
            </a:r>
            <a:endParaRPr lang="es-ES_tradnl" dirty="0" smtClean="0"/>
          </a:p>
        </p:txBody>
      </p:sp>
      <p:sp>
        <p:nvSpPr>
          <p:cNvPr id="48" name="Text Placeholder 2"/>
          <p:cNvSpPr>
            <a:spLocks noGrp="1"/>
          </p:cNvSpPr>
          <p:nvPr>
            <p:ph type="body" sz="quarter" idx="64" hasCustomPrompt="1"/>
          </p:nvPr>
        </p:nvSpPr>
        <p:spPr>
          <a:xfrm>
            <a:off x="443971" y="4636475"/>
            <a:ext cx="8230129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non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.is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eros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lectus</a:t>
            </a:r>
            <a:r>
              <a:rPr lang="en-US" dirty="0" smtClean="0"/>
              <a:t> semper semper. </a:t>
            </a:r>
            <a:r>
              <a:rPr lang="en-US" dirty="0" err="1" smtClean="0"/>
              <a:t>Nullam</a:t>
            </a:r>
            <a:r>
              <a:rPr lang="en-US" dirty="0" smtClean="0"/>
              <a:t> </a:t>
            </a:r>
            <a:r>
              <a:rPr lang="en-US" dirty="0" err="1" smtClean="0"/>
              <a:t>finibus</a:t>
            </a:r>
            <a:r>
              <a:rPr lang="en-US" dirty="0" smtClean="0"/>
              <a:t>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igula </a:t>
            </a:r>
            <a:r>
              <a:rPr lang="en-US" dirty="0" err="1" smtClean="0"/>
              <a:t>vestibulum</a:t>
            </a:r>
            <a:r>
              <a:rPr lang="en-US" dirty="0" smtClean="0"/>
              <a:t>, </a:t>
            </a:r>
            <a:r>
              <a:rPr lang="en-US" dirty="0" err="1" smtClean="0"/>
              <a:t>ut</a:t>
            </a:r>
            <a:r>
              <a:rPr lang="en-US" dirty="0" smtClean="0"/>
              <a:t> semper ex </a:t>
            </a:r>
            <a:r>
              <a:rPr lang="en-US" dirty="0" err="1" smtClean="0"/>
              <a:t>suscipit</a:t>
            </a:r>
            <a:r>
              <a:rPr lang="en-US" dirty="0" smtClean="0"/>
              <a:t>. </a:t>
            </a:r>
            <a:r>
              <a:rPr lang="en-US" dirty="0" err="1" smtClean="0"/>
              <a:t>Cras</a:t>
            </a:r>
            <a:r>
              <a:rPr lang="en-US" dirty="0" smtClean="0"/>
              <a:t> </a:t>
            </a:r>
            <a:r>
              <a:rPr lang="en-US" dirty="0" err="1" smtClean="0"/>
              <a:t>fringilla</a:t>
            </a:r>
            <a:r>
              <a:rPr lang="en-US" dirty="0" smtClean="0"/>
              <a:t> </a:t>
            </a:r>
            <a:r>
              <a:rPr lang="en-US" dirty="0" err="1" smtClean="0"/>
              <a:t>suscipit</a:t>
            </a:r>
            <a:r>
              <a:rPr lang="en-US" dirty="0" smtClean="0"/>
              <a:t> </a:t>
            </a:r>
            <a:r>
              <a:rPr lang="en-US" dirty="0" err="1" smtClean="0"/>
              <a:t>cursus</a:t>
            </a:r>
            <a:r>
              <a:rPr lang="en-US" dirty="0" smtClean="0"/>
              <a:t>. </a:t>
            </a:r>
            <a:r>
              <a:rPr lang="en-US" dirty="0" err="1" smtClean="0"/>
              <a:t>Aenean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 </a:t>
            </a:r>
            <a:r>
              <a:rPr lang="en-US" dirty="0" err="1" smtClean="0"/>
              <a:t>malesuada</a:t>
            </a:r>
            <a:r>
              <a:rPr lang="en-US" dirty="0" smtClean="0"/>
              <a:t> </a:t>
            </a:r>
            <a:r>
              <a:rPr lang="en-US" dirty="0" err="1" smtClean="0"/>
              <a:t>hendrerit</a:t>
            </a:r>
            <a:r>
              <a:rPr lang="en-US" dirty="0" smtClean="0"/>
              <a:t>. </a:t>
            </a:r>
            <a:r>
              <a:rPr lang="en-US" dirty="0" err="1" smtClean="0"/>
              <a:t>Morbi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dolor ante.</a:t>
            </a:r>
          </a:p>
        </p:txBody>
      </p:sp>
      <p:sp>
        <p:nvSpPr>
          <p:cNvPr id="49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427038" y="4257826"/>
            <a:ext cx="8247062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Put</a:t>
            </a:r>
            <a:r>
              <a:rPr lang="es-ES_tradnl" dirty="0" smtClean="0"/>
              <a:t> </a:t>
            </a:r>
            <a:r>
              <a:rPr lang="es-ES_tradnl" dirty="0" err="1" smtClean="0"/>
              <a:t>your</a:t>
            </a:r>
            <a:r>
              <a:rPr lang="es-ES_tradnl" dirty="0" smtClean="0"/>
              <a:t> </a:t>
            </a:r>
            <a:r>
              <a:rPr lang="es-ES_tradnl" dirty="0" err="1" smtClean="0"/>
              <a:t>titl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cxnSp>
        <p:nvCxnSpPr>
          <p:cNvPr id="50" name="Straight Connector 49"/>
          <p:cNvCxnSpPr/>
          <p:nvPr userDrawn="1"/>
        </p:nvCxnSpPr>
        <p:spPr>
          <a:xfrm>
            <a:off x="3086100" y="1437161"/>
            <a:ext cx="0" cy="2649138"/>
          </a:xfrm>
          <a:prstGeom prst="line">
            <a:avLst/>
          </a:prstGeom>
          <a:ln w="3175" cmpd="sng">
            <a:solidFill>
              <a:schemeClr val="bg1">
                <a:lumMod val="85000"/>
              </a:schemeClr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 userDrawn="1"/>
        </p:nvCxnSpPr>
        <p:spPr>
          <a:xfrm>
            <a:off x="6019800" y="1437161"/>
            <a:ext cx="0" cy="2649138"/>
          </a:xfrm>
          <a:prstGeom prst="line">
            <a:avLst/>
          </a:prstGeom>
          <a:ln w="3175" cmpd="sng">
            <a:solidFill>
              <a:schemeClr val="bg1">
                <a:lumMod val="85000"/>
              </a:schemeClr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3031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3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3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4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4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4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300"/>
                            </p:stCondLst>
                            <p:childTnLst>
                              <p:par>
                                <p:cTn id="3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3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3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6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4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4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4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900"/>
                            </p:stCondLst>
                            <p:childTnLst>
                              <p:par>
                                <p:cTn id="6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3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3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4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4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4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4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4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4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5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35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35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3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7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39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3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3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0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40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40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4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1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2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2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3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43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4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4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4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44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44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4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5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6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47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4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4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8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8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49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4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4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Iconic lis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3" name="Rounded Rectangle 2"/>
          <p:cNvSpPr/>
          <p:nvPr userDrawn="1"/>
        </p:nvSpPr>
        <p:spPr>
          <a:xfrm>
            <a:off x="452438" y="3791262"/>
            <a:ext cx="652462" cy="652462"/>
          </a:xfrm>
          <a:prstGeom prst="roundRect">
            <a:avLst>
              <a:gd name="adj" fmla="val 0"/>
            </a:avLst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39" hasCustomPrompt="1"/>
          </p:nvPr>
        </p:nvSpPr>
        <p:spPr>
          <a:xfrm>
            <a:off x="513294" y="3829362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0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26" name="Text Placeholder 7"/>
          <p:cNvSpPr>
            <a:spLocks noGrp="1"/>
          </p:cNvSpPr>
          <p:nvPr>
            <p:ph type="body" sz="quarter" idx="19" hasCustomPrompt="1"/>
          </p:nvPr>
        </p:nvSpPr>
        <p:spPr>
          <a:xfrm>
            <a:off x="1206500" y="4227948"/>
            <a:ext cx="15494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27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452439" y="4549158"/>
            <a:ext cx="23034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</a:t>
            </a:r>
            <a:r>
              <a:rPr lang="en-US" dirty="0" smtClean="0"/>
              <a:t>.</a:t>
            </a:r>
          </a:p>
        </p:txBody>
      </p:sp>
      <p:sp>
        <p:nvSpPr>
          <p:cNvPr id="72" name="Rounded Rectangle 71"/>
          <p:cNvSpPr/>
          <p:nvPr userDrawn="1"/>
        </p:nvSpPr>
        <p:spPr>
          <a:xfrm>
            <a:off x="3401486" y="3791262"/>
            <a:ext cx="652462" cy="652462"/>
          </a:xfrm>
          <a:prstGeom prst="roundRect">
            <a:avLst>
              <a:gd name="adj" fmla="val 0"/>
            </a:avLst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Placeholder 7"/>
          <p:cNvSpPr>
            <a:spLocks noGrp="1"/>
          </p:cNvSpPr>
          <p:nvPr>
            <p:ph type="body" sz="quarter" idx="40" hasCustomPrompt="1"/>
          </p:nvPr>
        </p:nvSpPr>
        <p:spPr>
          <a:xfrm>
            <a:off x="3462342" y="3829362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0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74" name="Text Placeholder 7"/>
          <p:cNvSpPr>
            <a:spLocks noGrp="1"/>
          </p:cNvSpPr>
          <p:nvPr>
            <p:ph type="body" sz="quarter" idx="41" hasCustomPrompt="1"/>
          </p:nvPr>
        </p:nvSpPr>
        <p:spPr>
          <a:xfrm>
            <a:off x="4165600" y="4227948"/>
            <a:ext cx="15494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75" name="Text Placeholder 2"/>
          <p:cNvSpPr>
            <a:spLocks noGrp="1"/>
          </p:cNvSpPr>
          <p:nvPr>
            <p:ph type="body" sz="quarter" idx="42" hasCustomPrompt="1"/>
          </p:nvPr>
        </p:nvSpPr>
        <p:spPr>
          <a:xfrm>
            <a:off x="3411539" y="4549158"/>
            <a:ext cx="23034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</a:t>
            </a:r>
            <a:r>
              <a:rPr lang="en-US" dirty="0" smtClean="0"/>
              <a:t>.</a:t>
            </a:r>
          </a:p>
        </p:txBody>
      </p:sp>
      <p:sp>
        <p:nvSpPr>
          <p:cNvPr id="76" name="Rounded Rectangle 75"/>
          <p:cNvSpPr/>
          <p:nvPr userDrawn="1"/>
        </p:nvSpPr>
        <p:spPr>
          <a:xfrm>
            <a:off x="6378577" y="3791262"/>
            <a:ext cx="652462" cy="652462"/>
          </a:xfrm>
          <a:prstGeom prst="roundRect">
            <a:avLst>
              <a:gd name="adj" fmla="val 0"/>
            </a:avLst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Text Placeholder 7"/>
          <p:cNvSpPr>
            <a:spLocks noGrp="1"/>
          </p:cNvSpPr>
          <p:nvPr>
            <p:ph type="body" sz="quarter" idx="43" hasCustomPrompt="1"/>
          </p:nvPr>
        </p:nvSpPr>
        <p:spPr>
          <a:xfrm>
            <a:off x="6439433" y="3829362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0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78" name="Text Placeholder 7"/>
          <p:cNvSpPr>
            <a:spLocks noGrp="1"/>
          </p:cNvSpPr>
          <p:nvPr>
            <p:ph type="body" sz="quarter" idx="44" hasCustomPrompt="1"/>
          </p:nvPr>
        </p:nvSpPr>
        <p:spPr>
          <a:xfrm>
            <a:off x="7132638" y="4227948"/>
            <a:ext cx="15494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79" name="Text Placeholder 2"/>
          <p:cNvSpPr>
            <a:spLocks noGrp="1"/>
          </p:cNvSpPr>
          <p:nvPr>
            <p:ph type="body" sz="quarter" idx="45" hasCustomPrompt="1"/>
          </p:nvPr>
        </p:nvSpPr>
        <p:spPr>
          <a:xfrm>
            <a:off x="6378577" y="4549158"/>
            <a:ext cx="23034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</a:t>
            </a:r>
            <a:r>
              <a:rPr lang="en-US" dirty="0" smtClean="0"/>
              <a:t>.</a:t>
            </a:r>
          </a:p>
        </p:txBody>
      </p:sp>
      <p:sp>
        <p:nvSpPr>
          <p:cNvPr id="28" name="Text Placeholder 7"/>
          <p:cNvSpPr>
            <a:spLocks noGrp="1"/>
          </p:cNvSpPr>
          <p:nvPr>
            <p:ph type="body" sz="quarter" idx="55" hasCustomPrompt="1"/>
          </p:nvPr>
        </p:nvSpPr>
        <p:spPr>
          <a:xfrm>
            <a:off x="1206500" y="3795045"/>
            <a:ext cx="15494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accent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80%</a:t>
            </a:r>
          </a:p>
        </p:txBody>
      </p:sp>
      <p:sp>
        <p:nvSpPr>
          <p:cNvPr id="29" name="Text Placeholder 7"/>
          <p:cNvSpPr>
            <a:spLocks noGrp="1"/>
          </p:cNvSpPr>
          <p:nvPr>
            <p:ph type="body" sz="quarter" idx="56" hasCustomPrompt="1"/>
          </p:nvPr>
        </p:nvSpPr>
        <p:spPr>
          <a:xfrm>
            <a:off x="4165600" y="3795045"/>
            <a:ext cx="15494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accent2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80%</a:t>
            </a:r>
          </a:p>
        </p:txBody>
      </p:sp>
      <p:sp>
        <p:nvSpPr>
          <p:cNvPr id="30" name="Text Placeholder 7"/>
          <p:cNvSpPr>
            <a:spLocks noGrp="1"/>
          </p:cNvSpPr>
          <p:nvPr>
            <p:ph type="body" sz="quarter" idx="57" hasCustomPrompt="1"/>
          </p:nvPr>
        </p:nvSpPr>
        <p:spPr>
          <a:xfrm>
            <a:off x="7132638" y="3795045"/>
            <a:ext cx="15494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80%</a:t>
            </a:r>
          </a:p>
        </p:txBody>
      </p:sp>
    </p:spTree>
    <p:extLst>
      <p:ext uri="{BB962C8B-B14F-4D97-AF65-F5344CB8AC3E}">
        <p14:creationId xmlns:p14="http://schemas.microsoft.com/office/powerpoint/2010/main" val="2157146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4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4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100"/>
                            </p:stCondLst>
                            <p:childTnLst>
                              <p:par>
                                <p:cTn id="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3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400"/>
                            </p:stCondLst>
                            <p:childTnLst>
                              <p:par>
                                <p:cTn id="3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4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4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4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800"/>
                            </p:stCondLst>
                            <p:childTnLst>
                              <p:par>
                                <p:cTn id="4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300" fill="hold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3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100"/>
                            </p:stCondLst>
                            <p:childTnLst>
                              <p:par>
                                <p:cTn id="5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4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4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4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500"/>
                            </p:stCondLst>
                            <p:childTnLst>
                              <p:par>
                                <p:cTn id="6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300" fill="hold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00" fill="hold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3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4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4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4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4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4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4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4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4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4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" grpId="0" animBg="1"/>
      <p:bldP spid="13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7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2" grpId="0" animBg="1"/>
      <p:bldP spid="73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7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7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7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4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7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7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5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6" grpId="0" animBg="1"/>
      <p:bldP spid="77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7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7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7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8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7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7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9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2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2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2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29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2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2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30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3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3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Iconic lis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3" name="Rounded Rectangle 2"/>
          <p:cNvSpPr/>
          <p:nvPr userDrawn="1"/>
        </p:nvSpPr>
        <p:spPr>
          <a:xfrm>
            <a:off x="452438" y="1429481"/>
            <a:ext cx="652462" cy="65246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39" hasCustomPrompt="1"/>
          </p:nvPr>
        </p:nvSpPr>
        <p:spPr>
          <a:xfrm>
            <a:off x="513294" y="1467581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26" name="Text Placeholder 7"/>
          <p:cNvSpPr>
            <a:spLocks noGrp="1"/>
          </p:cNvSpPr>
          <p:nvPr>
            <p:ph type="body" sz="quarter" idx="19" hasCustomPrompt="1"/>
          </p:nvPr>
        </p:nvSpPr>
        <p:spPr>
          <a:xfrm>
            <a:off x="1354138" y="1286933"/>
            <a:ext cx="3090862" cy="36679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0">
                <a:solidFill>
                  <a:schemeClr val="tx1">
                    <a:lumMod val="50000"/>
                    <a:lumOff val="50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27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1354139" y="1687591"/>
            <a:ext cx="30908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nas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</a:p>
        </p:txBody>
      </p:sp>
      <p:sp>
        <p:nvSpPr>
          <p:cNvPr id="32" name="Rounded Rectangle 31"/>
          <p:cNvSpPr/>
          <p:nvPr userDrawn="1"/>
        </p:nvSpPr>
        <p:spPr>
          <a:xfrm>
            <a:off x="452438" y="2661381"/>
            <a:ext cx="652462" cy="652462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 Placeholder 7"/>
          <p:cNvSpPr>
            <a:spLocks noGrp="1"/>
          </p:cNvSpPr>
          <p:nvPr>
            <p:ph type="body" sz="quarter" idx="43" hasCustomPrompt="1"/>
          </p:nvPr>
        </p:nvSpPr>
        <p:spPr>
          <a:xfrm>
            <a:off x="513294" y="2699481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34" name="Text Placeholder 7"/>
          <p:cNvSpPr>
            <a:spLocks noGrp="1"/>
          </p:cNvSpPr>
          <p:nvPr>
            <p:ph type="body" sz="quarter" idx="44" hasCustomPrompt="1"/>
          </p:nvPr>
        </p:nvSpPr>
        <p:spPr>
          <a:xfrm>
            <a:off x="1354138" y="2518833"/>
            <a:ext cx="3090862" cy="36679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0">
                <a:solidFill>
                  <a:schemeClr val="tx1">
                    <a:lumMod val="50000"/>
                    <a:lumOff val="50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35" name="Text Placeholder 2"/>
          <p:cNvSpPr>
            <a:spLocks noGrp="1"/>
          </p:cNvSpPr>
          <p:nvPr>
            <p:ph type="body" sz="quarter" idx="45" hasCustomPrompt="1"/>
          </p:nvPr>
        </p:nvSpPr>
        <p:spPr>
          <a:xfrm>
            <a:off x="1354139" y="2919491"/>
            <a:ext cx="30908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nas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</a:p>
        </p:txBody>
      </p:sp>
      <p:sp>
        <p:nvSpPr>
          <p:cNvPr id="40" name="Rounded Rectangle 39"/>
          <p:cNvSpPr/>
          <p:nvPr userDrawn="1"/>
        </p:nvSpPr>
        <p:spPr>
          <a:xfrm>
            <a:off x="452438" y="3893281"/>
            <a:ext cx="652462" cy="652462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 Placeholder 7"/>
          <p:cNvSpPr>
            <a:spLocks noGrp="1"/>
          </p:cNvSpPr>
          <p:nvPr>
            <p:ph type="body" sz="quarter" idx="49" hasCustomPrompt="1"/>
          </p:nvPr>
        </p:nvSpPr>
        <p:spPr>
          <a:xfrm>
            <a:off x="513294" y="3931381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42" name="Text Placeholder 7"/>
          <p:cNvSpPr>
            <a:spLocks noGrp="1"/>
          </p:cNvSpPr>
          <p:nvPr>
            <p:ph type="body" sz="quarter" idx="50" hasCustomPrompt="1"/>
          </p:nvPr>
        </p:nvSpPr>
        <p:spPr>
          <a:xfrm>
            <a:off x="1354138" y="3750733"/>
            <a:ext cx="3090862" cy="36679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0">
                <a:solidFill>
                  <a:schemeClr val="tx1">
                    <a:lumMod val="50000"/>
                    <a:lumOff val="50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43" name="Text Placeholder 2"/>
          <p:cNvSpPr>
            <a:spLocks noGrp="1"/>
          </p:cNvSpPr>
          <p:nvPr>
            <p:ph type="body" sz="quarter" idx="51" hasCustomPrompt="1"/>
          </p:nvPr>
        </p:nvSpPr>
        <p:spPr>
          <a:xfrm>
            <a:off x="1354139" y="4151391"/>
            <a:ext cx="30908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nas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158656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4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4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100"/>
                            </p:stCondLst>
                            <p:childTnLst>
                              <p:par>
                                <p:cTn id="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3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400"/>
                            </p:stCondLst>
                            <p:childTnLst>
                              <p:par>
                                <p:cTn id="3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4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800"/>
                            </p:stCondLst>
                            <p:childTnLst>
                              <p:par>
                                <p:cTn id="4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3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3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100"/>
                            </p:stCondLst>
                            <p:childTnLst>
                              <p:par>
                                <p:cTn id="5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4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4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4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500"/>
                            </p:stCondLst>
                            <p:childTnLst>
                              <p:par>
                                <p:cTn id="6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3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3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" grpId="0" animBg="1"/>
      <p:bldP spid="13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7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2" grpId="0" animBg="1"/>
      <p:bldP spid="33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3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3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3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4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5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0" grpId="0" animBg="1"/>
      <p:bldP spid="41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41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41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4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2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3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Iconic lis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3" name="Rounded Rectangle 2"/>
          <p:cNvSpPr/>
          <p:nvPr userDrawn="1"/>
        </p:nvSpPr>
        <p:spPr>
          <a:xfrm>
            <a:off x="8029576" y="1543781"/>
            <a:ext cx="652462" cy="65246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39" hasCustomPrompt="1"/>
          </p:nvPr>
        </p:nvSpPr>
        <p:spPr>
          <a:xfrm>
            <a:off x="8090432" y="1581881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26" name="Text Placeholder 7"/>
          <p:cNvSpPr>
            <a:spLocks noGrp="1"/>
          </p:cNvSpPr>
          <p:nvPr>
            <p:ph type="body" sz="quarter" idx="19" hasCustomPrompt="1"/>
          </p:nvPr>
        </p:nvSpPr>
        <p:spPr>
          <a:xfrm>
            <a:off x="4816476" y="1401233"/>
            <a:ext cx="3090862" cy="36679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0">
                <a:solidFill>
                  <a:schemeClr val="tx1">
                    <a:lumMod val="50000"/>
                    <a:lumOff val="50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27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4816477" y="1801891"/>
            <a:ext cx="30908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r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nas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</a:p>
        </p:txBody>
      </p:sp>
      <p:sp>
        <p:nvSpPr>
          <p:cNvPr id="32" name="Rounded Rectangle 31"/>
          <p:cNvSpPr/>
          <p:nvPr userDrawn="1"/>
        </p:nvSpPr>
        <p:spPr>
          <a:xfrm>
            <a:off x="8029576" y="2775681"/>
            <a:ext cx="652462" cy="652462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 Placeholder 7"/>
          <p:cNvSpPr>
            <a:spLocks noGrp="1"/>
          </p:cNvSpPr>
          <p:nvPr>
            <p:ph type="body" sz="quarter" idx="43" hasCustomPrompt="1"/>
          </p:nvPr>
        </p:nvSpPr>
        <p:spPr>
          <a:xfrm>
            <a:off x="8090432" y="2813781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34" name="Text Placeholder 7"/>
          <p:cNvSpPr>
            <a:spLocks noGrp="1"/>
          </p:cNvSpPr>
          <p:nvPr>
            <p:ph type="body" sz="quarter" idx="44" hasCustomPrompt="1"/>
          </p:nvPr>
        </p:nvSpPr>
        <p:spPr>
          <a:xfrm>
            <a:off x="4816476" y="2633133"/>
            <a:ext cx="3090862" cy="36679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0">
                <a:solidFill>
                  <a:schemeClr val="tx1">
                    <a:lumMod val="50000"/>
                    <a:lumOff val="50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35" name="Text Placeholder 2"/>
          <p:cNvSpPr>
            <a:spLocks noGrp="1"/>
          </p:cNvSpPr>
          <p:nvPr>
            <p:ph type="body" sz="quarter" idx="45" hasCustomPrompt="1"/>
          </p:nvPr>
        </p:nvSpPr>
        <p:spPr>
          <a:xfrm>
            <a:off x="4816477" y="3033791"/>
            <a:ext cx="30908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r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nas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</a:p>
        </p:txBody>
      </p:sp>
      <p:sp>
        <p:nvSpPr>
          <p:cNvPr id="40" name="Rounded Rectangle 39"/>
          <p:cNvSpPr/>
          <p:nvPr userDrawn="1"/>
        </p:nvSpPr>
        <p:spPr>
          <a:xfrm>
            <a:off x="8029576" y="4007581"/>
            <a:ext cx="652462" cy="652462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 Placeholder 7"/>
          <p:cNvSpPr>
            <a:spLocks noGrp="1"/>
          </p:cNvSpPr>
          <p:nvPr>
            <p:ph type="body" sz="quarter" idx="49" hasCustomPrompt="1"/>
          </p:nvPr>
        </p:nvSpPr>
        <p:spPr>
          <a:xfrm>
            <a:off x="8090432" y="4045681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42" name="Text Placeholder 7"/>
          <p:cNvSpPr>
            <a:spLocks noGrp="1"/>
          </p:cNvSpPr>
          <p:nvPr>
            <p:ph type="body" sz="quarter" idx="50" hasCustomPrompt="1"/>
          </p:nvPr>
        </p:nvSpPr>
        <p:spPr>
          <a:xfrm>
            <a:off x="4816476" y="3865033"/>
            <a:ext cx="3090862" cy="36679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0">
                <a:solidFill>
                  <a:schemeClr val="tx1">
                    <a:lumMod val="50000"/>
                    <a:lumOff val="50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43" name="Text Placeholder 2"/>
          <p:cNvSpPr>
            <a:spLocks noGrp="1"/>
          </p:cNvSpPr>
          <p:nvPr>
            <p:ph type="body" sz="quarter" idx="51" hasCustomPrompt="1"/>
          </p:nvPr>
        </p:nvSpPr>
        <p:spPr>
          <a:xfrm>
            <a:off x="4816477" y="4265691"/>
            <a:ext cx="30908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r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nas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84633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4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4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100"/>
                            </p:stCondLst>
                            <p:childTnLst>
                              <p:par>
                                <p:cTn id="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3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400"/>
                            </p:stCondLst>
                            <p:childTnLst>
                              <p:par>
                                <p:cTn id="3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4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800"/>
                            </p:stCondLst>
                            <p:childTnLst>
                              <p:par>
                                <p:cTn id="4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3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3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100"/>
                            </p:stCondLst>
                            <p:childTnLst>
                              <p:par>
                                <p:cTn id="5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4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4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4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500"/>
                            </p:stCondLst>
                            <p:childTnLst>
                              <p:par>
                                <p:cTn id="6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3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3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" grpId="0" animBg="1"/>
      <p:bldP spid="13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7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2" grpId="0" animBg="1"/>
      <p:bldP spid="33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3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3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3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4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5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0" grpId="0" animBg="1"/>
      <p:bldP spid="41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41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41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4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2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3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eam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17"/>
          </p:nvPr>
        </p:nvSpPr>
        <p:spPr>
          <a:xfrm>
            <a:off x="427039" y="1388534"/>
            <a:ext cx="1574804" cy="1574804"/>
          </a:xfrm>
          <a:custGeom>
            <a:avLst/>
            <a:gdLst/>
            <a:ahLst/>
            <a:cxnLst/>
            <a:rect l="l" t="t" r="r" b="b"/>
            <a:pathLst>
              <a:path w="2133600" h="2133600">
                <a:moveTo>
                  <a:pt x="355607" y="0"/>
                </a:moveTo>
                <a:lnTo>
                  <a:pt x="1777993" y="0"/>
                </a:lnTo>
                <a:cubicBezTo>
                  <a:pt x="1974389" y="0"/>
                  <a:pt x="2133600" y="159211"/>
                  <a:pt x="2133600" y="355607"/>
                </a:cubicBezTo>
                <a:lnTo>
                  <a:pt x="2133600" y="1777993"/>
                </a:lnTo>
                <a:cubicBezTo>
                  <a:pt x="2133600" y="1974389"/>
                  <a:pt x="1974389" y="2133600"/>
                  <a:pt x="1777993" y="2133600"/>
                </a:cubicBezTo>
                <a:lnTo>
                  <a:pt x="355607" y="2133600"/>
                </a:lnTo>
                <a:cubicBezTo>
                  <a:pt x="159211" y="2133600"/>
                  <a:pt x="0" y="1974389"/>
                  <a:pt x="0" y="1777993"/>
                </a:cubicBezTo>
                <a:lnTo>
                  <a:pt x="0" y="355607"/>
                </a:lnTo>
                <a:cubicBezTo>
                  <a:pt x="0" y="159211"/>
                  <a:pt x="159211" y="0"/>
                  <a:pt x="355607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427038" y="3097909"/>
            <a:ext cx="1574804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Nam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15" name="Text Placeholder 7"/>
          <p:cNvSpPr>
            <a:spLocks noGrp="1"/>
          </p:cNvSpPr>
          <p:nvPr>
            <p:ph type="body" sz="quarter" idx="19" hasCustomPrompt="1"/>
          </p:nvPr>
        </p:nvSpPr>
        <p:spPr>
          <a:xfrm>
            <a:off x="427038" y="3465879"/>
            <a:ext cx="1574804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16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427039" y="3723989"/>
            <a:ext cx="1574804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endParaRPr lang="en-US" dirty="0" smtClean="0"/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39" hasCustomPrompt="1"/>
          </p:nvPr>
        </p:nvSpPr>
        <p:spPr>
          <a:xfrm>
            <a:off x="1004133" y="4390901"/>
            <a:ext cx="493333" cy="467234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000" b="1">
                <a:solidFill>
                  <a:schemeClr val="bg1">
                    <a:lumMod val="65000"/>
                  </a:schemeClr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40"/>
          </p:nvPr>
        </p:nvSpPr>
        <p:spPr>
          <a:xfrm>
            <a:off x="2594505" y="1388534"/>
            <a:ext cx="1574804" cy="1574804"/>
          </a:xfrm>
          <a:custGeom>
            <a:avLst/>
            <a:gdLst/>
            <a:ahLst/>
            <a:cxnLst/>
            <a:rect l="l" t="t" r="r" b="b"/>
            <a:pathLst>
              <a:path w="2133600" h="2133600">
                <a:moveTo>
                  <a:pt x="355607" y="0"/>
                </a:moveTo>
                <a:lnTo>
                  <a:pt x="1777993" y="0"/>
                </a:lnTo>
                <a:cubicBezTo>
                  <a:pt x="1974389" y="0"/>
                  <a:pt x="2133600" y="159211"/>
                  <a:pt x="2133600" y="355607"/>
                </a:cubicBezTo>
                <a:lnTo>
                  <a:pt x="2133600" y="1777993"/>
                </a:lnTo>
                <a:cubicBezTo>
                  <a:pt x="2133600" y="1974389"/>
                  <a:pt x="1974389" y="2133600"/>
                  <a:pt x="1777993" y="2133600"/>
                </a:cubicBezTo>
                <a:lnTo>
                  <a:pt x="355607" y="2133600"/>
                </a:lnTo>
                <a:cubicBezTo>
                  <a:pt x="159211" y="2133600"/>
                  <a:pt x="0" y="1974389"/>
                  <a:pt x="0" y="1777993"/>
                </a:cubicBezTo>
                <a:lnTo>
                  <a:pt x="0" y="355607"/>
                </a:lnTo>
                <a:cubicBezTo>
                  <a:pt x="0" y="159211"/>
                  <a:pt x="159211" y="0"/>
                  <a:pt x="355607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19" name="Text Placeholder 7"/>
          <p:cNvSpPr>
            <a:spLocks noGrp="1"/>
          </p:cNvSpPr>
          <p:nvPr>
            <p:ph type="body" sz="quarter" idx="41" hasCustomPrompt="1"/>
          </p:nvPr>
        </p:nvSpPr>
        <p:spPr>
          <a:xfrm>
            <a:off x="2594504" y="3097909"/>
            <a:ext cx="1574804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Nam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20" name="Text Placeholder 7"/>
          <p:cNvSpPr>
            <a:spLocks noGrp="1"/>
          </p:cNvSpPr>
          <p:nvPr>
            <p:ph type="body" sz="quarter" idx="42" hasCustomPrompt="1"/>
          </p:nvPr>
        </p:nvSpPr>
        <p:spPr>
          <a:xfrm>
            <a:off x="2594504" y="3465879"/>
            <a:ext cx="1574804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43" hasCustomPrompt="1"/>
          </p:nvPr>
        </p:nvSpPr>
        <p:spPr>
          <a:xfrm>
            <a:off x="2594505" y="3723989"/>
            <a:ext cx="1574804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endParaRPr lang="en-US" dirty="0" smtClean="0"/>
          </a:p>
        </p:txBody>
      </p:sp>
      <p:sp>
        <p:nvSpPr>
          <p:cNvPr id="22" name="Text Placeholder 7"/>
          <p:cNvSpPr>
            <a:spLocks noGrp="1"/>
          </p:cNvSpPr>
          <p:nvPr>
            <p:ph type="body" sz="quarter" idx="44" hasCustomPrompt="1"/>
          </p:nvPr>
        </p:nvSpPr>
        <p:spPr>
          <a:xfrm>
            <a:off x="3171599" y="4390901"/>
            <a:ext cx="493333" cy="467234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000" b="1">
                <a:solidFill>
                  <a:schemeClr val="bg1">
                    <a:lumMod val="65000"/>
                  </a:schemeClr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23" name="Picture Placeholder 2"/>
          <p:cNvSpPr>
            <a:spLocks noGrp="1"/>
          </p:cNvSpPr>
          <p:nvPr>
            <p:ph type="pic" sz="quarter" idx="45"/>
          </p:nvPr>
        </p:nvSpPr>
        <p:spPr>
          <a:xfrm>
            <a:off x="4846635" y="1388534"/>
            <a:ext cx="1574804" cy="1574804"/>
          </a:xfrm>
          <a:custGeom>
            <a:avLst/>
            <a:gdLst/>
            <a:ahLst/>
            <a:cxnLst/>
            <a:rect l="l" t="t" r="r" b="b"/>
            <a:pathLst>
              <a:path w="2133600" h="2133600">
                <a:moveTo>
                  <a:pt x="355607" y="0"/>
                </a:moveTo>
                <a:lnTo>
                  <a:pt x="1777993" y="0"/>
                </a:lnTo>
                <a:cubicBezTo>
                  <a:pt x="1974389" y="0"/>
                  <a:pt x="2133600" y="159211"/>
                  <a:pt x="2133600" y="355607"/>
                </a:cubicBezTo>
                <a:lnTo>
                  <a:pt x="2133600" y="1777993"/>
                </a:lnTo>
                <a:cubicBezTo>
                  <a:pt x="2133600" y="1974389"/>
                  <a:pt x="1974389" y="2133600"/>
                  <a:pt x="1777993" y="2133600"/>
                </a:cubicBezTo>
                <a:lnTo>
                  <a:pt x="355607" y="2133600"/>
                </a:lnTo>
                <a:cubicBezTo>
                  <a:pt x="159211" y="2133600"/>
                  <a:pt x="0" y="1974389"/>
                  <a:pt x="0" y="1777993"/>
                </a:cubicBezTo>
                <a:lnTo>
                  <a:pt x="0" y="355607"/>
                </a:lnTo>
                <a:cubicBezTo>
                  <a:pt x="0" y="159211"/>
                  <a:pt x="159211" y="0"/>
                  <a:pt x="355607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24" name="Text Placeholder 7"/>
          <p:cNvSpPr>
            <a:spLocks noGrp="1"/>
          </p:cNvSpPr>
          <p:nvPr>
            <p:ph type="body" sz="quarter" idx="46" hasCustomPrompt="1"/>
          </p:nvPr>
        </p:nvSpPr>
        <p:spPr>
          <a:xfrm>
            <a:off x="4846634" y="3097909"/>
            <a:ext cx="1574804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Nam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25" name="Text Placeholder 7"/>
          <p:cNvSpPr>
            <a:spLocks noGrp="1"/>
          </p:cNvSpPr>
          <p:nvPr>
            <p:ph type="body" sz="quarter" idx="47" hasCustomPrompt="1"/>
          </p:nvPr>
        </p:nvSpPr>
        <p:spPr>
          <a:xfrm>
            <a:off x="4846634" y="3465879"/>
            <a:ext cx="1574804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26" name="Text Placeholder 2"/>
          <p:cNvSpPr>
            <a:spLocks noGrp="1"/>
          </p:cNvSpPr>
          <p:nvPr>
            <p:ph type="body" sz="quarter" idx="48" hasCustomPrompt="1"/>
          </p:nvPr>
        </p:nvSpPr>
        <p:spPr>
          <a:xfrm>
            <a:off x="4846635" y="3723989"/>
            <a:ext cx="1574804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endParaRPr lang="en-US" dirty="0" smtClean="0"/>
          </a:p>
        </p:txBody>
      </p:sp>
      <p:sp>
        <p:nvSpPr>
          <p:cNvPr id="27" name="Text Placeholder 7"/>
          <p:cNvSpPr>
            <a:spLocks noGrp="1"/>
          </p:cNvSpPr>
          <p:nvPr>
            <p:ph type="body" sz="quarter" idx="49" hasCustomPrompt="1"/>
          </p:nvPr>
        </p:nvSpPr>
        <p:spPr>
          <a:xfrm>
            <a:off x="5423729" y="4390901"/>
            <a:ext cx="493333" cy="467234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000" b="1">
                <a:solidFill>
                  <a:schemeClr val="bg1">
                    <a:lumMod val="65000"/>
                  </a:schemeClr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28" name="Picture Placeholder 2"/>
          <p:cNvSpPr>
            <a:spLocks noGrp="1"/>
          </p:cNvSpPr>
          <p:nvPr>
            <p:ph type="pic" sz="quarter" idx="50"/>
          </p:nvPr>
        </p:nvSpPr>
        <p:spPr>
          <a:xfrm>
            <a:off x="7107234" y="1388534"/>
            <a:ext cx="1574804" cy="1574804"/>
          </a:xfrm>
          <a:custGeom>
            <a:avLst/>
            <a:gdLst/>
            <a:ahLst/>
            <a:cxnLst/>
            <a:rect l="l" t="t" r="r" b="b"/>
            <a:pathLst>
              <a:path w="2133600" h="2133600">
                <a:moveTo>
                  <a:pt x="355607" y="0"/>
                </a:moveTo>
                <a:lnTo>
                  <a:pt x="1777993" y="0"/>
                </a:lnTo>
                <a:cubicBezTo>
                  <a:pt x="1974389" y="0"/>
                  <a:pt x="2133600" y="159211"/>
                  <a:pt x="2133600" y="355607"/>
                </a:cubicBezTo>
                <a:lnTo>
                  <a:pt x="2133600" y="1777993"/>
                </a:lnTo>
                <a:cubicBezTo>
                  <a:pt x="2133600" y="1974389"/>
                  <a:pt x="1974389" y="2133600"/>
                  <a:pt x="1777993" y="2133600"/>
                </a:cubicBezTo>
                <a:lnTo>
                  <a:pt x="355607" y="2133600"/>
                </a:lnTo>
                <a:cubicBezTo>
                  <a:pt x="159211" y="2133600"/>
                  <a:pt x="0" y="1974389"/>
                  <a:pt x="0" y="1777993"/>
                </a:cubicBezTo>
                <a:lnTo>
                  <a:pt x="0" y="355607"/>
                </a:lnTo>
                <a:cubicBezTo>
                  <a:pt x="0" y="159211"/>
                  <a:pt x="159211" y="0"/>
                  <a:pt x="355607" y="0"/>
                </a:cubicBez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29" name="Text Placeholder 7"/>
          <p:cNvSpPr>
            <a:spLocks noGrp="1"/>
          </p:cNvSpPr>
          <p:nvPr>
            <p:ph type="body" sz="quarter" idx="51" hasCustomPrompt="1"/>
          </p:nvPr>
        </p:nvSpPr>
        <p:spPr>
          <a:xfrm>
            <a:off x="7107233" y="3097909"/>
            <a:ext cx="1574804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Nam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30" name="Text Placeholder 7"/>
          <p:cNvSpPr>
            <a:spLocks noGrp="1"/>
          </p:cNvSpPr>
          <p:nvPr>
            <p:ph type="body" sz="quarter" idx="52" hasCustomPrompt="1"/>
          </p:nvPr>
        </p:nvSpPr>
        <p:spPr>
          <a:xfrm>
            <a:off x="7107233" y="3465879"/>
            <a:ext cx="1574804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31" name="Text Placeholder 2"/>
          <p:cNvSpPr>
            <a:spLocks noGrp="1"/>
          </p:cNvSpPr>
          <p:nvPr>
            <p:ph type="body" sz="quarter" idx="53" hasCustomPrompt="1"/>
          </p:nvPr>
        </p:nvSpPr>
        <p:spPr>
          <a:xfrm>
            <a:off x="7107234" y="3723989"/>
            <a:ext cx="1574804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endParaRPr lang="en-US" dirty="0" smtClean="0"/>
          </a:p>
        </p:txBody>
      </p:sp>
      <p:sp>
        <p:nvSpPr>
          <p:cNvPr id="32" name="Text Placeholder 7"/>
          <p:cNvSpPr>
            <a:spLocks noGrp="1"/>
          </p:cNvSpPr>
          <p:nvPr>
            <p:ph type="body" sz="quarter" idx="54" hasCustomPrompt="1"/>
          </p:nvPr>
        </p:nvSpPr>
        <p:spPr>
          <a:xfrm>
            <a:off x="7684328" y="4390901"/>
            <a:ext cx="493333" cy="467234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000" b="1">
                <a:solidFill>
                  <a:schemeClr val="bg1">
                    <a:lumMod val="65000"/>
                  </a:schemeClr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cxnSp>
        <p:nvCxnSpPr>
          <p:cNvPr id="3" name="Straight Connector 2"/>
          <p:cNvCxnSpPr/>
          <p:nvPr userDrawn="1"/>
        </p:nvCxnSpPr>
        <p:spPr>
          <a:xfrm>
            <a:off x="2298700" y="1388534"/>
            <a:ext cx="0" cy="3455999"/>
          </a:xfrm>
          <a:prstGeom prst="line">
            <a:avLst/>
          </a:prstGeom>
          <a:ln w="3175" cmpd="sng">
            <a:solidFill>
              <a:schemeClr val="bg1">
                <a:lumMod val="85000"/>
              </a:schemeClr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 userDrawn="1"/>
        </p:nvCxnSpPr>
        <p:spPr>
          <a:xfrm>
            <a:off x="4508500" y="1388534"/>
            <a:ext cx="0" cy="3455999"/>
          </a:xfrm>
          <a:prstGeom prst="line">
            <a:avLst/>
          </a:prstGeom>
          <a:ln w="3175" cmpd="sng">
            <a:solidFill>
              <a:schemeClr val="bg1">
                <a:lumMod val="85000"/>
              </a:schemeClr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 userDrawn="1"/>
        </p:nvCxnSpPr>
        <p:spPr>
          <a:xfrm>
            <a:off x="6769100" y="1388534"/>
            <a:ext cx="0" cy="3455999"/>
          </a:xfrm>
          <a:prstGeom prst="line">
            <a:avLst/>
          </a:prstGeom>
          <a:ln w="3175" cmpd="sng">
            <a:solidFill>
              <a:schemeClr val="bg1">
                <a:lumMod val="85000"/>
              </a:schemeClr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6284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00"/>
                            </p:stCondLst>
                            <p:childTnLst>
                              <p:par>
                                <p:cTn id="16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4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3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3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3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800"/>
                            </p:stCondLst>
                            <p:childTnLst>
                              <p:par>
                                <p:cTn id="45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4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4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4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100"/>
                            </p:stCondLst>
                            <p:childTnLst>
                              <p:par>
                                <p:cTn id="6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3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3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400"/>
                            </p:stCondLst>
                            <p:childTnLst>
                              <p:par>
                                <p:cTn id="7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900"/>
                            </p:stCondLst>
                            <p:childTnLst>
                              <p:par>
                                <p:cTn id="74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4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4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4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6200"/>
                            </p:stCondLst>
                            <p:childTnLst>
                              <p:par>
                                <p:cTn id="9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3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3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6500"/>
                            </p:stCondLst>
                            <p:childTnLst>
                              <p:par>
                                <p:cTn id="9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7000"/>
                            </p:stCondLst>
                            <p:childTnLst>
                              <p:par>
                                <p:cTn id="103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4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4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4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8300"/>
                            </p:stCondLst>
                            <p:childTnLst>
                              <p:par>
                                <p:cTn id="1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3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3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3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1" grpId="0"/>
      <p:bldP spid="1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4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5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6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7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8" grpId="0"/>
      <p:bldP spid="1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9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0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1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2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22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22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22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3" grpId="0"/>
      <p:bldP spid="2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24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2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2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5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6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7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2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2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2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8" grpId="0"/>
      <p:bldP spid="2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29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2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2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0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1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2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32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32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32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eam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33" name="Picture Placeholder 2"/>
          <p:cNvSpPr>
            <a:spLocks noGrp="1"/>
          </p:cNvSpPr>
          <p:nvPr>
            <p:ph type="pic" sz="quarter" idx="17"/>
          </p:nvPr>
        </p:nvSpPr>
        <p:spPr>
          <a:xfrm>
            <a:off x="427039" y="1371601"/>
            <a:ext cx="1465260" cy="1490134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3" name="Rectangle 2"/>
          <p:cNvSpPr/>
          <p:nvPr userDrawn="1"/>
        </p:nvSpPr>
        <p:spPr>
          <a:xfrm>
            <a:off x="427038" y="2861734"/>
            <a:ext cx="1465260" cy="101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427038" y="3072509"/>
            <a:ext cx="1465259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Nam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35" name="Text Placeholder 7"/>
          <p:cNvSpPr>
            <a:spLocks noGrp="1"/>
          </p:cNvSpPr>
          <p:nvPr>
            <p:ph type="body" sz="quarter" idx="19" hasCustomPrompt="1"/>
          </p:nvPr>
        </p:nvSpPr>
        <p:spPr>
          <a:xfrm>
            <a:off x="427038" y="3440479"/>
            <a:ext cx="1465259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36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427039" y="3698589"/>
            <a:ext cx="1465259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endParaRPr lang="en-US" dirty="0" smtClean="0"/>
          </a:p>
        </p:txBody>
      </p:sp>
      <p:sp>
        <p:nvSpPr>
          <p:cNvPr id="37" name="Text Placeholder 7"/>
          <p:cNvSpPr>
            <a:spLocks noGrp="1"/>
          </p:cNvSpPr>
          <p:nvPr>
            <p:ph type="body" sz="quarter" idx="39" hasCustomPrompt="1"/>
          </p:nvPr>
        </p:nvSpPr>
        <p:spPr>
          <a:xfrm>
            <a:off x="991434" y="4365501"/>
            <a:ext cx="459016" cy="467234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000" b="1">
                <a:solidFill>
                  <a:schemeClr val="bg1">
                    <a:lumMod val="65000"/>
                  </a:schemeClr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38" name="Picture Placeholder 2"/>
          <p:cNvSpPr>
            <a:spLocks noGrp="1"/>
          </p:cNvSpPr>
          <p:nvPr>
            <p:ph type="pic" sz="quarter" idx="40"/>
          </p:nvPr>
        </p:nvSpPr>
        <p:spPr>
          <a:xfrm>
            <a:off x="2128841" y="1371601"/>
            <a:ext cx="1465260" cy="1490134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39" name="Rectangle 38"/>
          <p:cNvSpPr/>
          <p:nvPr userDrawn="1"/>
        </p:nvSpPr>
        <p:spPr>
          <a:xfrm>
            <a:off x="2128840" y="2861734"/>
            <a:ext cx="1465260" cy="101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 Placeholder 7"/>
          <p:cNvSpPr>
            <a:spLocks noGrp="1"/>
          </p:cNvSpPr>
          <p:nvPr>
            <p:ph type="body" sz="quarter" idx="41" hasCustomPrompt="1"/>
          </p:nvPr>
        </p:nvSpPr>
        <p:spPr>
          <a:xfrm>
            <a:off x="2128840" y="3072509"/>
            <a:ext cx="1465259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Nam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41" name="Text Placeholder 7"/>
          <p:cNvSpPr>
            <a:spLocks noGrp="1"/>
          </p:cNvSpPr>
          <p:nvPr>
            <p:ph type="body" sz="quarter" idx="42" hasCustomPrompt="1"/>
          </p:nvPr>
        </p:nvSpPr>
        <p:spPr>
          <a:xfrm>
            <a:off x="2128840" y="3440479"/>
            <a:ext cx="1465259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42" name="Text Placeholder 2"/>
          <p:cNvSpPr>
            <a:spLocks noGrp="1"/>
          </p:cNvSpPr>
          <p:nvPr>
            <p:ph type="body" sz="quarter" idx="43" hasCustomPrompt="1"/>
          </p:nvPr>
        </p:nvSpPr>
        <p:spPr>
          <a:xfrm>
            <a:off x="2128841" y="3698589"/>
            <a:ext cx="1465259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endParaRPr lang="en-US" dirty="0" smtClean="0"/>
          </a:p>
        </p:txBody>
      </p:sp>
      <p:sp>
        <p:nvSpPr>
          <p:cNvPr id="43" name="Text Placeholder 7"/>
          <p:cNvSpPr>
            <a:spLocks noGrp="1"/>
          </p:cNvSpPr>
          <p:nvPr>
            <p:ph type="body" sz="quarter" idx="44" hasCustomPrompt="1"/>
          </p:nvPr>
        </p:nvSpPr>
        <p:spPr>
          <a:xfrm>
            <a:off x="2693236" y="4365501"/>
            <a:ext cx="459016" cy="467234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000" b="1">
                <a:solidFill>
                  <a:schemeClr val="bg1">
                    <a:lumMod val="65000"/>
                  </a:schemeClr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44" name="Picture Placeholder 2"/>
          <p:cNvSpPr>
            <a:spLocks noGrp="1"/>
          </p:cNvSpPr>
          <p:nvPr>
            <p:ph type="pic" sz="quarter" idx="45"/>
          </p:nvPr>
        </p:nvSpPr>
        <p:spPr>
          <a:xfrm>
            <a:off x="3830641" y="1371601"/>
            <a:ext cx="1465260" cy="1490134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45" name="Rectangle 44"/>
          <p:cNvSpPr/>
          <p:nvPr userDrawn="1"/>
        </p:nvSpPr>
        <p:spPr>
          <a:xfrm>
            <a:off x="3830640" y="2861734"/>
            <a:ext cx="1465260" cy="10160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 Placeholder 7"/>
          <p:cNvSpPr>
            <a:spLocks noGrp="1"/>
          </p:cNvSpPr>
          <p:nvPr>
            <p:ph type="body" sz="quarter" idx="46" hasCustomPrompt="1"/>
          </p:nvPr>
        </p:nvSpPr>
        <p:spPr>
          <a:xfrm>
            <a:off x="3830640" y="3072509"/>
            <a:ext cx="1465259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Nam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47" name="Text Placeholder 7"/>
          <p:cNvSpPr>
            <a:spLocks noGrp="1"/>
          </p:cNvSpPr>
          <p:nvPr>
            <p:ph type="body" sz="quarter" idx="47" hasCustomPrompt="1"/>
          </p:nvPr>
        </p:nvSpPr>
        <p:spPr>
          <a:xfrm>
            <a:off x="3830640" y="3440479"/>
            <a:ext cx="1465259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48" name="Text Placeholder 2"/>
          <p:cNvSpPr>
            <a:spLocks noGrp="1"/>
          </p:cNvSpPr>
          <p:nvPr>
            <p:ph type="body" sz="quarter" idx="48" hasCustomPrompt="1"/>
          </p:nvPr>
        </p:nvSpPr>
        <p:spPr>
          <a:xfrm>
            <a:off x="3830641" y="3698589"/>
            <a:ext cx="1465259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endParaRPr lang="en-US" dirty="0" smtClean="0"/>
          </a:p>
        </p:txBody>
      </p:sp>
      <p:sp>
        <p:nvSpPr>
          <p:cNvPr id="49" name="Text Placeholder 7"/>
          <p:cNvSpPr>
            <a:spLocks noGrp="1"/>
          </p:cNvSpPr>
          <p:nvPr>
            <p:ph type="body" sz="quarter" idx="49" hasCustomPrompt="1"/>
          </p:nvPr>
        </p:nvSpPr>
        <p:spPr>
          <a:xfrm>
            <a:off x="4395036" y="4365501"/>
            <a:ext cx="459016" cy="467234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000" b="1">
                <a:solidFill>
                  <a:schemeClr val="bg1">
                    <a:lumMod val="65000"/>
                  </a:schemeClr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50" name="Picture Placeholder 2"/>
          <p:cNvSpPr>
            <a:spLocks noGrp="1"/>
          </p:cNvSpPr>
          <p:nvPr>
            <p:ph type="pic" sz="quarter" idx="50"/>
          </p:nvPr>
        </p:nvSpPr>
        <p:spPr>
          <a:xfrm>
            <a:off x="5519741" y="1371601"/>
            <a:ext cx="1465260" cy="1490134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51" name="Rectangle 50"/>
          <p:cNvSpPr/>
          <p:nvPr userDrawn="1"/>
        </p:nvSpPr>
        <p:spPr>
          <a:xfrm>
            <a:off x="5519740" y="2861734"/>
            <a:ext cx="1465260" cy="10160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 Placeholder 7"/>
          <p:cNvSpPr>
            <a:spLocks noGrp="1"/>
          </p:cNvSpPr>
          <p:nvPr>
            <p:ph type="body" sz="quarter" idx="51" hasCustomPrompt="1"/>
          </p:nvPr>
        </p:nvSpPr>
        <p:spPr>
          <a:xfrm>
            <a:off x="5519740" y="3072509"/>
            <a:ext cx="1465259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Nam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53" name="Text Placeholder 7"/>
          <p:cNvSpPr>
            <a:spLocks noGrp="1"/>
          </p:cNvSpPr>
          <p:nvPr>
            <p:ph type="body" sz="quarter" idx="52" hasCustomPrompt="1"/>
          </p:nvPr>
        </p:nvSpPr>
        <p:spPr>
          <a:xfrm>
            <a:off x="5519740" y="3440479"/>
            <a:ext cx="1465259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54" name="Text Placeholder 2"/>
          <p:cNvSpPr>
            <a:spLocks noGrp="1"/>
          </p:cNvSpPr>
          <p:nvPr>
            <p:ph type="body" sz="quarter" idx="53" hasCustomPrompt="1"/>
          </p:nvPr>
        </p:nvSpPr>
        <p:spPr>
          <a:xfrm>
            <a:off x="5519741" y="3698589"/>
            <a:ext cx="1465259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endParaRPr lang="en-US" dirty="0" smtClean="0"/>
          </a:p>
        </p:txBody>
      </p:sp>
      <p:sp>
        <p:nvSpPr>
          <p:cNvPr id="55" name="Text Placeholder 7"/>
          <p:cNvSpPr>
            <a:spLocks noGrp="1"/>
          </p:cNvSpPr>
          <p:nvPr>
            <p:ph type="body" sz="quarter" idx="54" hasCustomPrompt="1"/>
          </p:nvPr>
        </p:nvSpPr>
        <p:spPr>
          <a:xfrm>
            <a:off x="6084136" y="4365501"/>
            <a:ext cx="459016" cy="467234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000" b="1">
                <a:solidFill>
                  <a:schemeClr val="bg1">
                    <a:lumMod val="65000"/>
                  </a:schemeClr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56" name="Picture Placeholder 2"/>
          <p:cNvSpPr>
            <a:spLocks noGrp="1"/>
          </p:cNvSpPr>
          <p:nvPr>
            <p:ph type="pic" sz="quarter" idx="55"/>
          </p:nvPr>
        </p:nvSpPr>
        <p:spPr>
          <a:xfrm>
            <a:off x="7216778" y="1371601"/>
            <a:ext cx="1465260" cy="1490134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57" name="Rectangle 56"/>
          <p:cNvSpPr/>
          <p:nvPr userDrawn="1"/>
        </p:nvSpPr>
        <p:spPr>
          <a:xfrm>
            <a:off x="7216777" y="2861734"/>
            <a:ext cx="1465260" cy="101600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 Placeholder 7"/>
          <p:cNvSpPr>
            <a:spLocks noGrp="1"/>
          </p:cNvSpPr>
          <p:nvPr>
            <p:ph type="body" sz="quarter" idx="56" hasCustomPrompt="1"/>
          </p:nvPr>
        </p:nvSpPr>
        <p:spPr>
          <a:xfrm>
            <a:off x="7216777" y="3072509"/>
            <a:ext cx="1465259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Nam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59" name="Text Placeholder 7"/>
          <p:cNvSpPr>
            <a:spLocks noGrp="1"/>
          </p:cNvSpPr>
          <p:nvPr>
            <p:ph type="body" sz="quarter" idx="57" hasCustomPrompt="1"/>
          </p:nvPr>
        </p:nvSpPr>
        <p:spPr>
          <a:xfrm>
            <a:off x="7216777" y="3440479"/>
            <a:ext cx="1465259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60" name="Text Placeholder 2"/>
          <p:cNvSpPr>
            <a:spLocks noGrp="1"/>
          </p:cNvSpPr>
          <p:nvPr>
            <p:ph type="body" sz="quarter" idx="58" hasCustomPrompt="1"/>
          </p:nvPr>
        </p:nvSpPr>
        <p:spPr>
          <a:xfrm>
            <a:off x="7216778" y="3698589"/>
            <a:ext cx="1465259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endParaRPr lang="en-US" dirty="0" smtClean="0"/>
          </a:p>
        </p:txBody>
      </p:sp>
      <p:sp>
        <p:nvSpPr>
          <p:cNvPr id="61" name="Text Placeholder 7"/>
          <p:cNvSpPr>
            <a:spLocks noGrp="1"/>
          </p:cNvSpPr>
          <p:nvPr>
            <p:ph type="body" sz="quarter" idx="59" hasCustomPrompt="1"/>
          </p:nvPr>
        </p:nvSpPr>
        <p:spPr>
          <a:xfrm>
            <a:off x="7781173" y="4365501"/>
            <a:ext cx="459016" cy="467234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000" b="1">
                <a:solidFill>
                  <a:schemeClr val="bg1">
                    <a:lumMod val="65000"/>
                  </a:schemeClr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</p:spTree>
    <p:extLst>
      <p:ext uri="{BB962C8B-B14F-4D97-AF65-F5344CB8AC3E}">
        <p14:creationId xmlns:p14="http://schemas.microsoft.com/office/powerpoint/2010/main" val="3913398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00"/>
                            </p:stCondLst>
                            <p:childTnLst>
                              <p:par>
                                <p:cTn id="16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2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4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4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4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3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3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800"/>
                            </p:stCondLst>
                            <p:childTnLst>
                              <p:par>
                                <p:cTn id="45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3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4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4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600"/>
                            </p:stCondLst>
                            <p:childTnLst>
                              <p:par>
                                <p:cTn id="6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3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900"/>
                            </p:stCondLst>
                            <p:childTnLst>
                              <p:par>
                                <p:cTn id="74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4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4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4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4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6700"/>
                            </p:stCondLst>
                            <p:childTnLst>
                              <p:par>
                                <p:cTn id="9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3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3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7000"/>
                            </p:stCondLst>
                            <p:childTnLst>
                              <p:par>
                                <p:cTn id="103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7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4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4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4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8800"/>
                            </p:stCondLst>
                            <p:childTnLst>
                              <p:par>
                                <p:cTn id="12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3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3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3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9100"/>
                            </p:stCondLst>
                            <p:childTnLst>
                              <p:par>
                                <p:cTn id="132" presetID="53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96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4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4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4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0900"/>
                            </p:stCondLst>
                            <p:childTnLst>
                              <p:par>
                                <p:cTn id="15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3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3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3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3" grpId="0"/>
      <p:bldP spid="3" grpId="0" animBg="1"/>
      <p:bldP spid="3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34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3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3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5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6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7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3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3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3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8" grpId="0"/>
      <p:bldP spid="39" grpId="0" animBg="1"/>
      <p:bldP spid="4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40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4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4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1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2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2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3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4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4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4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4" grpId="0"/>
      <p:bldP spid="45" grpId="0" animBg="1"/>
      <p:bldP spid="4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46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4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4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8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8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9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49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49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4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50" grpId="0"/>
      <p:bldP spid="51" grpId="0" animBg="1"/>
      <p:bldP spid="5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52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5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5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53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5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54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55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55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55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5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56" grpId="0"/>
      <p:bldP spid="57" grpId="0" animBg="1"/>
      <p:bldP spid="5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5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5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5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5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5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0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61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61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61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61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eam member zo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33" name="Picture Placeholder 2"/>
          <p:cNvSpPr>
            <a:spLocks noGrp="1"/>
          </p:cNvSpPr>
          <p:nvPr>
            <p:ph type="pic" sz="quarter" idx="17"/>
          </p:nvPr>
        </p:nvSpPr>
        <p:spPr>
          <a:xfrm>
            <a:off x="427039" y="1371601"/>
            <a:ext cx="1465260" cy="1490134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3" name="Rectangle 2"/>
          <p:cNvSpPr/>
          <p:nvPr userDrawn="1"/>
        </p:nvSpPr>
        <p:spPr>
          <a:xfrm>
            <a:off x="427038" y="2861734"/>
            <a:ext cx="1465260" cy="101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427038" y="3072509"/>
            <a:ext cx="1465259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Nam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35" name="Text Placeholder 7"/>
          <p:cNvSpPr>
            <a:spLocks noGrp="1"/>
          </p:cNvSpPr>
          <p:nvPr>
            <p:ph type="body" sz="quarter" idx="19" hasCustomPrompt="1"/>
          </p:nvPr>
        </p:nvSpPr>
        <p:spPr>
          <a:xfrm>
            <a:off x="427038" y="3440479"/>
            <a:ext cx="1465259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36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427039" y="3698589"/>
            <a:ext cx="1465259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endParaRPr lang="en-US" dirty="0" smtClean="0"/>
          </a:p>
        </p:txBody>
      </p:sp>
      <p:sp>
        <p:nvSpPr>
          <p:cNvPr id="37" name="Text Placeholder 7"/>
          <p:cNvSpPr>
            <a:spLocks noGrp="1"/>
          </p:cNvSpPr>
          <p:nvPr>
            <p:ph type="body" sz="quarter" idx="39" hasCustomPrompt="1"/>
          </p:nvPr>
        </p:nvSpPr>
        <p:spPr>
          <a:xfrm>
            <a:off x="991434" y="4365501"/>
            <a:ext cx="459016" cy="467234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000" b="1">
                <a:solidFill>
                  <a:schemeClr val="bg1">
                    <a:lumMod val="65000"/>
                  </a:schemeClr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62" name="Text Placeholder 7"/>
          <p:cNvSpPr>
            <a:spLocks noGrp="1"/>
          </p:cNvSpPr>
          <p:nvPr>
            <p:ph type="body" sz="quarter" idx="40" hasCustomPrompt="1"/>
          </p:nvPr>
        </p:nvSpPr>
        <p:spPr>
          <a:xfrm>
            <a:off x="2157413" y="1358901"/>
            <a:ext cx="2948682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About</a:t>
            </a:r>
            <a:r>
              <a:rPr lang="es-ES_tradnl" dirty="0" smtClean="0"/>
              <a:t> Bryan</a:t>
            </a:r>
          </a:p>
        </p:txBody>
      </p:sp>
      <p:sp>
        <p:nvSpPr>
          <p:cNvPr id="63" name="Text Placeholder 7"/>
          <p:cNvSpPr>
            <a:spLocks noGrp="1"/>
          </p:cNvSpPr>
          <p:nvPr>
            <p:ph type="body" sz="quarter" idx="41" hasCustomPrompt="1"/>
          </p:nvPr>
        </p:nvSpPr>
        <p:spPr>
          <a:xfrm>
            <a:off x="2157412" y="1760733"/>
            <a:ext cx="2948683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69" name="Text Placeholder 2"/>
          <p:cNvSpPr>
            <a:spLocks noGrp="1"/>
          </p:cNvSpPr>
          <p:nvPr>
            <p:ph type="body" sz="quarter" idx="42" hasCustomPrompt="1"/>
          </p:nvPr>
        </p:nvSpPr>
        <p:spPr>
          <a:xfrm>
            <a:off x="2172758" y="2036545"/>
            <a:ext cx="2932641" cy="2309822"/>
          </a:xfrm>
          <a:prstGeom prst="rect">
            <a:avLst/>
          </a:prstGeom>
        </p:spPr>
        <p:txBody>
          <a:bodyPr vert="horz" lIns="0" tIns="0" rIns="0" bIns="0"/>
          <a:lstStyle>
            <a:lvl1pPr marL="0" marR="0" indent="0" algn="just" defTabSz="405037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</a:p>
          <a:p>
            <a:pPr lvl="0"/>
            <a:r>
              <a:rPr lang="en-US" dirty="0" err="1" smtClean="0"/>
              <a:t>Duis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eros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lectus</a:t>
            </a:r>
            <a:r>
              <a:rPr lang="en-US" dirty="0" smtClean="0"/>
              <a:t> semper semper. </a:t>
            </a:r>
            <a:r>
              <a:rPr lang="en-US" dirty="0" err="1" smtClean="0"/>
              <a:t>Nullam</a:t>
            </a:r>
            <a:r>
              <a:rPr lang="en-US" dirty="0" smtClean="0"/>
              <a:t> </a:t>
            </a:r>
            <a:r>
              <a:rPr lang="en-US" dirty="0" err="1" smtClean="0"/>
              <a:t>fus</a:t>
            </a:r>
            <a:r>
              <a:rPr lang="en-US" dirty="0" smtClean="0"/>
              <a:t>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igula </a:t>
            </a:r>
            <a:r>
              <a:rPr lang="en-US" dirty="0" err="1" smtClean="0"/>
              <a:t>vestibulum</a:t>
            </a:r>
            <a:r>
              <a:rPr lang="en-US" dirty="0" smtClean="0"/>
              <a:t>, </a:t>
            </a:r>
            <a:r>
              <a:rPr lang="en-US" dirty="0" err="1" smtClean="0"/>
              <a:t>ut</a:t>
            </a:r>
            <a:r>
              <a:rPr lang="en-US" dirty="0" smtClean="0"/>
              <a:t> semper ex </a:t>
            </a:r>
            <a:r>
              <a:rPr lang="en-US" dirty="0" err="1" smtClean="0"/>
              <a:t>suscipit</a:t>
            </a:r>
            <a:r>
              <a:rPr lang="en-US" dirty="0" smtClean="0"/>
              <a:t> </a:t>
            </a:r>
            <a:r>
              <a:rPr lang="en-US" dirty="0" err="1" smtClean="0"/>
              <a:t>fringillascipit</a:t>
            </a:r>
            <a:r>
              <a:rPr lang="en-US" dirty="0" smtClean="0"/>
              <a:t> </a:t>
            </a:r>
            <a:r>
              <a:rPr lang="en-US" dirty="0" err="1" smtClean="0"/>
              <a:t>cursus</a:t>
            </a:r>
            <a:r>
              <a:rPr lang="en-US" dirty="0" smtClean="0"/>
              <a:t>. </a:t>
            </a:r>
            <a:r>
              <a:rPr lang="en-US" dirty="0" err="1" smtClean="0"/>
              <a:t>Aenean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 </a:t>
            </a:r>
            <a:r>
              <a:rPr lang="en-US" dirty="0" err="1" smtClean="0"/>
              <a:t>malesuada</a:t>
            </a:r>
            <a:r>
              <a:rPr lang="en-US" dirty="0" smtClean="0"/>
              <a:t> </a:t>
            </a:r>
            <a:r>
              <a:rPr lang="en-US" dirty="0" err="1" smtClean="0"/>
              <a:t>hendrerit</a:t>
            </a:r>
            <a:r>
              <a:rPr lang="en-US" dirty="0" smtClean="0"/>
              <a:t>. </a:t>
            </a:r>
            <a:r>
              <a:rPr lang="en-US" dirty="0" err="1" smtClean="0"/>
              <a:t>Morbi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dolor ante. </a:t>
            </a:r>
            <a:r>
              <a:rPr lang="en-US" dirty="0" err="1" smtClean="0"/>
              <a:t>Du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viverra</a:t>
            </a:r>
            <a:r>
              <a:rPr lang="en-US" dirty="0" smtClean="0"/>
              <a:t> </a:t>
            </a:r>
            <a:r>
              <a:rPr lang="en-US" dirty="0" err="1" smtClean="0"/>
              <a:t>urna</a:t>
            </a:r>
            <a:r>
              <a:rPr lang="en-US" dirty="0" smtClean="0"/>
              <a:t>, in </a:t>
            </a:r>
            <a:r>
              <a:rPr lang="en-US" dirty="0" err="1" smtClean="0"/>
              <a:t>ultricies</a:t>
            </a:r>
            <a:r>
              <a:rPr lang="en-US" dirty="0" smtClean="0"/>
              <a:t> diam. </a:t>
            </a:r>
          </a:p>
          <a:p>
            <a:pPr marL="0" marR="0" lvl="0" indent="0" algn="just" defTabSz="405037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non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</a:p>
          <a:p>
            <a:pPr lvl="0"/>
            <a:endParaRPr lang="en-US" dirty="0" smtClean="0"/>
          </a:p>
        </p:txBody>
      </p:sp>
      <p:sp>
        <p:nvSpPr>
          <p:cNvPr id="70" name="Text Placeholder 7"/>
          <p:cNvSpPr>
            <a:spLocks noGrp="1"/>
          </p:cNvSpPr>
          <p:nvPr>
            <p:ph type="body" sz="quarter" idx="43" hasCustomPrompt="1"/>
          </p:nvPr>
        </p:nvSpPr>
        <p:spPr>
          <a:xfrm>
            <a:off x="5733356" y="1358901"/>
            <a:ext cx="2948682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kills</a:t>
            </a:r>
            <a:endParaRPr lang="es-ES_tradnl" dirty="0" smtClean="0"/>
          </a:p>
        </p:txBody>
      </p:sp>
      <p:sp>
        <p:nvSpPr>
          <p:cNvPr id="71" name="Rectangle 70"/>
          <p:cNvSpPr/>
          <p:nvPr userDrawn="1"/>
        </p:nvSpPr>
        <p:spPr>
          <a:xfrm>
            <a:off x="5733356" y="2231278"/>
            <a:ext cx="2948682" cy="179999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2" name="Rectangle 71"/>
          <p:cNvSpPr/>
          <p:nvPr userDrawn="1"/>
        </p:nvSpPr>
        <p:spPr>
          <a:xfrm>
            <a:off x="5733356" y="2834136"/>
            <a:ext cx="2948682" cy="179999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3" name="Rectangle 72"/>
          <p:cNvSpPr/>
          <p:nvPr userDrawn="1"/>
        </p:nvSpPr>
        <p:spPr>
          <a:xfrm>
            <a:off x="5733356" y="3445043"/>
            <a:ext cx="2948682" cy="179999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4" name="Rectangle 73"/>
          <p:cNvSpPr/>
          <p:nvPr userDrawn="1"/>
        </p:nvSpPr>
        <p:spPr>
          <a:xfrm>
            <a:off x="5733356" y="4092367"/>
            <a:ext cx="2948682" cy="179999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5" name="Text Placeholder 7"/>
          <p:cNvSpPr>
            <a:spLocks noGrp="1"/>
          </p:cNvSpPr>
          <p:nvPr>
            <p:ph type="body" sz="quarter" idx="44" hasCustomPrompt="1"/>
          </p:nvPr>
        </p:nvSpPr>
        <p:spPr>
          <a:xfrm>
            <a:off x="5733355" y="1951109"/>
            <a:ext cx="1467545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65000"/>
                    <a:lumOff val="3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Photoshop</a:t>
            </a:r>
            <a:endParaRPr lang="es-ES_tradnl" dirty="0" smtClean="0"/>
          </a:p>
        </p:txBody>
      </p:sp>
      <p:sp>
        <p:nvSpPr>
          <p:cNvPr id="76" name="Text Placeholder 7"/>
          <p:cNvSpPr>
            <a:spLocks noGrp="1"/>
          </p:cNvSpPr>
          <p:nvPr>
            <p:ph type="body" sz="quarter" idx="45" hasCustomPrompt="1"/>
          </p:nvPr>
        </p:nvSpPr>
        <p:spPr>
          <a:xfrm>
            <a:off x="5733355" y="2568222"/>
            <a:ext cx="1467545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65000"/>
                    <a:lumOff val="3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Illustrator</a:t>
            </a:r>
            <a:endParaRPr lang="es-ES_tradnl" dirty="0" smtClean="0"/>
          </a:p>
        </p:txBody>
      </p:sp>
      <p:sp>
        <p:nvSpPr>
          <p:cNvPr id="77" name="Text Placeholder 7"/>
          <p:cNvSpPr>
            <a:spLocks noGrp="1"/>
          </p:cNvSpPr>
          <p:nvPr>
            <p:ph type="body" sz="quarter" idx="46" hasCustomPrompt="1"/>
          </p:nvPr>
        </p:nvSpPr>
        <p:spPr>
          <a:xfrm>
            <a:off x="5733355" y="3168589"/>
            <a:ext cx="1467545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65000"/>
                    <a:lumOff val="3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InDesign</a:t>
            </a:r>
            <a:endParaRPr lang="es-ES_tradnl" dirty="0" smtClean="0"/>
          </a:p>
        </p:txBody>
      </p:sp>
      <p:sp>
        <p:nvSpPr>
          <p:cNvPr id="78" name="Text Placeholder 7"/>
          <p:cNvSpPr>
            <a:spLocks noGrp="1"/>
          </p:cNvSpPr>
          <p:nvPr>
            <p:ph type="body" sz="quarter" idx="47" hasCustomPrompt="1"/>
          </p:nvPr>
        </p:nvSpPr>
        <p:spPr>
          <a:xfrm>
            <a:off x="5733355" y="3816289"/>
            <a:ext cx="1467545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 baseline="0">
                <a:solidFill>
                  <a:schemeClr val="tx1">
                    <a:lumMod val="65000"/>
                    <a:lumOff val="3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Muse</a:t>
            </a:r>
          </a:p>
        </p:txBody>
      </p:sp>
      <p:cxnSp>
        <p:nvCxnSpPr>
          <p:cNvPr id="22" name="Straight Connector 21"/>
          <p:cNvCxnSpPr/>
          <p:nvPr userDrawn="1"/>
        </p:nvCxnSpPr>
        <p:spPr>
          <a:xfrm>
            <a:off x="5410200" y="1358901"/>
            <a:ext cx="0" cy="2989665"/>
          </a:xfrm>
          <a:prstGeom prst="line">
            <a:avLst/>
          </a:prstGeom>
          <a:ln w="3175" cmpd="sng">
            <a:solidFill>
              <a:schemeClr val="bg1">
                <a:lumMod val="85000"/>
              </a:schemeClr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2505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4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4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4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800"/>
                            </p:stCondLst>
                            <p:childTnLst>
                              <p:par>
                                <p:cTn id="4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3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3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4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400" fill="hold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400" fill="hold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4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400" fill="hold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00" fill="hold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3" grpId="0"/>
      <p:bldP spid="3" grpId="0" animBg="1"/>
      <p:bldP spid="3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34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3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3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5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6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7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3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3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3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6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62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6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6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3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9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70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7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7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1" grpId="0" animBg="1"/>
      <p:bldP spid="72" grpId="0" animBg="1"/>
      <p:bldP spid="73" grpId="0" animBg="1"/>
      <p:bldP spid="74" grpId="0" animBg="1"/>
      <p:bldP spid="7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5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7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7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7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7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7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7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8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7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7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eam member zoom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33" name="Picture Placeholder 2"/>
          <p:cNvSpPr>
            <a:spLocks noGrp="1"/>
          </p:cNvSpPr>
          <p:nvPr>
            <p:ph type="pic" sz="quarter" idx="17"/>
          </p:nvPr>
        </p:nvSpPr>
        <p:spPr>
          <a:xfrm>
            <a:off x="427038" y="1143000"/>
            <a:ext cx="3268661" cy="4686299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62" name="Text Placeholder 7"/>
          <p:cNvSpPr>
            <a:spLocks noGrp="1"/>
          </p:cNvSpPr>
          <p:nvPr>
            <p:ph type="body" sz="quarter" idx="40" hasCustomPrompt="1"/>
          </p:nvPr>
        </p:nvSpPr>
        <p:spPr>
          <a:xfrm>
            <a:off x="4267200" y="3680159"/>
            <a:ext cx="4398796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About</a:t>
            </a:r>
            <a:r>
              <a:rPr lang="es-ES_tradnl" dirty="0" smtClean="0"/>
              <a:t> Bryan</a:t>
            </a:r>
          </a:p>
        </p:txBody>
      </p:sp>
      <p:sp>
        <p:nvSpPr>
          <p:cNvPr id="63" name="Text Placeholder 7"/>
          <p:cNvSpPr>
            <a:spLocks noGrp="1"/>
          </p:cNvSpPr>
          <p:nvPr>
            <p:ph type="body" sz="quarter" idx="41" hasCustomPrompt="1"/>
          </p:nvPr>
        </p:nvSpPr>
        <p:spPr>
          <a:xfrm>
            <a:off x="4267201" y="4081991"/>
            <a:ext cx="4398798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69" name="Text Placeholder 2"/>
          <p:cNvSpPr>
            <a:spLocks noGrp="1"/>
          </p:cNvSpPr>
          <p:nvPr>
            <p:ph type="body" sz="quarter" idx="42" hasCustomPrompt="1"/>
          </p:nvPr>
        </p:nvSpPr>
        <p:spPr>
          <a:xfrm>
            <a:off x="4267199" y="4272366"/>
            <a:ext cx="4398797" cy="1061634"/>
          </a:xfrm>
          <a:prstGeom prst="rect">
            <a:avLst/>
          </a:prstGeom>
        </p:spPr>
        <p:txBody>
          <a:bodyPr vert="horz" lIns="0" tIns="0" rIns="0" bIns="0"/>
          <a:lstStyle>
            <a:lvl1pPr marL="0" marR="0" indent="0" algn="just" defTabSz="405037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</a:p>
          <a:p>
            <a:pPr lvl="0"/>
            <a:r>
              <a:rPr lang="en-US" dirty="0" err="1" smtClean="0"/>
              <a:t>Duis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eros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lectus</a:t>
            </a:r>
            <a:r>
              <a:rPr lang="en-US" dirty="0" smtClean="0"/>
              <a:t> semper semper. </a:t>
            </a:r>
            <a:r>
              <a:rPr lang="en-US" dirty="0" err="1" smtClean="0"/>
              <a:t>Nullam</a:t>
            </a:r>
            <a:r>
              <a:rPr lang="en-US" dirty="0" smtClean="0"/>
              <a:t> </a:t>
            </a:r>
            <a:r>
              <a:rPr lang="en-US" dirty="0" err="1" smtClean="0"/>
              <a:t>fus</a:t>
            </a:r>
            <a:r>
              <a:rPr lang="en-US" dirty="0" smtClean="0"/>
              <a:t>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igula </a:t>
            </a:r>
            <a:r>
              <a:rPr lang="en-US" dirty="0" err="1" smtClean="0"/>
              <a:t>vestibulum</a:t>
            </a:r>
            <a:r>
              <a:rPr lang="en-US" dirty="0" smtClean="0"/>
              <a:t>, </a:t>
            </a:r>
            <a:r>
              <a:rPr lang="en-US" dirty="0" err="1" smtClean="0"/>
              <a:t>ut</a:t>
            </a:r>
            <a:r>
              <a:rPr lang="en-US" dirty="0" smtClean="0"/>
              <a:t> semper ex </a:t>
            </a:r>
            <a:r>
              <a:rPr lang="en-US" dirty="0" err="1" smtClean="0"/>
              <a:t>suscipit</a:t>
            </a:r>
            <a:r>
              <a:rPr lang="en-US" dirty="0" smtClean="0"/>
              <a:t> </a:t>
            </a:r>
            <a:r>
              <a:rPr lang="en-US" dirty="0" err="1" smtClean="0"/>
              <a:t>fringillascipit</a:t>
            </a:r>
            <a:r>
              <a:rPr lang="en-US" dirty="0" smtClean="0"/>
              <a:t> </a:t>
            </a:r>
            <a:r>
              <a:rPr lang="en-US" dirty="0" err="1" smtClean="0"/>
              <a:t>cursus</a:t>
            </a:r>
            <a:r>
              <a:rPr lang="en-US" dirty="0" smtClean="0"/>
              <a:t>. </a:t>
            </a:r>
            <a:r>
              <a:rPr lang="en-US" dirty="0" err="1" smtClean="0"/>
              <a:t>Aenean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 </a:t>
            </a:r>
            <a:r>
              <a:rPr lang="en-US" dirty="0" err="1" smtClean="0"/>
              <a:t>malesuada</a:t>
            </a:r>
            <a:r>
              <a:rPr lang="en-US" dirty="0" smtClean="0"/>
              <a:t> </a:t>
            </a:r>
            <a:r>
              <a:rPr lang="en-US" dirty="0" err="1" smtClean="0"/>
              <a:t>hendrerit</a:t>
            </a:r>
            <a:r>
              <a:rPr lang="en-US" dirty="0" smtClean="0"/>
              <a:t>. </a:t>
            </a:r>
            <a:r>
              <a:rPr lang="en-US" dirty="0" err="1" smtClean="0"/>
              <a:t>Morbi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dolor ante. </a:t>
            </a:r>
            <a:r>
              <a:rPr lang="en-US" dirty="0" err="1" smtClean="0"/>
              <a:t>Du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viverra</a:t>
            </a:r>
            <a:r>
              <a:rPr lang="en-US" dirty="0" smtClean="0"/>
              <a:t> </a:t>
            </a:r>
            <a:r>
              <a:rPr lang="en-US" dirty="0" err="1" smtClean="0"/>
              <a:t>urna</a:t>
            </a:r>
            <a:r>
              <a:rPr lang="en-US" dirty="0" smtClean="0"/>
              <a:t>, in </a:t>
            </a:r>
            <a:r>
              <a:rPr lang="en-US" dirty="0" err="1" smtClean="0"/>
              <a:t>ultricies</a:t>
            </a:r>
            <a:r>
              <a:rPr lang="en-US" dirty="0" smtClean="0"/>
              <a:t> diam. </a:t>
            </a:r>
          </a:p>
        </p:txBody>
      </p:sp>
      <p:sp>
        <p:nvSpPr>
          <p:cNvPr id="70" name="Text Placeholder 7"/>
          <p:cNvSpPr>
            <a:spLocks noGrp="1"/>
          </p:cNvSpPr>
          <p:nvPr>
            <p:ph type="body" sz="quarter" idx="43" hasCustomPrompt="1"/>
          </p:nvPr>
        </p:nvSpPr>
        <p:spPr>
          <a:xfrm>
            <a:off x="4267202" y="1066801"/>
            <a:ext cx="4398961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kills</a:t>
            </a:r>
            <a:endParaRPr lang="es-ES_tradnl" dirty="0" smtClean="0"/>
          </a:p>
        </p:txBody>
      </p:sp>
      <p:sp>
        <p:nvSpPr>
          <p:cNvPr id="71" name="Rectangle 70"/>
          <p:cNvSpPr/>
          <p:nvPr userDrawn="1"/>
        </p:nvSpPr>
        <p:spPr>
          <a:xfrm>
            <a:off x="4267202" y="1837578"/>
            <a:ext cx="2184398" cy="179999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2" name="Rectangle 71"/>
          <p:cNvSpPr/>
          <p:nvPr userDrawn="1"/>
        </p:nvSpPr>
        <p:spPr>
          <a:xfrm>
            <a:off x="4267202" y="2338836"/>
            <a:ext cx="2184398" cy="179999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3" name="Rectangle 72"/>
          <p:cNvSpPr/>
          <p:nvPr userDrawn="1"/>
        </p:nvSpPr>
        <p:spPr>
          <a:xfrm>
            <a:off x="4267202" y="2860843"/>
            <a:ext cx="2184398" cy="179999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4" name="Rectangle 73"/>
          <p:cNvSpPr/>
          <p:nvPr userDrawn="1"/>
        </p:nvSpPr>
        <p:spPr>
          <a:xfrm>
            <a:off x="4267202" y="3406567"/>
            <a:ext cx="2184398" cy="179999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5" name="Text Placeholder 7"/>
          <p:cNvSpPr>
            <a:spLocks noGrp="1"/>
          </p:cNvSpPr>
          <p:nvPr>
            <p:ph type="body" sz="quarter" idx="44" hasCustomPrompt="1"/>
          </p:nvPr>
        </p:nvSpPr>
        <p:spPr>
          <a:xfrm>
            <a:off x="4267201" y="1557409"/>
            <a:ext cx="1467545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65000"/>
                    <a:lumOff val="3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Photoshop</a:t>
            </a:r>
            <a:endParaRPr lang="es-ES_tradnl" dirty="0" smtClean="0"/>
          </a:p>
        </p:txBody>
      </p:sp>
      <p:sp>
        <p:nvSpPr>
          <p:cNvPr id="76" name="Text Placeholder 7"/>
          <p:cNvSpPr>
            <a:spLocks noGrp="1"/>
          </p:cNvSpPr>
          <p:nvPr>
            <p:ph type="body" sz="quarter" idx="45" hasCustomPrompt="1"/>
          </p:nvPr>
        </p:nvSpPr>
        <p:spPr>
          <a:xfrm>
            <a:off x="4267201" y="2072922"/>
            <a:ext cx="1467545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65000"/>
                    <a:lumOff val="3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Illustrator</a:t>
            </a:r>
            <a:endParaRPr lang="es-ES_tradnl" dirty="0" smtClean="0"/>
          </a:p>
        </p:txBody>
      </p:sp>
      <p:sp>
        <p:nvSpPr>
          <p:cNvPr id="77" name="Text Placeholder 7"/>
          <p:cNvSpPr>
            <a:spLocks noGrp="1"/>
          </p:cNvSpPr>
          <p:nvPr>
            <p:ph type="body" sz="quarter" idx="46" hasCustomPrompt="1"/>
          </p:nvPr>
        </p:nvSpPr>
        <p:spPr>
          <a:xfrm>
            <a:off x="4267201" y="2584389"/>
            <a:ext cx="1467545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65000"/>
                    <a:lumOff val="3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InDesign</a:t>
            </a:r>
            <a:endParaRPr lang="es-ES_tradnl" dirty="0" smtClean="0"/>
          </a:p>
        </p:txBody>
      </p:sp>
      <p:sp>
        <p:nvSpPr>
          <p:cNvPr id="78" name="Text Placeholder 7"/>
          <p:cNvSpPr>
            <a:spLocks noGrp="1"/>
          </p:cNvSpPr>
          <p:nvPr>
            <p:ph type="body" sz="quarter" idx="47" hasCustomPrompt="1"/>
          </p:nvPr>
        </p:nvSpPr>
        <p:spPr>
          <a:xfrm>
            <a:off x="4267201" y="3130489"/>
            <a:ext cx="1467545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 baseline="0">
                <a:solidFill>
                  <a:schemeClr val="tx1">
                    <a:lumMod val="65000"/>
                    <a:lumOff val="3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Muse</a:t>
            </a:r>
          </a:p>
        </p:txBody>
      </p:sp>
      <p:sp>
        <p:nvSpPr>
          <p:cNvPr id="17" name="Freeform 16"/>
          <p:cNvSpPr/>
          <p:nvPr userDrawn="1"/>
        </p:nvSpPr>
        <p:spPr>
          <a:xfrm rot="1955458">
            <a:off x="-1565485" y="1667988"/>
            <a:ext cx="5663610" cy="1623404"/>
          </a:xfrm>
          <a:custGeom>
            <a:avLst/>
            <a:gdLst>
              <a:gd name="connsiteX0" fmla="*/ 4436533 w 4436533"/>
              <a:gd name="connsiteY0" fmla="*/ 164697 h 1756908"/>
              <a:gd name="connsiteX1" fmla="*/ 2302933 w 4436533"/>
              <a:gd name="connsiteY1" fmla="*/ 350964 h 1756908"/>
              <a:gd name="connsiteX2" fmla="*/ 3132667 w 4436533"/>
              <a:gd name="connsiteY2" fmla="*/ 1756430 h 1756908"/>
              <a:gd name="connsiteX3" fmla="*/ 3623733 w 4436533"/>
              <a:gd name="connsiteY3" fmla="*/ 503364 h 1756908"/>
              <a:gd name="connsiteX4" fmla="*/ 1405467 w 4436533"/>
              <a:gd name="connsiteY4" fmla="*/ 46164 h 1756908"/>
              <a:gd name="connsiteX5" fmla="*/ 0 w 4436533"/>
              <a:gd name="connsiteY5" fmla="*/ 1536297 h 1756908"/>
              <a:gd name="connsiteX0" fmla="*/ 4436533 w 4436533"/>
              <a:gd name="connsiteY0" fmla="*/ 260722 h 1853405"/>
              <a:gd name="connsiteX1" fmla="*/ 2302933 w 4436533"/>
              <a:gd name="connsiteY1" fmla="*/ 446989 h 1853405"/>
              <a:gd name="connsiteX2" fmla="*/ 3132667 w 4436533"/>
              <a:gd name="connsiteY2" fmla="*/ 1852455 h 1853405"/>
              <a:gd name="connsiteX3" fmla="*/ 3623733 w 4436533"/>
              <a:gd name="connsiteY3" fmla="*/ 599389 h 1853405"/>
              <a:gd name="connsiteX4" fmla="*/ 1405467 w 4436533"/>
              <a:gd name="connsiteY4" fmla="*/ 142189 h 1853405"/>
              <a:gd name="connsiteX5" fmla="*/ 0 w 4436533"/>
              <a:gd name="connsiteY5" fmla="*/ 1632322 h 1853405"/>
              <a:gd name="connsiteX0" fmla="*/ 4436533 w 4436533"/>
              <a:gd name="connsiteY0" fmla="*/ 260722 h 1852567"/>
              <a:gd name="connsiteX1" fmla="*/ 2302933 w 4436533"/>
              <a:gd name="connsiteY1" fmla="*/ 446989 h 1852567"/>
              <a:gd name="connsiteX2" fmla="*/ 3132667 w 4436533"/>
              <a:gd name="connsiteY2" fmla="*/ 1852455 h 1852567"/>
              <a:gd name="connsiteX3" fmla="*/ 3623733 w 4436533"/>
              <a:gd name="connsiteY3" fmla="*/ 599389 h 1852567"/>
              <a:gd name="connsiteX4" fmla="*/ 1405467 w 4436533"/>
              <a:gd name="connsiteY4" fmla="*/ 142189 h 1852567"/>
              <a:gd name="connsiteX5" fmla="*/ 0 w 4436533"/>
              <a:gd name="connsiteY5" fmla="*/ 1632322 h 1852567"/>
              <a:gd name="connsiteX0" fmla="*/ 4436533 w 4436533"/>
              <a:gd name="connsiteY0" fmla="*/ 260722 h 1852461"/>
              <a:gd name="connsiteX1" fmla="*/ 2540000 w 4436533"/>
              <a:gd name="connsiteY1" fmla="*/ 616323 h 1852461"/>
              <a:gd name="connsiteX2" fmla="*/ 3132667 w 4436533"/>
              <a:gd name="connsiteY2" fmla="*/ 1852455 h 1852461"/>
              <a:gd name="connsiteX3" fmla="*/ 3623733 w 4436533"/>
              <a:gd name="connsiteY3" fmla="*/ 599389 h 1852461"/>
              <a:gd name="connsiteX4" fmla="*/ 1405467 w 4436533"/>
              <a:gd name="connsiteY4" fmla="*/ 142189 h 1852461"/>
              <a:gd name="connsiteX5" fmla="*/ 0 w 4436533"/>
              <a:gd name="connsiteY5" fmla="*/ 1632322 h 1852461"/>
              <a:gd name="connsiteX0" fmla="*/ 4436533 w 4436533"/>
              <a:gd name="connsiteY0" fmla="*/ 260722 h 1852464"/>
              <a:gd name="connsiteX1" fmla="*/ 2540000 w 4436533"/>
              <a:gd name="connsiteY1" fmla="*/ 616323 h 1852464"/>
              <a:gd name="connsiteX2" fmla="*/ 3132667 w 4436533"/>
              <a:gd name="connsiteY2" fmla="*/ 1852455 h 1852464"/>
              <a:gd name="connsiteX3" fmla="*/ 3623733 w 4436533"/>
              <a:gd name="connsiteY3" fmla="*/ 599389 h 1852464"/>
              <a:gd name="connsiteX4" fmla="*/ 1405467 w 4436533"/>
              <a:gd name="connsiteY4" fmla="*/ 142189 h 1852464"/>
              <a:gd name="connsiteX5" fmla="*/ 0 w 4436533"/>
              <a:gd name="connsiteY5" fmla="*/ 1632322 h 1852464"/>
              <a:gd name="connsiteX0" fmla="*/ 4436533 w 4436533"/>
              <a:gd name="connsiteY0" fmla="*/ 160324 h 1531924"/>
              <a:gd name="connsiteX1" fmla="*/ 2540000 w 4436533"/>
              <a:gd name="connsiteY1" fmla="*/ 515925 h 1531924"/>
              <a:gd name="connsiteX2" fmla="*/ 2997200 w 4436533"/>
              <a:gd name="connsiteY2" fmla="*/ 1413391 h 1531924"/>
              <a:gd name="connsiteX3" fmla="*/ 3623733 w 4436533"/>
              <a:gd name="connsiteY3" fmla="*/ 498991 h 1531924"/>
              <a:gd name="connsiteX4" fmla="*/ 1405467 w 4436533"/>
              <a:gd name="connsiteY4" fmla="*/ 41791 h 1531924"/>
              <a:gd name="connsiteX5" fmla="*/ 0 w 4436533"/>
              <a:gd name="connsiteY5" fmla="*/ 1531924 h 1531924"/>
              <a:gd name="connsiteX0" fmla="*/ 4436533 w 4436533"/>
              <a:gd name="connsiteY0" fmla="*/ 160324 h 1531924"/>
              <a:gd name="connsiteX1" fmla="*/ 2540000 w 4436533"/>
              <a:gd name="connsiteY1" fmla="*/ 515925 h 1531924"/>
              <a:gd name="connsiteX2" fmla="*/ 2997200 w 4436533"/>
              <a:gd name="connsiteY2" fmla="*/ 1413391 h 1531924"/>
              <a:gd name="connsiteX3" fmla="*/ 3623733 w 4436533"/>
              <a:gd name="connsiteY3" fmla="*/ 498991 h 1531924"/>
              <a:gd name="connsiteX4" fmla="*/ 1405467 w 4436533"/>
              <a:gd name="connsiteY4" fmla="*/ 41791 h 1531924"/>
              <a:gd name="connsiteX5" fmla="*/ 0 w 4436533"/>
              <a:gd name="connsiteY5" fmla="*/ 1531924 h 1531924"/>
              <a:gd name="connsiteX0" fmla="*/ 3031066 w 3031066"/>
              <a:gd name="connsiteY0" fmla="*/ 160324 h 1419470"/>
              <a:gd name="connsiteX1" fmla="*/ 1134533 w 3031066"/>
              <a:gd name="connsiteY1" fmla="*/ 515925 h 1419470"/>
              <a:gd name="connsiteX2" fmla="*/ 1591733 w 3031066"/>
              <a:gd name="connsiteY2" fmla="*/ 1413391 h 1419470"/>
              <a:gd name="connsiteX3" fmla="*/ 2218266 w 3031066"/>
              <a:gd name="connsiteY3" fmla="*/ 498991 h 1419470"/>
              <a:gd name="connsiteX4" fmla="*/ 0 w 3031066"/>
              <a:gd name="connsiteY4" fmla="*/ 41791 h 1419470"/>
              <a:gd name="connsiteX0" fmla="*/ 4199466 w 4199466"/>
              <a:gd name="connsiteY0" fmla="*/ 5331 h 1264150"/>
              <a:gd name="connsiteX1" fmla="*/ 2302933 w 4199466"/>
              <a:gd name="connsiteY1" fmla="*/ 360932 h 1264150"/>
              <a:gd name="connsiteX2" fmla="*/ 2760133 w 4199466"/>
              <a:gd name="connsiteY2" fmla="*/ 1258398 h 1264150"/>
              <a:gd name="connsiteX3" fmla="*/ 3386666 w 4199466"/>
              <a:gd name="connsiteY3" fmla="*/ 343998 h 1264150"/>
              <a:gd name="connsiteX4" fmla="*/ 0 w 4199466"/>
              <a:gd name="connsiteY4" fmla="*/ 174664 h 1264150"/>
              <a:gd name="connsiteX0" fmla="*/ 4199466 w 4199466"/>
              <a:gd name="connsiteY0" fmla="*/ 272347 h 1531166"/>
              <a:gd name="connsiteX1" fmla="*/ 2302933 w 4199466"/>
              <a:gd name="connsiteY1" fmla="*/ 627948 h 1531166"/>
              <a:gd name="connsiteX2" fmla="*/ 2760133 w 4199466"/>
              <a:gd name="connsiteY2" fmla="*/ 1525414 h 1531166"/>
              <a:gd name="connsiteX3" fmla="*/ 3386666 w 4199466"/>
              <a:gd name="connsiteY3" fmla="*/ 611014 h 1531166"/>
              <a:gd name="connsiteX4" fmla="*/ 0 w 4199466"/>
              <a:gd name="connsiteY4" fmla="*/ 441680 h 1531166"/>
              <a:gd name="connsiteX0" fmla="*/ 4199466 w 4199466"/>
              <a:gd name="connsiteY0" fmla="*/ 340911 h 1602433"/>
              <a:gd name="connsiteX1" fmla="*/ 2302933 w 4199466"/>
              <a:gd name="connsiteY1" fmla="*/ 696512 h 1602433"/>
              <a:gd name="connsiteX2" fmla="*/ 2760133 w 4199466"/>
              <a:gd name="connsiteY2" fmla="*/ 1593978 h 1602433"/>
              <a:gd name="connsiteX3" fmla="*/ 3386666 w 4199466"/>
              <a:gd name="connsiteY3" fmla="*/ 679578 h 1602433"/>
              <a:gd name="connsiteX4" fmla="*/ 0 w 4199466"/>
              <a:gd name="connsiteY4" fmla="*/ 510244 h 1602433"/>
              <a:gd name="connsiteX0" fmla="*/ 4199466 w 4199466"/>
              <a:gd name="connsiteY0" fmla="*/ 320417 h 1573620"/>
              <a:gd name="connsiteX1" fmla="*/ 2302933 w 4199466"/>
              <a:gd name="connsiteY1" fmla="*/ 676018 h 1573620"/>
              <a:gd name="connsiteX2" fmla="*/ 2760133 w 4199466"/>
              <a:gd name="connsiteY2" fmla="*/ 1573484 h 1573620"/>
              <a:gd name="connsiteX3" fmla="*/ 3183466 w 4199466"/>
              <a:gd name="connsiteY3" fmla="*/ 726817 h 1573620"/>
              <a:gd name="connsiteX4" fmla="*/ 0 w 4199466"/>
              <a:gd name="connsiteY4" fmla="*/ 489750 h 1573620"/>
              <a:gd name="connsiteX0" fmla="*/ 4199466 w 4199466"/>
              <a:gd name="connsiteY0" fmla="*/ 320417 h 1573493"/>
              <a:gd name="connsiteX1" fmla="*/ 2048933 w 4199466"/>
              <a:gd name="connsiteY1" fmla="*/ 743751 h 1573493"/>
              <a:gd name="connsiteX2" fmla="*/ 2760133 w 4199466"/>
              <a:gd name="connsiteY2" fmla="*/ 1573484 h 1573493"/>
              <a:gd name="connsiteX3" fmla="*/ 3183466 w 4199466"/>
              <a:gd name="connsiteY3" fmla="*/ 726817 h 1573493"/>
              <a:gd name="connsiteX4" fmla="*/ 0 w 4199466"/>
              <a:gd name="connsiteY4" fmla="*/ 489750 h 1573493"/>
              <a:gd name="connsiteX0" fmla="*/ 4199466 w 4199466"/>
              <a:gd name="connsiteY0" fmla="*/ 320417 h 1573522"/>
              <a:gd name="connsiteX1" fmla="*/ 2048933 w 4199466"/>
              <a:gd name="connsiteY1" fmla="*/ 743751 h 1573522"/>
              <a:gd name="connsiteX2" fmla="*/ 2760133 w 4199466"/>
              <a:gd name="connsiteY2" fmla="*/ 1573484 h 1573522"/>
              <a:gd name="connsiteX3" fmla="*/ 3183466 w 4199466"/>
              <a:gd name="connsiteY3" fmla="*/ 726817 h 1573522"/>
              <a:gd name="connsiteX4" fmla="*/ 0 w 4199466"/>
              <a:gd name="connsiteY4" fmla="*/ 489750 h 1573522"/>
              <a:gd name="connsiteX0" fmla="*/ 4199466 w 4199466"/>
              <a:gd name="connsiteY0" fmla="*/ 254880 h 1474089"/>
              <a:gd name="connsiteX1" fmla="*/ 2048933 w 4199466"/>
              <a:gd name="connsiteY1" fmla="*/ 678214 h 1474089"/>
              <a:gd name="connsiteX2" fmla="*/ 2675467 w 4199466"/>
              <a:gd name="connsiteY2" fmla="*/ 1474080 h 1474089"/>
              <a:gd name="connsiteX3" fmla="*/ 3183466 w 4199466"/>
              <a:gd name="connsiteY3" fmla="*/ 661280 h 1474089"/>
              <a:gd name="connsiteX4" fmla="*/ 0 w 4199466"/>
              <a:gd name="connsiteY4" fmla="*/ 424213 h 1474089"/>
              <a:gd name="connsiteX0" fmla="*/ 4199466 w 4199466"/>
              <a:gd name="connsiteY0" fmla="*/ 254880 h 1476478"/>
              <a:gd name="connsiteX1" fmla="*/ 2048933 w 4199466"/>
              <a:gd name="connsiteY1" fmla="*/ 678214 h 1476478"/>
              <a:gd name="connsiteX2" fmla="*/ 2675467 w 4199466"/>
              <a:gd name="connsiteY2" fmla="*/ 1474080 h 1476478"/>
              <a:gd name="connsiteX3" fmla="*/ 3183466 w 4199466"/>
              <a:gd name="connsiteY3" fmla="*/ 661280 h 1476478"/>
              <a:gd name="connsiteX4" fmla="*/ 0 w 4199466"/>
              <a:gd name="connsiteY4" fmla="*/ 424213 h 1476478"/>
              <a:gd name="connsiteX0" fmla="*/ 4199466 w 4199466"/>
              <a:gd name="connsiteY0" fmla="*/ 279753 h 1501814"/>
              <a:gd name="connsiteX1" fmla="*/ 2048933 w 4199466"/>
              <a:gd name="connsiteY1" fmla="*/ 703087 h 1501814"/>
              <a:gd name="connsiteX2" fmla="*/ 2675467 w 4199466"/>
              <a:gd name="connsiteY2" fmla="*/ 1498953 h 1501814"/>
              <a:gd name="connsiteX3" fmla="*/ 3183466 w 4199466"/>
              <a:gd name="connsiteY3" fmla="*/ 686153 h 1501814"/>
              <a:gd name="connsiteX4" fmla="*/ 0 w 4199466"/>
              <a:gd name="connsiteY4" fmla="*/ 449086 h 1501814"/>
              <a:gd name="connsiteX0" fmla="*/ 4199466 w 4199466"/>
              <a:gd name="connsiteY0" fmla="*/ 279753 h 1499053"/>
              <a:gd name="connsiteX1" fmla="*/ 2099733 w 4199466"/>
              <a:gd name="connsiteY1" fmla="*/ 635354 h 1499053"/>
              <a:gd name="connsiteX2" fmla="*/ 2675467 w 4199466"/>
              <a:gd name="connsiteY2" fmla="*/ 1498953 h 1499053"/>
              <a:gd name="connsiteX3" fmla="*/ 3183466 w 4199466"/>
              <a:gd name="connsiteY3" fmla="*/ 686153 h 1499053"/>
              <a:gd name="connsiteX4" fmla="*/ 0 w 4199466"/>
              <a:gd name="connsiteY4" fmla="*/ 449086 h 1499053"/>
              <a:gd name="connsiteX0" fmla="*/ 4199466 w 4199466"/>
              <a:gd name="connsiteY0" fmla="*/ 279753 h 1499053"/>
              <a:gd name="connsiteX1" fmla="*/ 2099733 w 4199466"/>
              <a:gd name="connsiteY1" fmla="*/ 635354 h 1499053"/>
              <a:gd name="connsiteX2" fmla="*/ 2675467 w 4199466"/>
              <a:gd name="connsiteY2" fmla="*/ 1498953 h 1499053"/>
              <a:gd name="connsiteX3" fmla="*/ 3183466 w 4199466"/>
              <a:gd name="connsiteY3" fmla="*/ 686153 h 1499053"/>
              <a:gd name="connsiteX4" fmla="*/ 0 w 4199466"/>
              <a:gd name="connsiteY4" fmla="*/ 449086 h 1499053"/>
              <a:gd name="connsiteX0" fmla="*/ 4199466 w 4199466"/>
              <a:gd name="connsiteY0" fmla="*/ 376915 h 1596472"/>
              <a:gd name="connsiteX1" fmla="*/ 2099733 w 4199466"/>
              <a:gd name="connsiteY1" fmla="*/ 732516 h 1596472"/>
              <a:gd name="connsiteX2" fmla="*/ 2675467 w 4199466"/>
              <a:gd name="connsiteY2" fmla="*/ 1596115 h 1596472"/>
              <a:gd name="connsiteX3" fmla="*/ 3183466 w 4199466"/>
              <a:gd name="connsiteY3" fmla="*/ 783315 h 1596472"/>
              <a:gd name="connsiteX4" fmla="*/ 0 w 4199466"/>
              <a:gd name="connsiteY4" fmla="*/ 546248 h 1596472"/>
              <a:gd name="connsiteX0" fmla="*/ 3544017 w 3544017"/>
              <a:gd name="connsiteY0" fmla="*/ 447473 h 1666760"/>
              <a:gd name="connsiteX1" fmla="*/ 1444284 w 3544017"/>
              <a:gd name="connsiteY1" fmla="*/ 803074 h 1666760"/>
              <a:gd name="connsiteX2" fmla="*/ 2020018 w 3544017"/>
              <a:gd name="connsiteY2" fmla="*/ 1666673 h 1666760"/>
              <a:gd name="connsiteX3" fmla="*/ 2528017 w 3544017"/>
              <a:gd name="connsiteY3" fmla="*/ 853873 h 1666760"/>
              <a:gd name="connsiteX4" fmla="*/ 0 w 3544017"/>
              <a:gd name="connsiteY4" fmla="*/ 382340 h 1666760"/>
              <a:gd name="connsiteX0" fmla="*/ 3544017 w 3544017"/>
              <a:gd name="connsiteY0" fmla="*/ 321471 h 1540758"/>
              <a:gd name="connsiteX1" fmla="*/ 1444284 w 3544017"/>
              <a:gd name="connsiteY1" fmla="*/ 677072 h 1540758"/>
              <a:gd name="connsiteX2" fmla="*/ 2020018 w 3544017"/>
              <a:gd name="connsiteY2" fmla="*/ 1540671 h 1540758"/>
              <a:gd name="connsiteX3" fmla="*/ 2528017 w 3544017"/>
              <a:gd name="connsiteY3" fmla="*/ 727871 h 1540758"/>
              <a:gd name="connsiteX4" fmla="*/ 0 w 3544017"/>
              <a:gd name="connsiteY4" fmla="*/ 256338 h 1540758"/>
              <a:gd name="connsiteX0" fmla="*/ 3544017 w 3544017"/>
              <a:gd name="connsiteY0" fmla="*/ 377302 h 1596681"/>
              <a:gd name="connsiteX1" fmla="*/ 1444284 w 3544017"/>
              <a:gd name="connsiteY1" fmla="*/ 732903 h 1596681"/>
              <a:gd name="connsiteX2" fmla="*/ 2020018 w 3544017"/>
              <a:gd name="connsiteY2" fmla="*/ 1596502 h 1596681"/>
              <a:gd name="connsiteX3" fmla="*/ 2528017 w 3544017"/>
              <a:gd name="connsiteY3" fmla="*/ 783702 h 1596681"/>
              <a:gd name="connsiteX4" fmla="*/ 0 w 3544017"/>
              <a:gd name="connsiteY4" fmla="*/ 312169 h 1596681"/>
              <a:gd name="connsiteX0" fmla="*/ 3544017 w 3544017"/>
              <a:gd name="connsiteY0" fmla="*/ 403902 h 1623404"/>
              <a:gd name="connsiteX1" fmla="*/ 1444284 w 3544017"/>
              <a:gd name="connsiteY1" fmla="*/ 759503 h 1623404"/>
              <a:gd name="connsiteX2" fmla="*/ 2020018 w 3544017"/>
              <a:gd name="connsiteY2" fmla="*/ 1623102 h 1623404"/>
              <a:gd name="connsiteX3" fmla="*/ 2528017 w 3544017"/>
              <a:gd name="connsiteY3" fmla="*/ 810302 h 1623404"/>
              <a:gd name="connsiteX4" fmla="*/ 0 w 3544017"/>
              <a:gd name="connsiteY4" fmla="*/ 338769 h 16234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44017" h="1623404">
                <a:moveTo>
                  <a:pt x="3544017" y="403902"/>
                </a:moveTo>
                <a:cubicBezTo>
                  <a:pt x="2585872" y="364391"/>
                  <a:pt x="1749084" y="99103"/>
                  <a:pt x="1444284" y="759503"/>
                </a:cubicBezTo>
                <a:cubicBezTo>
                  <a:pt x="1139484" y="1419903"/>
                  <a:pt x="1839396" y="1614636"/>
                  <a:pt x="2020018" y="1623102"/>
                </a:cubicBezTo>
                <a:cubicBezTo>
                  <a:pt x="2200640" y="1631568"/>
                  <a:pt x="2715067" y="1464599"/>
                  <a:pt x="2528017" y="810302"/>
                </a:cubicBezTo>
                <a:cubicBezTo>
                  <a:pt x="2340967" y="156005"/>
                  <a:pt x="1869835" y="-371234"/>
                  <a:pt x="0" y="338769"/>
                </a:cubicBezTo>
              </a:path>
            </a:pathLst>
          </a:custGeom>
          <a:ln>
            <a:solidFill>
              <a:schemeClr val="bg1">
                <a:lumMod val="75000"/>
              </a:schemeClr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Isosceles Triangle 9"/>
          <p:cNvSpPr/>
          <p:nvPr userDrawn="1"/>
        </p:nvSpPr>
        <p:spPr>
          <a:xfrm rot="7893414">
            <a:off x="3863687" y="3577883"/>
            <a:ext cx="212542" cy="340940"/>
          </a:xfrm>
          <a:custGeom>
            <a:avLst/>
            <a:gdLst/>
            <a:ahLst/>
            <a:cxnLst/>
            <a:rect l="l" t="t" r="r" b="b"/>
            <a:pathLst>
              <a:path w="696359" h="1149768">
                <a:moveTo>
                  <a:pt x="355075" y="0"/>
                </a:moveTo>
                <a:lnTo>
                  <a:pt x="696359" y="1105109"/>
                </a:lnTo>
                <a:lnTo>
                  <a:pt x="372008" y="801168"/>
                </a:lnTo>
                <a:lnTo>
                  <a:pt x="0" y="1149768"/>
                </a:ln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48"/>
          </p:nvPr>
        </p:nvSpPr>
        <p:spPr>
          <a:xfrm>
            <a:off x="6718300" y="1837578"/>
            <a:ext cx="1963738" cy="1748988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382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4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400" fill="hold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4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400" fill="hold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400" fill="hold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800"/>
                            </p:stCondLst>
                            <p:childTnLst>
                              <p:par>
                                <p:cTn id="7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300"/>
                            </p:stCondLst>
                            <p:childTnLst>
                              <p:par>
                                <p:cTn id="7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8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3" grpId="0"/>
      <p:bldP spid="6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62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6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6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3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9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70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7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7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1" grpId="0" animBg="1"/>
      <p:bldP spid="72" grpId="0" animBg="1"/>
      <p:bldP spid="73" grpId="0" animBg="1"/>
      <p:bldP spid="74" grpId="0" animBg="1"/>
      <p:bldP spid="7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5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7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7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7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7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7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7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8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7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7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7" grpId="0" animBg="1"/>
      <p:bldP spid="18" grpId="0" animBg="1"/>
      <p:bldP spid="19" grpId="0"/>
    </p:bld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eam member zoom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 userDrawn="1"/>
        </p:nvSpPr>
        <p:spPr>
          <a:xfrm>
            <a:off x="1" y="1778002"/>
            <a:ext cx="9144000" cy="283209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62" name="Text Placeholder 7"/>
          <p:cNvSpPr>
            <a:spLocks noGrp="1"/>
          </p:cNvSpPr>
          <p:nvPr>
            <p:ph type="body" sz="quarter" idx="40" hasCustomPrompt="1"/>
          </p:nvPr>
        </p:nvSpPr>
        <p:spPr>
          <a:xfrm>
            <a:off x="452439" y="2219903"/>
            <a:ext cx="4043361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About</a:t>
            </a:r>
            <a:r>
              <a:rPr lang="es-ES_tradnl" dirty="0" smtClean="0"/>
              <a:t> Bryan</a:t>
            </a:r>
          </a:p>
        </p:txBody>
      </p:sp>
      <p:sp>
        <p:nvSpPr>
          <p:cNvPr id="63" name="Text Placeholder 7"/>
          <p:cNvSpPr>
            <a:spLocks noGrp="1"/>
          </p:cNvSpPr>
          <p:nvPr>
            <p:ph type="body" sz="quarter" idx="41" hasCustomPrompt="1"/>
          </p:nvPr>
        </p:nvSpPr>
        <p:spPr>
          <a:xfrm>
            <a:off x="452440" y="2621735"/>
            <a:ext cx="4043363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69" name="Text Placeholder 2"/>
          <p:cNvSpPr>
            <a:spLocks noGrp="1"/>
          </p:cNvSpPr>
          <p:nvPr>
            <p:ph type="body" sz="quarter" idx="42" hasCustomPrompt="1"/>
          </p:nvPr>
        </p:nvSpPr>
        <p:spPr>
          <a:xfrm>
            <a:off x="452439" y="2812110"/>
            <a:ext cx="4043362" cy="1371724"/>
          </a:xfrm>
          <a:prstGeom prst="rect">
            <a:avLst/>
          </a:prstGeom>
        </p:spPr>
        <p:txBody>
          <a:bodyPr vert="horz" lIns="0" tIns="0" rIns="0" bIns="0"/>
          <a:lstStyle>
            <a:lvl1pPr marL="0" marR="0" indent="0" algn="just" defTabSz="405037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90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</a:p>
          <a:p>
            <a:pPr lvl="0"/>
            <a:r>
              <a:rPr lang="en-US" dirty="0" err="1" smtClean="0"/>
              <a:t>Duis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eros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lectus</a:t>
            </a:r>
            <a:r>
              <a:rPr lang="en-US" dirty="0" smtClean="0"/>
              <a:t> semper semper. </a:t>
            </a:r>
            <a:r>
              <a:rPr lang="en-US" dirty="0" err="1" smtClean="0"/>
              <a:t>Nullam</a:t>
            </a:r>
            <a:r>
              <a:rPr lang="en-US" dirty="0" smtClean="0"/>
              <a:t> </a:t>
            </a:r>
            <a:r>
              <a:rPr lang="en-US" dirty="0" err="1" smtClean="0"/>
              <a:t>fus</a:t>
            </a:r>
            <a:r>
              <a:rPr lang="en-US" dirty="0" smtClean="0"/>
              <a:t>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igula </a:t>
            </a:r>
            <a:r>
              <a:rPr lang="en-US" dirty="0" err="1" smtClean="0"/>
              <a:t>vestibulum</a:t>
            </a:r>
            <a:r>
              <a:rPr lang="en-US" dirty="0" smtClean="0"/>
              <a:t>, </a:t>
            </a:r>
            <a:r>
              <a:rPr lang="en-US" dirty="0" err="1" smtClean="0"/>
              <a:t>ut</a:t>
            </a:r>
            <a:r>
              <a:rPr lang="en-US" dirty="0" smtClean="0"/>
              <a:t> semper ex </a:t>
            </a:r>
            <a:r>
              <a:rPr lang="en-US" dirty="0" err="1" smtClean="0"/>
              <a:t>suscipit</a:t>
            </a:r>
            <a:r>
              <a:rPr lang="en-US" dirty="0" smtClean="0"/>
              <a:t> </a:t>
            </a:r>
            <a:r>
              <a:rPr lang="en-US" dirty="0" err="1" smtClean="0"/>
              <a:t>fringillascipit</a:t>
            </a:r>
            <a:r>
              <a:rPr lang="en-US" dirty="0" smtClean="0"/>
              <a:t> </a:t>
            </a:r>
            <a:r>
              <a:rPr lang="en-US" dirty="0" err="1" smtClean="0"/>
              <a:t>cursus</a:t>
            </a:r>
            <a:r>
              <a:rPr lang="en-US" dirty="0" smtClean="0"/>
              <a:t>. </a:t>
            </a:r>
            <a:r>
              <a:rPr lang="en-US" dirty="0" err="1" smtClean="0"/>
              <a:t>Aenean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 </a:t>
            </a:r>
            <a:r>
              <a:rPr lang="en-US" dirty="0" err="1" smtClean="0"/>
              <a:t>malesuada</a:t>
            </a:r>
            <a:r>
              <a:rPr lang="en-US" dirty="0" smtClean="0"/>
              <a:t> </a:t>
            </a:r>
            <a:r>
              <a:rPr lang="en-US" dirty="0" err="1" smtClean="0"/>
              <a:t>hendrerit</a:t>
            </a:r>
            <a:r>
              <a:rPr lang="en-US" dirty="0" smtClean="0"/>
              <a:t>. </a:t>
            </a:r>
            <a:r>
              <a:rPr lang="en-US" dirty="0" err="1" smtClean="0"/>
              <a:t>Morbi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dolor ante. </a:t>
            </a:r>
            <a:r>
              <a:rPr lang="en-US" dirty="0" err="1" smtClean="0"/>
              <a:t>Du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viverra</a:t>
            </a:r>
            <a:r>
              <a:rPr lang="en-US" dirty="0" smtClean="0"/>
              <a:t> </a:t>
            </a:r>
            <a:r>
              <a:rPr lang="en-US" dirty="0" err="1" smtClean="0"/>
              <a:t>urna</a:t>
            </a:r>
            <a:r>
              <a:rPr lang="en-US" dirty="0" smtClean="0"/>
              <a:t>, in </a:t>
            </a:r>
            <a:r>
              <a:rPr lang="en-US" dirty="0" err="1" smtClean="0"/>
              <a:t>ultricies</a:t>
            </a:r>
            <a:r>
              <a:rPr lang="en-US" dirty="0" smtClean="0"/>
              <a:t> diam. </a:t>
            </a:r>
          </a:p>
        </p:txBody>
      </p:sp>
      <p:sp>
        <p:nvSpPr>
          <p:cNvPr id="19" name="Picture Placeholder 2"/>
          <p:cNvSpPr>
            <a:spLocks noGrp="1"/>
          </p:cNvSpPr>
          <p:nvPr>
            <p:ph type="pic" sz="quarter" idx="48"/>
          </p:nvPr>
        </p:nvSpPr>
        <p:spPr>
          <a:xfrm>
            <a:off x="4724239" y="630300"/>
            <a:ext cx="3957800" cy="5084700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0729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4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400" fill="hold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00" fill="hold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62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6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6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3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9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9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Welc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28625" y="1788111"/>
            <a:ext cx="3381375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WELCOME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28625" y="2342343"/>
            <a:ext cx="3381375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grpSp>
        <p:nvGrpSpPr>
          <p:cNvPr id="3" name="Group 2"/>
          <p:cNvGrpSpPr/>
          <p:nvPr userDrawn="1"/>
        </p:nvGrpSpPr>
        <p:grpSpPr>
          <a:xfrm>
            <a:off x="428626" y="2230144"/>
            <a:ext cx="3383972" cy="36000"/>
            <a:chOff x="428625" y="3767667"/>
            <a:chExt cx="3263900" cy="69400"/>
          </a:xfrm>
        </p:grpSpPr>
        <p:sp>
          <p:nvSpPr>
            <p:cNvPr id="2" name="Rectangle 1"/>
            <p:cNvSpPr/>
            <p:nvPr userDrawn="1"/>
          </p:nvSpPr>
          <p:spPr>
            <a:xfrm>
              <a:off x="428625" y="3767667"/>
              <a:ext cx="815975" cy="694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 userDrawn="1"/>
          </p:nvSpPr>
          <p:spPr>
            <a:xfrm>
              <a:off x="1244600" y="3767667"/>
              <a:ext cx="815975" cy="694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 userDrawn="1"/>
          </p:nvSpPr>
          <p:spPr>
            <a:xfrm>
              <a:off x="2060575" y="3767667"/>
              <a:ext cx="815975" cy="6940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 userDrawn="1"/>
          </p:nvSpPr>
          <p:spPr>
            <a:xfrm>
              <a:off x="2876550" y="3767667"/>
              <a:ext cx="815975" cy="6940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443971" y="2618156"/>
            <a:ext cx="3366029" cy="1572820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non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</a:p>
          <a:p>
            <a:pPr lvl="0"/>
            <a:endParaRPr lang="en-US" dirty="0" smtClean="0"/>
          </a:p>
          <a:p>
            <a:pPr lvl="0"/>
            <a:r>
              <a:rPr lang="en-US" dirty="0" err="1" smtClean="0"/>
              <a:t>Duis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eros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lectus</a:t>
            </a:r>
            <a:r>
              <a:rPr lang="en-US" dirty="0" smtClean="0"/>
              <a:t> semper semper. </a:t>
            </a:r>
            <a:r>
              <a:rPr lang="en-US" dirty="0" err="1" smtClean="0"/>
              <a:t>Nullam</a:t>
            </a:r>
            <a:r>
              <a:rPr lang="en-US" dirty="0" smtClean="0"/>
              <a:t> </a:t>
            </a:r>
            <a:r>
              <a:rPr lang="en-US" dirty="0" err="1" smtClean="0"/>
              <a:t>finibus</a:t>
            </a:r>
            <a:r>
              <a:rPr lang="en-US" dirty="0" smtClean="0"/>
              <a:t>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igula </a:t>
            </a:r>
            <a:r>
              <a:rPr lang="en-US" dirty="0" err="1" smtClean="0"/>
              <a:t>vestibulum</a:t>
            </a:r>
            <a:r>
              <a:rPr lang="en-US" dirty="0" smtClean="0"/>
              <a:t>, </a:t>
            </a:r>
            <a:r>
              <a:rPr lang="en-US" dirty="0" err="1" smtClean="0"/>
              <a:t>ut</a:t>
            </a:r>
            <a:r>
              <a:rPr lang="en-US" dirty="0" smtClean="0"/>
              <a:t> semper ex </a:t>
            </a:r>
            <a:r>
              <a:rPr lang="en-US" dirty="0" err="1" smtClean="0"/>
              <a:t>suscipit</a:t>
            </a:r>
            <a:r>
              <a:rPr lang="en-US" dirty="0" smtClean="0"/>
              <a:t>. </a:t>
            </a:r>
            <a:r>
              <a:rPr lang="en-US" dirty="0" err="1" smtClean="0"/>
              <a:t>Cras</a:t>
            </a:r>
            <a:r>
              <a:rPr lang="en-US" dirty="0" smtClean="0"/>
              <a:t> </a:t>
            </a:r>
            <a:r>
              <a:rPr lang="en-US" dirty="0" err="1" smtClean="0"/>
              <a:t>fringilla</a:t>
            </a:r>
            <a:r>
              <a:rPr lang="en-US" dirty="0" smtClean="0"/>
              <a:t> </a:t>
            </a:r>
            <a:r>
              <a:rPr lang="en-US" dirty="0" err="1" smtClean="0"/>
              <a:t>suscipit</a:t>
            </a:r>
            <a:r>
              <a:rPr lang="en-US" dirty="0" smtClean="0"/>
              <a:t> </a:t>
            </a:r>
            <a:r>
              <a:rPr lang="en-US" dirty="0" err="1" smtClean="0"/>
              <a:t>cursus</a:t>
            </a:r>
            <a:r>
              <a:rPr lang="en-US" dirty="0" smtClean="0"/>
              <a:t>. </a:t>
            </a:r>
            <a:r>
              <a:rPr lang="en-US" dirty="0" err="1" smtClean="0"/>
              <a:t>Aenean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 </a:t>
            </a:r>
            <a:r>
              <a:rPr lang="en-US" dirty="0" err="1" smtClean="0"/>
              <a:t>malesuada</a:t>
            </a:r>
            <a:r>
              <a:rPr lang="en-US" dirty="0" smtClean="0"/>
              <a:t> </a:t>
            </a:r>
            <a:r>
              <a:rPr lang="en-US" dirty="0" err="1" smtClean="0"/>
              <a:t>hendrerit</a:t>
            </a:r>
            <a:r>
              <a:rPr lang="en-US" dirty="0" smtClean="0"/>
              <a:t>. </a:t>
            </a:r>
            <a:r>
              <a:rPr lang="en-US" dirty="0" err="1" smtClean="0"/>
              <a:t>Morbi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dolor ante. </a:t>
            </a:r>
            <a:r>
              <a:rPr lang="en-US" dirty="0" err="1" smtClean="0"/>
              <a:t>Du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viverra</a:t>
            </a:r>
            <a:r>
              <a:rPr lang="en-US" dirty="0" smtClean="0"/>
              <a:t> </a:t>
            </a:r>
            <a:r>
              <a:rPr lang="en-US" dirty="0" err="1" smtClean="0"/>
              <a:t>urna</a:t>
            </a:r>
            <a:r>
              <a:rPr lang="en-US" dirty="0" smtClean="0"/>
              <a:t>, in </a:t>
            </a:r>
            <a:r>
              <a:rPr lang="en-US" dirty="0" err="1" smtClean="0"/>
              <a:t>ultricies</a:t>
            </a:r>
            <a:r>
              <a:rPr lang="en-US" dirty="0" smtClean="0"/>
              <a:t> diam. </a:t>
            </a:r>
          </a:p>
        </p:txBody>
      </p:sp>
    </p:spTree>
    <p:extLst>
      <p:ext uri="{BB962C8B-B14F-4D97-AF65-F5344CB8AC3E}">
        <p14:creationId xmlns:p14="http://schemas.microsoft.com/office/powerpoint/2010/main" val="2214841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6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0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with content dar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slid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4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</p:spTree>
    <p:extLst>
      <p:ext uri="{BB962C8B-B14F-4D97-AF65-F5344CB8AC3E}">
        <p14:creationId xmlns:p14="http://schemas.microsoft.com/office/powerpoint/2010/main" val="1089160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with content Cle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slid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</p:spTree>
    <p:extLst>
      <p:ext uri="{BB962C8B-B14F-4D97-AF65-F5344CB8AC3E}">
        <p14:creationId xmlns:p14="http://schemas.microsoft.com/office/powerpoint/2010/main" val="324166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itle with content Cle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1" y="2679701"/>
            <a:ext cx="9144000" cy="2374900"/>
          </a:xfrm>
          <a:custGeom>
            <a:avLst/>
            <a:gdLst/>
            <a:ahLst/>
            <a:cxnLst/>
            <a:rect l="l" t="t" r="r" b="b"/>
            <a:pathLst>
              <a:path w="9144000" h="2153143">
                <a:moveTo>
                  <a:pt x="3759733" y="0"/>
                </a:moveTo>
                <a:cubicBezTo>
                  <a:pt x="3838366" y="0"/>
                  <a:pt x="3906277" y="26215"/>
                  <a:pt x="3962274" y="79300"/>
                </a:cubicBezTo>
                <a:cubicBezTo>
                  <a:pt x="4017676" y="132384"/>
                  <a:pt x="4045674" y="196609"/>
                  <a:pt x="4045674" y="271321"/>
                </a:cubicBezTo>
                <a:cubicBezTo>
                  <a:pt x="4045674" y="281152"/>
                  <a:pt x="4045674" y="290982"/>
                  <a:pt x="4044482" y="300157"/>
                </a:cubicBezTo>
                <a:cubicBezTo>
                  <a:pt x="4068311" y="294914"/>
                  <a:pt x="4093331" y="291638"/>
                  <a:pt x="4120138" y="291638"/>
                </a:cubicBezTo>
                <a:cubicBezTo>
                  <a:pt x="4202346" y="291638"/>
                  <a:pt x="4272640" y="319163"/>
                  <a:pt x="4331020" y="374869"/>
                </a:cubicBezTo>
                <a:cubicBezTo>
                  <a:pt x="4348295" y="391253"/>
                  <a:pt x="4363188" y="408948"/>
                  <a:pt x="4375103" y="427298"/>
                </a:cubicBezTo>
                <a:cubicBezTo>
                  <a:pt x="4428717" y="394530"/>
                  <a:pt x="4488883" y="377490"/>
                  <a:pt x="4556794" y="377490"/>
                </a:cubicBezTo>
                <a:lnTo>
                  <a:pt x="4572000" y="378013"/>
                </a:lnTo>
                <a:lnTo>
                  <a:pt x="4587205" y="377490"/>
                </a:lnTo>
                <a:cubicBezTo>
                  <a:pt x="4655116" y="377490"/>
                  <a:pt x="4715283" y="394530"/>
                  <a:pt x="4768896" y="427298"/>
                </a:cubicBezTo>
                <a:cubicBezTo>
                  <a:pt x="4780811" y="408948"/>
                  <a:pt x="4795704" y="391253"/>
                  <a:pt x="4812979" y="374869"/>
                </a:cubicBezTo>
                <a:cubicBezTo>
                  <a:pt x="4871359" y="319163"/>
                  <a:pt x="4941653" y="291638"/>
                  <a:pt x="5023861" y="291638"/>
                </a:cubicBezTo>
                <a:cubicBezTo>
                  <a:pt x="5050668" y="291638"/>
                  <a:pt x="5075688" y="294914"/>
                  <a:pt x="5099517" y="300157"/>
                </a:cubicBezTo>
                <a:cubicBezTo>
                  <a:pt x="5098325" y="290982"/>
                  <a:pt x="5098325" y="281152"/>
                  <a:pt x="5098325" y="271321"/>
                </a:cubicBezTo>
                <a:cubicBezTo>
                  <a:pt x="5098325" y="196609"/>
                  <a:pt x="5126323" y="132384"/>
                  <a:pt x="5181725" y="79300"/>
                </a:cubicBezTo>
                <a:cubicBezTo>
                  <a:pt x="5237722" y="26215"/>
                  <a:pt x="5305633" y="0"/>
                  <a:pt x="5384267" y="0"/>
                </a:cubicBezTo>
                <a:cubicBezTo>
                  <a:pt x="5463496" y="0"/>
                  <a:pt x="5530812" y="26215"/>
                  <a:pt x="5586808" y="79300"/>
                </a:cubicBezTo>
                <a:cubicBezTo>
                  <a:pt x="5615403" y="106169"/>
                  <a:pt x="5636849" y="136316"/>
                  <a:pt x="5650550" y="169084"/>
                </a:cubicBezTo>
                <a:cubicBezTo>
                  <a:pt x="5660081" y="158598"/>
                  <a:pt x="5669612" y="148113"/>
                  <a:pt x="5680335" y="138282"/>
                </a:cubicBezTo>
                <a:cubicBezTo>
                  <a:pt x="5764927" y="58327"/>
                  <a:pt x="5866197" y="18350"/>
                  <a:pt x="5985339" y="18350"/>
                </a:cubicBezTo>
                <a:cubicBezTo>
                  <a:pt x="6104482" y="18350"/>
                  <a:pt x="6206349" y="58327"/>
                  <a:pt x="6290344" y="138282"/>
                </a:cubicBezTo>
                <a:cubicBezTo>
                  <a:pt x="6308811" y="155650"/>
                  <a:pt x="6325193" y="173672"/>
                  <a:pt x="6339564" y="192514"/>
                </a:cubicBezTo>
                <a:lnTo>
                  <a:pt x="6372991" y="245722"/>
                </a:lnTo>
                <a:lnTo>
                  <a:pt x="6402166" y="212150"/>
                </a:lnTo>
                <a:cubicBezTo>
                  <a:pt x="6458162" y="159065"/>
                  <a:pt x="6526073" y="132850"/>
                  <a:pt x="6604707" y="132850"/>
                </a:cubicBezTo>
                <a:cubicBezTo>
                  <a:pt x="6683937" y="132850"/>
                  <a:pt x="6751253" y="159065"/>
                  <a:pt x="6807249" y="212150"/>
                </a:cubicBezTo>
                <a:cubicBezTo>
                  <a:pt x="6835843" y="239019"/>
                  <a:pt x="6857289" y="269166"/>
                  <a:pt x="6870991" y="301934"/>
                </a:cubicBezTo>
                <a:cubicBezTo>
                  <a:pt x="6880522" y="291449"/>
                  <a:pt x="6890053" y="280963"/>
                  <a:pt x="6900776" y="271132"/>
                </a:cubicBezTo>
                <a:cubicBezTo>
                  <a:pt x="6985367" y="191178"/>
                  <a:pt x="7086638" y="151200"/>
                  <a:pt x="7205780" y="151200"/>
                </a:cubicBezTo>
                <a:cubicBezTo>
                  <a:pt x="7324922" y="151200"/>
                  <a:pt x="7426789" y="191178"/>
                  <a:pt x="7510785" y="271132"/>
                </a:cubicBezTo>
                <a:cubicBezTo>
                  <a:pt x="7547719" y="305867"/>
                  <a:pt x="7576312" y="343222"/>
                  <a:pt x="7597162" y="384511"/>
                </a:cubicBezTo>
                <a:cubicBezTo>
                  <a:pt x="7625757" y="377957"/>
                  <a:pt x="7656138" y="374680"/>
                  <a:pt x="7688306" y="374680"/>
                </a:cubicBezTo>
                <a:cubicBezTo>
                  <a:pt x="7793152" y="374680"/>
                  <a:pt x="7882509" y="410069"/>
                  <a:pt x="7956376" y="480193"/>
                </a:cubicBezTo>
                <a:cubicBezTo>
                  <a:pt x="7996289" y="518205"/>
                  <a:pt x="8025479" y="560148"/>
                  <a:pt x="8043946" y="606679"/>
                </a:cubicBezTo>
                <a:cubicBezTo>
                  <a:pt x="8104113" y="580465"/>
                  <a:pt x="8170237" y="567357"/>
                  <a:pt x="8242914" y="567357"/>
                </a:cubicBezTo>
                <a:cubicBezTo>
                  <a:pt x="8332270" y="567357"/>
                  <a:pt x="8411574" y="587264"/>
                  <a:pt x="8481077" y="626801"/>
                </a:cubicBezTo>
                <a:lnTo>
                  <a:pt x="8488422" y="631909"/>
                </a:lnTo>
                <a:lnTo>
                  <a:pt x="8521208" y="615142"/>
                </a:lnTo>
                <a:cubicBezTo>
                  <a:pt x="8555238" y="601789"/>
                  <a:pt x="8592172" y="595072"/>
                  <a:pt x="8632085" y="595072"/>
                </a:cubicBezTo>
                <a:cubicBezTo>
                  <a:pt x="8711910" y="595072"/>
                  <a:pt x="8779822" y="621941"/>
                  <a:pt x="8836414" y="675026"/>
                </a:cubicBezTo>
                <a:cubicBezTo>
                  <a:pt x="8872753" y="709760"/>
                  <a:pt x="8897177" y="749082"/>
                  <a:pt x="8910282" y="792992"/>
                </a:cubicBezTo>
                <a:cubicBezTo>
                  <a:pt x="8928153" y="784472"/>
                  <a:pt x="8947216" y="780540"/>
                  <a:pt x="8968662" y="780540"/>
                </a:cubicBezTo>
                <a:cubicBezTo>
                  <a:pt x="9003213" y="780540"/>
                  <a:pt x="9032999" y="791681"/>
                  <a:pt x="9058018" y="813308"/>
                </a:cubicBezTo>
                <a:cubicBezTo>
                  <a:pt x="9065167" y="787094"/>
                  <a:pt x="9079464" y="763501"/>
                  <a:pt x="9100909" y="743185"/>
                </a:cubicBezTo>
                <a:cubicBezTo>
                  <a:pt x="9114015" y="730732"/>
                  <a:pt x="9128312" y="720901"/>
                  <a:pt x="9143205" y="713693"/>
                </a:cubicBezTo>
                <a:cubicBezTo>
                  <a:pt x="9143205" y="781523"/>
                  <a:pt x="9143205" y="832396"/>
                  <a:pt x="9143205" y="870551"/>
                </a:cubicBezTo>
                <a:lnTo>
                  <a:pt x="9143205" y="877894"/>
                </a:lnTo>
                <a:lnTo>
                  <a:pt x="9144000" y="877583"/>
                </a:lnTo>
                <a:lnTo>
                  <a:pt x="9144000" y="1264698"/>
                </a:lnTo>
                <a:lnTo>
                  <a:pt x="9142413" y="1264698"/>
                </a:lnTo>
                <a:lnTo>
                  <a:pt x="9142413" y="2153143"/>
                </a:lnTo>
                <a:lnTo>
                  <a:pt x="0" y="2153143"/>
                </a:lnTo>
                <a:lnTo>
                  <a:pt x="0" y="1264698"/>
                </a:lnTo>
                <a:lnTo>
                  <a:pt x="0" y="877583"/>
                </a:lnTo>
                <a:lnTo>
                  <a:pt x="794" y="877894"/>
                </a:lnTo>
                <a:lnTo>
                  <a:pt x="794" y="870551"/>
                </a:lnTo>
                <a:cubicBezTo>
                  <a:pt x="794" y="832396"/>
                  <a:pt x="794" y="781523"/>
                  <a:pt x="794" y="713693"/>
                </a:cubicBezTo>
                <a:cubicBezTo>
                  <a:pt x="15687" y="720901"/>
                  <a:pt x="29984" y="730732"/>
                  <a:pt x="43089" y="743185"/>
                </a:cubicBezTo>
                <a:cubicBezTo>
                  <a:pt x="64535" y="763501"/>
                  <a:pt x="78832" y="787094"/>
                  <a:pt x="85981" y="813308"/>
                </a:cubicBezTo>
                <a:cubicBezTo>
                  <a:pt x="111000" y="791681"/>
                  <a:pt x="140786" y="780540"/>
                  <a:pt x="175338" y="780540"/>
                </a:cubicBezTo>
                <a:cubicBezTo>
                  <a:pt x="196783" y="780540"/>
                  <a:pt x="215846" y="784472"/>
                  <a:pt x="233718" y="792992"/>
                </a:cubicBezTo>
                <a:cubicBezTo>
                  <a:pt x="246823" y="749082"/>
                  <a:pt x="271247" y="709760"/>
                  <a:pt x="307585" y="675026"/>
                </a:cubicBezTo>
                <a:cubicBezTo>
                  <a:pt x="364178" y="621941"/>
                  <a:pt x="432089" y="595072"/>
                  <a:pt x="511914" y="595072"/>
                </a:cubicBezTo>
                <a:cubicBezTo>
                  <a:pt x="551827" y="595072"/>
                  <a:pt x="588761" y="601789"/>
                  <a:pt x="622791" y="615142"/>
                </a:cubicBezTo>
                <a:lnTo>
                  <a:pt x="655577" y="631909"/>
                </a:lnTo>
                <a:lnTo>
                  <a:pt x="662922" y="626801"/>
                </a:lnTo>
                <a:cubicBezTo>
                  <a:pt x="732424" y="587264"/>
                  <a:pt x="811729" y="567357"/>
                  <a:pt x="901086" y="567357"/>
                </a:cubicBezTo>
                <a:cubicBezTo>
                  <a:pt x="973762" y="567357"/>
                  <a:pt x="1039887" y="580465"/>
                  <a:pt x="1100053" y="606679"/>
                </a:cubicBezTo>
                <a:cubicBezTo>
                  <a:pt x="1118520" y="560148"/>
                  <a:pt x="1147710" y="518205"/>
                  <a:pt x="1187623" y="480193"/>
                </a:cubicBezTo>
                <a:cubicBezTo>
                  <a:pt x="1261491" y="410069"/>
                  <a:pt x="1350848" y="374680"/>
                  <a:pt x="1455693" y="374680"/>
                </a:cubicBezTo>
                <a:cubicBezTo>
                  <a:pt x="1487862" y="374680"/>
                  <a:pt x="1518243" y="377957"/>
                  <a:pt x="1546837" y="384511"/>
                </a:cubicBezTo>
                <a:cubicBezTo>
                  <a:pt x="1567686" y="343222"/>
                  <a:pt x="1596281" y="305867"/>
                  <a:pt x="1633215" y="271132"/>
                </a:cubicBezTo>
                <a:cubicBezTo>
                  <a:pt x="1717210" y="191178"/>
                  <a:pt x="1819077" y="151200"/>
                  <a:pt x="1938219" y="151200"/>
                </a:cubicBezTo>
                <a:cubicBezTo>
                  <a:pt x="2057362" y="151200"/>
                  <a:pt x="2158632" y="191178"/>
                  <a:pt x="2243223" y="271132"/>
                </a:cubicBezTo>
                <a:cubicBezTo>
                  <a:pt x="2253947" y="280963"/>
                  <a:pt x="2263478" y="291449"/>
                  <a:pt x="2273009" y="301934"/>
                </a:cubicBezTo>
                <a:cubicBezTo>
                  <a:pt x="2286710" y="269166"/>
                  <a:pt x="2308156" y="239019"/>
                  <a:pt x="2336750" y="212150"/>
                </a:cubicBezTo>
                <a:cubicBezTo>
                  <a:pt x="2392747" y="159065"/>
                  <a:pt x="2460063" y="132850"/>
                  <a:pt x="2539292" y="132850"/>
                </a:cubicBezTo>
                <a:cubicBezTo>
                  <a:pt x="2617926" y="132850"/>
                  <a:pt x="2685837" y="159065"/>
                  <a:pt x="2741834" y="212150"/>
                </a:cubicBezTo>
                <a:lnTo>
                  <a:pt x="2771008" y="245722"/>
                </a:lnTo>
                <a:lnTo>
                  <a:pt x="2804435" y="192514"/>
                </a:lnTo>
                <a:cubicBezTo>
                  <a:pt x="2818807" y="173672"/>
                  <a:pt x="2835188" y="155650"/>
                  <a:pt x="2853656" y="138282"/>
                </a:cubicBezTo>
                <a:cubicBezTo>
                  <a:pt x="2937651" y="58327"/>
                  <a:pt x="3039517" y="18350"/>
                  <a:pt x="3158660" y="18350"/>
                </a:cubicBezTo>
                <a:cubicBezTo>
                  <a:pt x="3277802" y="18350"/>
                  <a:pt x="3379073" y="58327"/>
                  <a:pt x="3463664" y="138282"/>
                </a:cubicBezTo>
                <a:cubicBezTo>
                  <a:pt x="3474387" y="148113"/>
                  <a:pt x="3483918" y="158598"/>
                  <a:pt x="3493450" y="169084"/>
                </a:cubicBezTo>
                <a:cubicBezTo>
                  <a:pt x="3507150" y="136316"/>
                  <a:pt x="3528596" y="106169"/>
                  <a:pt x="3557190" y="79300"/>
                </a:cubicBezTo>
                <a:cubicBezTo>
                  <a:pt x="3613188" y="26215"/>
                  <a:pt x="3680503" y="0"/>
                  <a:pt x="3759733" y="0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/>
          <p:cNvSpPr/>
          <p:nvPr userDrawn="1"/>
        </p:nvSpPr>
        <p:spPr>
          <a:xfrm>
            <a:off x="0" y="3003057"/>
            <a:ext cx="9142413" cy="2711943"/>
          </a:xfrm>
          <a:custGeom>
            <a:avLst/>
            <a:gdLst/>
            <a:ahLst/>
            <a:cxnLst/>
            <a:rect l="l" t="t" r="r" b="b"/>
            <a:pathLst>
              <a:path w="9142413" h="2309812">
                <a:moveTo>
                  <a:pt x="1632178" y="0"/>
                </a:moveTo>
                <a:cubicBezTo>
                  <a:pt x="1790476" y="0"/>
                  <a:pt x="1924970" y="47614"/>
                  <a:pt x="2036850" y="144034"/>
                </a:cubicBezTo>
                <a:cubicBezTo>
                  <a:pt x="2093980" y="192838"/>
                  <a:pt x="2136828" y="247595"/>
                  <a:pt x="2164203" y="307113"/>
                </a:cubicBezTo>
                <a:cubicBezTo>
                  <a:pt x="2183246" y="288067"/>
                  <a:pt x="2202289" y="269022"/>
                  <a:pt x="2223713" y="251166"/>
                </a:cubicBezTo>
                <a:cubicBezTo>
                  <a:pt x="2392723" y="105942"/>
                  <a:pt x="2595059" y="33330"/>
                  <a:pt x="2833101" y="33330"/>
                </a:cubicBezTo>
                <a:cubicBezTo>
                  <a:pt x="3071144" y="33330"/>
                  <a:pt x="3274670" y="105942"/>
                  <a:pt x="3442490" y="251166"/>
                </a:cubicBezTo>
                <a:cubicBezTo>
                  <a:pt x="3516283" y="314255"/>
                  <a:pt x="3573413" y="382106"/>
                  <a:pt x="3615070" y="457099"/>
                </a:cubicBezTo>
                <a:cubicBezTo>
                  <a:pt x="3672201" y="445195"/>
                  <a:pt x="3732901" y="439243"/>
                  <a:pt x="3797173" y="439243"/>
                </a:cubicBezTo>
                <a:cubicBezTo>
                  <a:pt x="4006650" y="439243"/>
                  <a:pt x="4185182" y="503523"/>
                  <a:pt x="4332768" y="630891"/>
                </a:cubicBezTo>
                <a:cubicBezTo>
                  <a:pt x="4412512" y="699932"/>
                  <a:pt x="4470833" y="776115"/>
                  <a:pt x="4507729" y="860631"/>
                </a:cubicBezTo>
                <a:cubicBezTo>
                  <a:pt x="4627941" y="813017"/>
                  <a:pt x="4760054" y="789209"/>
                  <a:pt x="4905260" y="789209"/>
                </a:cubicBezTo>
                <a:cubicBezTo>
                  <a:pt x="5143302" y="789209"/>
                  <a:pt x="5345638" y="853489"/>
                  <a:pt x="5513458" y="980858"/>
                </a:cubicBezTo>
                <a:cubicBezTo>
                  <a:pt x="5544403" y="1004665"/>
                  <a:pt x="5571778" y="1028472"/>
                  <a:pt x="5596773" y="1053470"/>
                </a:cubicBezTo>
                <a:cubicBezTo>
                  <a:pt x="5649142" y="1035614"/>
                  <a:pt x="5705082" y="1027282"/>
                  <a:pt x="5765783" y="1027282"/>
                </a:cubicBezTo>
                <a:cubicBezTo>
                  <a:pt x="5897896" y="1027282"/>
                  <a:pt x="6009776" y="1067754"/>
                  <a:pt x="6102613" y="1147508"/>
                </a:cubicBezTo>
                <a:cubicBezTo>
                  <a:pt x="6124036" y="1166554"/>
                  <a:pt x="6144270" y="1186790"/>
                  <a:pt x="6160933" y="1207026"/>
                </a:cubicBezTo>
                <a:cubicBezTo>
                  <a:pt x="6191879" y="1202265"/>
                  <a:pt x="6224014" y="1199884"/>
                  <a:pt x="6257340" y="1199884"/>
                </a:cubicBezTo>
                <a:cubicBezTo>
                  <a:pt x="6384693" y="1199884"/>
                  <a:pt x="6494192" y="1230833"/>
                  <a:pt x="6584648" y="1292732"/>
                </a:cubicBezTo>
                <a:cubicBezTo>
                  <a:pt x="6617974" y="1315349"/>
                  <a:pt x="6645349" y="1340347"/>
                  <a:pt x="6666773" y="1366535"/>
                </a:cubicBezTo>
                <a:cubicBezTo>
                  <a:pt x="6719142" y="1340347"/>
                  <a:pt x="6776272" y="1327253"/>
                  <a:pt x="6841734" y="1327253"/>
                </a:cubicBezTo>
                <a:cubicBezTo>
                  <a:pt x="6935761" y="1327253"/>
                  <a:pt x="7016695" y="1355821"/>
                  <a:pt x="7083347" y="1411768"/>
                </a:cubicBezTo>
                <a:cubicBezTo>
                  <a:pt x="7084537" y="1410578"/>
                  <a:pt x="7085727" y="1410578"/>
                  <a:pt x="7086918" y="1409388"/>
                </a:cubicBezTo>
                <a:cubicBezTo>
                  <a:pt x="7189276" y="1349870"/>
                  <a:pt x="7311868" y="1320111"/>
                  <a:pt x="7455883" y="1320111"/>
                </a:cubicBezTo>
                <a:cubicBezTo>
                  <a:pt x="7513013" y="1320111"/>
                  <a:pt x="7566573" y="1324872"/>
                  <a:pt x="7616562" y="1333205"/>
                </a:cubicBezTo>
                <a:cubicBezTo>
                  <a:pt x="7642746" y="1295113"/>
                  <a:pt x="7674882" y="1259402"/>
                  <a:pt x="7712969" y="1226072"/>
                </a:cubicBezTo>
                <a:cubicBezTo>
                  <a:pt x="7826039" y="1129653"/>
                  <a:pt x="7961723" y="1080848"/>
                  <a:pt x="8121211" y="1080848"/>
                </a:cubicBezTo>
                <a:cubicBezTo>
                  <a:pt x="8280700" y="1080848"/>
                  <a:pt x="8416384" y="1129653"/>
                  <a:pt x="8529454" y="1226072"/>
                </a:cubicBezTo>
                <a:cubicBezTo>
                  <a:pt x="8602057" y="1289161"/>
                  <a:pt x="8650855" y="1360583"/>
                  <a:pt x="8677040" y="1440337"/>
                </a:cubicBezTo>
                <a:cubicBezTo>
                  <a:pt x="8712746" y="1424862"/>
                  <a:pt x="8750833" y="1417720"/>
                  <a:pt x="8793681" y="1417720"/>
                </a:cubicBezTo>
                <a:cubicBezTo>
                  <a:pt x="8862713" y="1417720"/>
                  <a:pt x="8922224" y="1437956"/>
                  <a:pt x="8972212" y="1477238"/>
                </a:cubicBezTo>
                <a:cubicBezTo>
                  <a:pt x="8986495" y="1429624"/>
                  <a:pt x="9015060" y="1386771"/>
                  <a:pt x="9057908" y="1349870"/>
                </a:cubicBezTo>
                <a:cubicBezTo>
                  <a:pt x="9084092" y="1327253"/>
                  <a:pt x="9112657" y="1309397"/>
                  <a:pt x="9142413" y="1296303"/>
                </a:cubicBezTo>
                <a:cubicBezTo>
                  <a:pt x="9142413" y="1789113"/>
                  <a:pt x="9142413" y="1789113"/>
                  <a:pt x="9142413" y="1789113"/>
                </a:cubicBezTo>
                <a:lnTo>
                  <a:pt x="9142413" y="2309812"/>
                </a:lnTo>
                <a:lnTo>
                  <a:pt x="0" y="2309812"/>
                </a:lnTo>
                <a:lnTo>
                  <a:pt x="0" y="1789113"/>
                </a:lnTo>
                <a:lnTo>
                  <a:pt x="1588" y="1789113"/>
                </a:lnTo>
                <a:cubicBezTo>
                  <a:pt x="1588" y="686838"/>
                  <a:pt x="1588" y="686838"/>
                  <a:pt x="1588" y="686838"/>
                </a:cubicBezTo>
                <a:cubicBezTo>
                  <a:pt x="14680" y="686838"/>
                  <a:pt x="26582" y="685648"/>
                  <a:pt x="39675" y="685648"/>
                </a:cubicBezTo>
                <a:cubicBezTo>
                  <a:pt x="175359" y="685648"/>
                  <a:pt x="295570" y="716597"/>
                  <a:pt x="402689" y="776115"/>
                </a:cubicBezTo>
                <a:cubicBezTo>
                  <a:pt x="426494" y="742785"/>
                  <a:pt x="456249" y="710645"/>
                  <a:pt x="490765" y="680886"/>
                </a:cubicBezTo>
                <a:cubicBezTo>
                  <a:pt x="607406" y="579706"/>
                  <a:pt x="747851" y="529711"/>
                  <a:pt x="912100" y="529711"/>
                </a:cubicBezTo>
                <a:cubicBezTo>
                  <a:pt x="965659" y="529711"/>
                  <a:pt x="1015648" y="535662"/>
                  <a:pt x="1063257" y="545185"/>
                </a:cubicBezTo>
                <a:cubicBezTo>
                  <a:pt x="1060876" y="528520"/>
                  <a:pt x="1060876" y="510665"/>
                  <a:pt x="1060876" y="492809"/>
                </a:cubicBezTo>
                <a:cubicBezTo>
                  <a:pt x="1060876" y="357108"/>
                  <a:pt x="1116816" y="240453"/>
                  <a:pt x="1227506" y="144034"/>
                </a:cubicBezTo>
                <a:cubicBezTo>
                  <a:pt x="1339386" y="47614"/>
                  <a:pt x="1475070" y="0"/>
                  <a:pt x="163217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40" hasCustomPrompt="1"/>
          </p:nvPr>
        </p:nvSpPr>
        <p:spPr>
          <a:xfrm>
            <a:off x="554039" y="4086927"/>
            <a:ext cx="4043361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tx1">
                    <a:lumMod val="50000"/>
                    <a:lumOff val="50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Titl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41" hasCustomPrompt="1"/>
          </p:nvPr>
        </p:nvSpPr>
        <p:spPr>
          <a:xfrm>
            <a:off x="554040" y="4463359"/>
            <a:ext cx="4043363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18" name="Text Placeholder 2"/>
          <p:cNvSpPr>
            <a:spLocks noGrp="1"/>
          </p:cNvSpPr>
          <p:nvPr>
            <p:ph type="body" sz="quarter" idx="42" hasCustomPrompt="1"/>
          </p:nvPr>
        </p:nvSpPr>
        <p:spPr>
          <a:xfrm>
            <a:off x="554039" y="4653734"/>
            <a:ext cx="4043362" cy="654866"/>
          </a:xfrm>
          <a:prstGeom prst="rect">
            <a:avLst/>
          </a:prstGeom>
        </p:spPr>
        <p:txBody>
          <a:bodyPr vert="horz" lIns="0" tIns="0" rIns="0" bIns="0"/>
          <a:lstStyle>
            <a:lvl1pPr marL="0" marR="0" indent="0" algn="just" defTabSz="405037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523622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4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4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" grpId="0" animBg="1"/>
      <p:bldP spid="1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6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8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Title with content Cle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"/>
          <p:cNvSpPr/>
          <p:nvPr userDrawn="1"/>
        </p:nvSpPr>
        <p:spPr>
          <a:xfrm rot="10800000">
            <a:off x="0" y="0"/>
            <a:ext cx="9142413" cy="2711943"/>
          </a:xfrm>
          <a:custGeom>
            <a:avLst/>
            <a:gdLst/>
            <a:ahLst/>
            <a:cxnLst/>
            <a:rect l="l" t="t" r="r" b="b"/>
            <a:pathLst>
              <a:path w="9142413" h="2309812">
                <a:moveTo>
                  <a:pt x="1632178" y="0"/>
                </a:moveTo>
                <a:cubicBezTo>
                  <a:pt x="1790476" y="0"/>
                  <a:pt x="1924970" y="47614"/>
                  <a:pt x="2036850" y="144034"/>
                </a:cubicBezTo>
                <a:cubicBezTo>
                  <a:pt x="2093980" y="192838"/>
                  <a:pt x="2136828" y="247595"/>
                  <a:pt x="2164203" y="307113"/>
                </a:cubicBezTo>
                <a:cubicBezTo>
                  <a:pt x="2183246" y="288067"/>
                  <a:pt x="2202289" y="269022"/>
                  <a:pt x="2223713" y="251166"/>
                </a:cubicBezTo>
                <a:cubicBezTo>
                  <a:pt x="2392723" y="105942"/>
                  <a:pt x="2595059" y="33330"/>
                  <a:pt x="2833101" y="33330"/>
                </a:cubicBezTo>
                <a:cubicBezTo>
                  <a:pt x="3071144" y="33330"/>
                  <a:pt x="3274670" y="105942"/>
                  <a:pt x="3442490" y="251166"/>
                </a:cubicBezTo>
                <a:cubicBezTo>
                  <a:pt x="3516283" y="314255"/>
                  <a:pt x="3573413" y="382106"/>
                  <a:pt x="3615070" y="457099"/>
                </a:cubicBezTo>
                <a:cubicBezTo>
                  <a:pt x="3672201" y="445195"/>
                  <a:pt x="3732901" y="439243"/>
                  <a:pt x="3797173" y="439243"/>
                </a:cubicBezTo>
                <a:cubicBezTo>
                  <a:pt x="4006650" y="439243"/>
                  <a:pt x="4185182" y="503523"/>
                  <a:pt x="4332768" y="630891"/>
                </a:cubicBezTo>
                <a:cubicBezTo>
                  <a:pt x="4412512" y="699932"/>
                  <a:pt x="4470833" y="776115"/>
                  <a:pt x="4507729" y="860631"/>
                </a:cubicBezTo>
                <a:cubicBezTo>
                  <a:pt x="4627941" y="813017"/>
                  <a:pt x="4760054" y="789209"/>
                  <a:pt x="4905260" y="789209"/>
                </a:cubicBezTo>
                <a:cubicBezTo>
                  <a:pt x="5143302" y="789209"/>
                  <a:pt x="5345638" y="853489"/>
                  <a:pt x="5513458" y="980858"/>
                </a:cubicBezTo>
                <a:cubicBezTo>
                  <a:pt x="5544403" y="1004665"/>
                  <a:pt x="5571778" y="1028472"/>
                  <a:pt x="5596773" y="1053470"/>
                </a:cubicBezTo>
                <a:cubicBezTo>
                  <a:pt x="5649142" y="1035614"/>
                  <a:pt x="5705082" y="1027282"/>
                  <a:pt x="5765783" y="1027282"/>
                </a:cubicBezTo>
                <a:cubicBezTo>
                  <a:pt x="5897896" y="1027282"/>
                  <a:pt x="6009776" y="1067754"/>
                  <a:pt x="6102613" y="1147508"/>
                </a:cubicBezTo>
                <a:cubicBezTo>
                  <a:pt x="6124036" y="1166554"/>
                  <a:pt x="6144270" y="1186790"/>
                  <a:pt x="6160933" y="1207026"/>
                </a:cubicBezTo>
                <a:cubicBezTo>
                  <a:pt x="6191879" y="1202265"/>
                  <a:pt x="6224014" y="1199884"/>
                  <a:pt x="6257340" y="1199884"/>
                </a:cubicBezTo>
                <a:cubicBezTo>
                  <a:pt x="6384693" y="1199884"/>
                  <a:pt x="6494192" y="1230833"/>
                  <a:pt x="6584648" y="1292732"/>
                </a:cubicBezTo>
                <a:cubicBezTo>
                  <a:pt x="6617974" y="1315349"/>
                  <a:pt x="6645349" y="1340347"/>
                  <a:pt x="6666773" y="1366535"/>
                </a:cubicBezTo>
                <a:cubicBezTo>
                  <a:pt x="6719142" y="1340347"/>
                  <a:pt x="6776272" y="1327253"/>
                  <a:pt x="6841734" y="1327253"/>
                </a:cubicBezTo>
                <a:cubicBezTo>
                  <a:pt x="6935761" y="1327253"/>
                  <a:pt x="7016695" y="1355821"/>
                  <a:pt x="7083347" y="1411768"/>
                </a:cubicBezTo>
                <a:cubicBezTo>
                  <a:pt x="7084537" y="1410578"/>
                  <a:pt x="7085727" y="1410578"/>
                  <a:pt x="7086918" y="1409388"/>
                </a:cubicBezTo>
                <a:cubicBezTo>
                  <a:pt x="7189276" y="1349870"/>
                  <a:pt x="7311868" y="1320111"/>
                  <a:pt x="7455883" y="1320111"/>
                </a:cubicBezTo>
                <a:cubicBezTo>
                  <a:pt x="7513013" y="1320111"/>
                  <a:pt x="7566573" y="1324872"/>
                  <a:pt x="7616562" y="1333205"/>
                </a:cubicBezTo>
                <a:cubicBezTo>
                  <a:pt x="7642746" y="1295113"/>
                  <a:pt x="7674882" y="1259402"/>
                  <a:pt x="7712969" y="1226072"/>
                </a:cubicBezTo>
                <a:cubicBezTo>
                  <a:pt x="7826039" y="1129653"/>
                  <a:pt x="7961723" y="1080848"/>
                  <a:pt x="8121211" y="1080848"/>
                </a:cubicBezTo>
                <a:cubicBezTo>
                  <a:pt x="8280700" y="1080848"/>
                  <a:pt x="8416384" y="1129653"/>
                  <a:pt x="8529454" y="1226072"/>
                </a:cubicBezTo>
                <a:cubicBezTo>
                  <a:pt x="8602057" y="1289161"/>
                  <a:pt x="8650855" y="1360583"/>
                  <a:pt x="8677040" y="1440337"/>
                </a:cubicBezTo>
                <a:cubicBezTo>
                  <a:pt x="8712746" y="1424862"/>
                  <a:pt x="8750833" y="1417720"/>
                  <a:pt x="8793681" y="1417720"/>
                </a:cubicBezTo>
                <a:cubicBezTo>
                  <a:pt x="8862713" y="1417720"/>
                  <a:pt x="8922224" y="1437956"/>
                  <a:pt x="8972212" y="1477238"/>
                </a:cubicBezTo>
                <a:cubicBezTo>
                  <a:pt x="8986495" y="1429624"/>
                  <a:pt x="9015060" y="1386771"/>
                  <a:pt x="9057908" y="1349870"/>
                </a:cubicBezTo>
                <a:cubicBezTo>
                  <a:pt x="9084092" y="1327253"/>
                  <a:pt x="9112657" y="1309397"/>
                  <a:pt x="9142413" y="1296303"/>
                </a:cubicBezTo>
                <a:cubicBezTo>
                  <a:pt x="9142413" y="1789113"/>
                  <a:pt x="9142413" y="1789113"/>
                  <a:pt x="9142413" y="1789113"/>
                </a:cubicBezTo>
                <a:lnTo>
                  <a:pt x="9142413" y="2309812"/>
                </a:lnTo>
                <a:lnTo>
                  <a:pt x="0" y="2309812"/>
                </a:lnTo>
                <a:lnTo>
                  <a:pt x="0" y="1789113"/>
                </a:lnTo>
                <a:lnTo>
                  <a:pt x="1588" y="1789113"/>
                </a:lnTo>
                <a:cubicBezTo>
                  <a:pt x="1588" y="686838"/>
                  <a:pt x="1588" y="686838"/>
                  <a:pt x="1588" y="686838"/>
                </a:cubicBezTo>
                <a:cubicBezTo>
                  <a:pt x="14680" y="686838"/>
                  <a:pt x="26582" y="685648"/>
                  <a:pt x="39675" y="685648"/>
                </a:cubicBezTo>
                <a:cubicBezTo>
                  <a:pt x="175359" y="685648"/>
                  <a:pt x="295570" y="716597"/>
                  <a:pt x="402689" y="776115"/>
                </a:cubicBezTo>
                <a:cubicBezTo>
                  <a:pt x="426494" y="742785"/>
                  <a:pt x="456249" y="710645"/>
                  <a:pt x="490765" y="680886"/>
                </a:cubicBezTo>
                <a:cubicBezTo>
                  <a:pt x="607406" y="579706"/>
                  <a:pt x="747851" y="529711"/>
                  <a:pt x="912100" y="529711"/>
                </a:cubicBezTo>
                <a:cubicBezTo>
                  <a:pt x="965659" y="529711"/>
                  <a:pt x="1015648" y="535662"/>
                  <a:pt x="1063257" y="545185"/>
                </a:cubicBezTo>
                <a:cubicBezTo>
                  <a:pt x="1060876" y="528520"/>
                  <a:pt x="1060876" y="510665"/>
                  <a:pt x="1060876" y="492809"/>
                </a:cubicBezTo>
                <a:cubicBezTo>
                  <a:pt x="1060876" y="357108"/>
                  <a:pt x="1116816" y="240453"/>
                  <a:pt x="1227506" y="144034"/>
                </a:cubicBezTo>
                <a:cubicBezTo>
                  <a:pt x="1339386" y="47614"/>
                  <a:pt x="1475070" y="0"/>
                  <a:pt x="163217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40" hasCustomPrompt="1"/>
          </p:nvPr>
        </p:nvSpPr>
        <p:spPr>
          <a:xfrm>
            <a:off x="554039" y="4086927"/>
            <a:ext cx="4043361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Titl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41" hasCustomPrompt="1"/>
          </p:nvPr>
        </p:nvSpPr>
        <p:spPr>
          <a:xfrm>
            <a:off x="554040" y="4463359"/>
            <a:ext cx="4043363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2">
                    <a:lumMod val="7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18" name="Text Placeholder 2"/>
          <p:cNvSpPr>
            <a:spLocks noGrp="1"/>
          </p:cNvSpPr>
          <p:nvPr>
            <p:ph type="body" sz="quarter" idx="42" hasCustomPrompt="1"/>
          </p:nvPr>
        </p:nvSpPr>
        <p:spPr>
          <a:xfrm>
            <a:off x="554039" y="4653734"/>
            <a:ext cx="4043362" cy="654866"/>
          </a:xfrm>
          <a:prstGeom prst="rect">
            <a:avLst/>
          </a:prstGeom>
        </p:spPr>
        <p:txBody>
          <a:bodyPr vert="horz" lIns="0" tIns="0" rIns="0" bIns="0"/>
          <a:lstStyle>
            <a:lvl1pPr marL="0" marR="0" indent="0" algn="just" defTabSz="405037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90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</a:p>
        </p:txBody>
      </p:sp>
      <p:sp>
        <p:nvSpPr>
          <p:cNvPr id="11" name="Freeform 35"/>
          <p:cNvSpPr>
            <a:spLocks/>
          </p:cNvSpPr>
          <p:nvPr userDrawn="1"/>
        </p:nvSpPr>
        <p:spPr bwMode="auto">
          <a:xfrm>
            <a:off x="655640" y="1656729"/>
            <a:ext cx="2642214" cy="1555653"/>
          </a:xfrm>
          <a:custGeom>
            <a:avLst/>
            <a:gdLst>
              <a:gd name="T0" fmla="*/ 39 w 277"/>
              <a:gd name="T1" fmla="*/ 68 h 162"/>
              <a:gd name="T2" fmla="*/ 45 w 277"/>
              <a:gd name="T3" fmla="*/ 69 h 162"/>
              <a:gd name="T4" fmla="*/ 102 w 277"/>
              <a:gd name="T5" fmla="*/ 24 h 162"/>
              <a:gd name="T6" fmla="*/ 140 w 277"/>
              <a:gd name="T7" fmla="*/ 38 h 162"/>
              <a:gd name="T8" fmla="*/ 180 w 277"/>
              <a:gd name="T9" fmla="*/ 0 h 162"/>
              <a:gd name="T10" fmla="*/ 220 w 277"/>
              <a:gd name="T11" fmla="*/ 41 h 162"/>
              <a:gd name="T12" fmla="*/ 220 w 277"/>
              <a:gd name="T13" fmla="*/ 41 h 162"/>
              <a:gd name="T14" fmla="*/ 229 w 277"/>
              <a:gd name="T15" fmla="*/ 41 h 162"/>
              <a:gd name="T16" fmla="*/ 277 w 277"/>
              <a:gd name="T17" fmla="*/ 89 h 162"/>
              <a:gd name="T18" fmla="*/ 229 w 277"/>
              <a:gd name="T19" fmla="*/ 138 h 162"/>
              <a:gd name="T20" fmla="*/ 206 w 277"/>
              <a:gd name="T21" fmla="*/ 133 h 162"/>
              <a:gd name="T22" fmla="*/ 162 w 277"/>
              <a:gd name="T23" fmla="*/ 162 h 162"/>
              <a:gd name="T24" fmla="*/ 122 w 277"/>
              <a:gd name="T25" fmla="*/ 139 h 162"/>
              <a:gd name="T26" fmla="*/ 102 w 277"/>
              <a:gd name="T27" fmla="*/ 142 h 162"/>
              <a:gd name="T28" fmla="*/ 69 w 277"/>
              <a:gd name="T29" fmla="*/ 132 h 162"/>
              <a:gd name="T30" fmla="*/ 39 w 277"/>
              <a:gd name="T31" fmla="*/ 147 h 162"/>
              <a:gd name="T32" fmla="*/ 0 w 277"/>
              <a:gd name="T33" fmla="*/ 107 h 162"/>
              <a:gd name="T34" fmla="*/ 39 w 277"/>
              <a:gd name="T35" fmla="*/ 68 h 1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277" h="162">
                <a:moveTo>
                  <a:pt x="39" y="68"/>
                </a:moveTo>
                <a:cubicBezTo>
                  <a:pt x="41" y="68"/>
                  <a:pt x="43" y="68"/>
                  <a:pt x="45" y="69"/>
                </a:cubicBezTo>
                <a:cubicBezTo>
                  <a:pt x="52" y="43"/>
                  <a:pt x="75" y="24"/>
                  <a:pt x="102" y="24"/>
                </a:cubicBezTo>
                <a:cubicBezTo>
                  <a:pt x="117" y="24"/>
                  <a:pt x="130" y="29"/>
                  <a:pt x="140" y="38"/>
                </a:cubicBezTo>
                <a:cubicBezTo>
                  <a:pt x="141" y="17"/>
                  <a:pt x="159" y="0"/>
                  <a:pt x="180" y="0"/>
                </a:cubicBezTo>
                <a:cubicBezTo>
                  <a:pt x="202" y="0"/>
                  <a:pt x="220" y="18"/>
                  <a:pt x="220" y="41"/>
                </a:cubicBezTo>
                <a:cubicBezTo>
                  <a:pt x="220" y="41"/>
                  <a:pt x="220" y="41"/>
                  <a:pt x="220" y="41"/>
                </a:cubicBezTo>
                <a:cubicBezTo>
                  <a:pt x="223" y="41"/>
                  <a:pt x="226" y="41"/>
                  <a:pt x="229" y="41"/>
                </a:cubicBezTo>
                <a:cubicBezTo>
                  <a:pt x="255" y="41"/>
                  <a:pt x="277" y="63"/>
                  <a:pt x="277" y="89"/>
                </a:cubicBezTo>
                <a:cubicBezTo>
                  <a:pt x="277" y="116"/>
                  <a:pt x="255" y="138"/>
                  <a:pt x="229" y="138"/>
                </a:cubicBezTo>
                <a:cubicBezTo>
                  <a:pt x="220" y="138"/>
                  <a:pt x="213" y="136"/>
                  <a:pt x="206" y="133"/>
                </a:cubicBezTo>
                <a:cubicBezTo>
                  <a:pt x="199" y="150"/>
                  <a:pt x="182" y="162"/>
                  <a:pt x="162" y="162"/>
                </a:cubicBezTo>
                <a:cubicBezTo>
                  <a:pt x="145" y="162"/>
                  <a:pt x="130" y="153"/>
                  <a:pt x="122" y="139"/>
                </a:cubicBezTo>
                <a:cubicBezTo>
                  <a:pt x="116" y="141"/>
                  <a:pt x="109" y="142"/>
                  <a:pt x="102" y="142"/>
                </a:cubicBezTo>
                <a:cubicBezTo>
                  <a:pt x="90" y="142"/>
                  <a:pt x="79" y="139"/>
                  <a:pt x="69" y="132"/>
                </a:cubicBezTo>
                <a:cubicBezTo>
                  <a:pt x="62" y="141"/>
                  <a:pt x="51" y="147"/>
                  <a:pt x="39" y="147"/>
                </a:cubicBezTo>
                <a:cubicBezTo>
                  <a:pt x="17" y="147"/>
                  <a:pt x="0" y="129"/>
                  <a:pt x="0" y="107"/>
                </a:cubicBezTo>
                <a:cubicBezTo>
                  <a:pt x="0" y="86"/>
                  <a:pt x="17" y="68"/>
                  <a:pt x="39" y="68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d-ID"/>
          </a:p>
        </p:txBody>
      </p:sp>
      <p:sp>
        <p:nvSpPr>
          <p:cNvPr id="13" name="Freeform 35"/>
          <p:cNvSpPr>
            <a:spLocks/>
          </p:cNvSpPr>
          <p:nvPr userDrawn="1"/>
        </p:nvSpPr>
        <p:spPr bwMode="auto">
          <a:xfrm flipH="1">
            <a:off x="5926754" y="3098081"/>
            <a:ext cx="2642214" cy="1555653"/>
          </a:xfrm>
          <a:custGeom>
            <a:avLst/>
            <a:gdLst>
              <a:gd name="T0" fmla="*/ 39 w 277"/>
              <a:gd name="T1" fmla="*/ 68 h 162"/>
              <a:gd name="T2" fmla="*/ 45 w 277"/>
              <a:gd name="T3" fmla="*/ 69 h 162"/>
              <a:gd name="T4" fmla="*/ 102 w 277"/>
              <a:gd name="T5" fmla="*/ 24 h 162"/>
              <a:gd name="T6" fmla="*/ 140 w 277"/>
              <a:gd name="T7" fmla="*/ 38 h 162"/>
              <a:gd name="T8" fmla="*/ 180 w 277"/>
              <a:gd name="T9" fmla="*/ 0 h 162"/>
              <a:gd name="T10" fmla="*/ 220 w 277"/>
              <a:gd name="T11" fmla="*/ 41 h 162"/>
              <a:gd name="T12" fmla="*/ 220 w 277"/>
              <a:gd name="T13" fmla="*/ 41 h 162"/>
              <a:gd name="T14" fmla="*/ 229 w 277"/>
              <a:gd name="T15" fmla="*/ 41 h 162"/>
              <a:gd name="T16" fmla="*/ 277 w 277"/>
              <a:gd name="T17" fmla="*/ 89 h 162"/>
              <a:gd name="T18" fmla="*/ 229 w 277"/>
              <a:gd name="T19" fmla="*/ 138 h 162"/>
              <a:gd name="T20" fmla="*/ 206 w 277"/>
              <a:gd name="T21" fmla="*/ 133 h 162"/>
              <a:gd name="T22" fmla="*/ 162 w 277"/>
              <a:gd name="T23" fmla="*/ 162 h 162"/>
              <a:gd name="T24" fmla="*/ 122 w 277"/>
              <a:gd name="T25" fmla="*/ 139 h 162"/>
              <a:gd name="T26" fmla="*/ 102 w 277"/>
              <a:gd name="T27" fmla="*/ 142 h 162"/>
              <a:gd name="T28" fmla="*/ 69 w 277"/>
              <a:gd name="T29" fmla="*/ 132 h 162"/>
              <a:gd name="T30" fmla="*/ 39 w 277"/>
              <a:gd name="T31" fmla="*/ 147 h 162"/>
              <a:gd name="T32" fmla="*/ 0 w 277"/>
              <a:gd name="T33" fmla="*/ 107 h 162"/>
              <a:gd name="T34" fmla="*/ 39 w 277"/>
              <a:gd name="T35" fmla="*/ 68 h 1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277" h="162">
                <a:moveTo>
                  <a:pt x="39" y="68"/>
                </a:moveTo>
                <a:cubicBezTo>
                  <a:pt x="41" y="68"/>
                  <a:pt x="43" y="68"/>
                  <a:pt x="45" y="69"/>
                </a:cubicBezTo>
                <a:cubicBezTo>
                  <a:pt x="52" y="43"/>
                  <a:pt x="75" y="24"/>
                  <a:pt x="102" y="24"/>
                </a:cubicBezTo>
                <a:cubicBezTo>
                  <a:pt x="117" y="24"/>
                  <a:pt x="130" y="29"/>
                  <a:pt x="140" y="38"/>
                </a:cubicBezTo>
                <a:cubicBezTo>
                  <a:pt x="141" y="17"/>
                  <a:pt x="159" y="0"/>
                  <a:pt x="180" y="0"/>
                </a:cubicBezTo>
                <a:cubicBezTo>
                  <a:pt x="202" y="0"/>
                  <a:pt x="220" y="18"/>
                  <a:pt x="220" y="41"/>
                </a:cubicBezTo>
                <a:cubicBezTo>
                  <a:pt x="220" y="41"/>
                  <a:pt x="220" y="41"/>
                  <a:pt x="220" y="41"/>
                </a:cubicBezTo>
                <a:cubicBezTo>
                  <a:pt x="223" y="41"/>
                  <a:pt x="226" y="41"/>
                  <a:pt x="229" y="41"/>
                </a:cubicBezTo>
                <a:cubicBezTo>
                  <a:pt x="255" y="41"/>
                  <a:pt x="277" y="63"/>
                  <a:pt x="277" y="89"/>
                </a:cubicBezTo>
                <a:cubicBezTo>
                  <a:pt x="277" y="116"/>
                  <a:pt x="255" y="138"/>
                  <a:pt x="229" y="138"/>
                </a:cubicBezTo>
                <a:cubicBezTo>
                  <a:pt x="220" y="138"/>
                  <a:pt x="213" y="136"/>
                  <a:pt x="206" y="133"/>
                </a:cubicBezTo>
                <a:cubicBezTo>
                  <a:pt x="199" y="150"/>
                  <a:pt x="182" y="162"/>
                  <a:pt x="162" y="162"/>
                </a:cubicBezTo>
                <a:cubicBezTo>
                  <a:pt x="145" y="162"/>
                  <a:pt x="130" y="153"/>
                  <a:pt x="122" y="139"/>
                </a:cubicBezTo>
                <a:cubicBezTo>
                  <a:pt x="116" y="141"/>
                  <a:pt x="109" y="142"/>
                  <a:pt x="102" y="142"/>
                </a:cubicBezTo>
                <a:cubicBezTo>
                  <a:pt x="90" y="142"/>
                  <a:pt x="79" y="139"/>
                  <a:pt x="69" y="132"/>
                </a:cubicBezTo>
                <a:cubicBezTo>
                  <a:pt x="62" y="141"/>
                  <a:pt x="51" y="147"/>
                  <a:pt x="39" y="147"/>
                </a:cubicBezTo>
                <a:cubicBezTo>
                  <a:pt x="17" y="147"/>
                  <a:pt x="0" y="129"/>
                  <a:pt x="0" y="107"/>
                </a:cubicBezTo>
                <a:cubicBezTo>
                  <a:pt x="0" y="86"/>
                  <a:pt x="17" y="68"/>
                  <a:pt x="39" y="68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d-ID"/>
          </a:p>
        </p:txBody>
      </p:sp>
      <p:sp>
        <p:nvSpPr>
          <p:cNvPr id="14" name="Rounded Rectangle 13"/>
          <p:cNvSpPr/>
          <p:nvPr userDrawn="1"/>
        </p:nvSpPr>
        <p:spPr>
          <a:xfrm>
            <a:off x="8680453" y="270483"/>
            <a:ext cx="274638" cy="237193"/>
          </a:xfrm>
          <a:prstGeom prst="roundRect">
            <a:avLst>
              <a:gd name="adj" fmla="val 21739"/>
            </a:avLst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5057" tIns="47529" rIns="95057" bIns="47529" rtlCol="0" anchor="ctr"/>
          <a:lstStyle/>
          <a:p>
            <a:pPr algn="ctr"/>
            <a:endParaRPr lang="en-US" dirty="0">
              <a:solidFill>
                <a:srgbClr val="7F7F7F"/>
              </a:solidFill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 flipH="1">
            <a:off x="8744211" y="263429"/>
            <a:ext cx="145790" cy="244248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normAutofit/>
          </a:bodyPr>
          <a:lstStyle/>
          <a:p>
            <a:pPr algn="ctr">
              <a:lnSpc>
                <a:spcPct val="100000"/>
              </a:lnSpc>
            </a:pPr>
            <a:fld id="{FCEE2C88-6C8F-484D-AF69-578F576B1F44}" type="slidenum">
              <a:rPr lang="en-US" sz="900" smtClean="0">
                <a:solidFill>
                  <a:schemeClr val="bg1"/>
                </a:solidFill>
                <a:latin typeface="Arial"/>
                <a:cs typeface="Arial"/>
              </a:rPr>
              <a:pPr algn="ctr">
                <a:lnSpc>
                  <a:spcPct val="100000"/>
                </a:lnSpc>
              </a:pPr>
              <a:t>‹#›</a:t>
            </a:fld>
            <a:endParaRPr lang="en-US" sz="900" dirty="0">
              <a:solidFill>
                <a:schemeClr val="bg1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125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3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8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3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3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6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8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1" grpId="0" animBg="1"/>
      <p:bldP spid="13" grpId="0" animBg="1"/>
      <p:bldP spid="14" grpId="0" animBg="1"/>
    </p:bld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reack Section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 Placeholder 2"/>
          <p:cNvSpPr>
            <a:spLocks noGrp="1"/>
          </p:cNvSpPr>
          <p:nvPr>
            <p:ph type="pic" sz="quarter" idx="48"/>
          </p:nvPr>
        </p:nvSpPr>
        <p:spPr>
          <a:xfrm rot="10800000">
            <a:off x="0" y="-55031"/>
            <a:ext cx="9174162" cy="5770031"/>
          </a:xfrm>
          <a:custGeom>
            <a:avLst/>
            <a:gdLst>
              <a:gd name="connsiteX0" fmla="*/ 0 w 3903662"/>
              <a:gd name="connsiteY0" fmla="*/ 0 h 3433231"/>
              <a:gd name="connsiteX1" fmla="*/ 3903662 w 3903662"/>
              <a:gd name="connsiteY1" fmla="*/ 0 h 3433231"/>
              <a:gd name="connsiteX2" fmla="*/ 3903662 w 3903662"/>
              <a:gd name="connsiteY2" fmla="*/ 3433231 h 3433231"/>
              <a:gd name="connsiteX3" fmla="*/ 0 w 3903662"/>
              <a:gd name="connsiteY3" fmla="*/ 3433231 h 3433231"/>
              <a:gd name="connsiteX4" fmla="*/ 0 w 3903662"/>
              <a:gd name="connsiteY4" fmla="*/ 0 h 3433231"/>
              <a:gd name="connsiteX0" fmla="*/ 0 w 9174162"/>
              <a:gd name="connsiteY0" fmla="*/ 2336800 h 5770031"/>
              <a:gd name="connsiteX1" fmla="*/ 9174162 w 9174162"/>
              <a:gd name="connsiteY1" fmla="*/ 0 h 5770031"/>
              <a:gd name="connsiteX2" fmla="*/ 3903662 w 9174162"/>
              <a:gd name="connsiteY2" fmla="*/ 5770031 h 5770031"/>
              <a:gd name="connsiteX3" fmla="*/ 0 w 9174162"/>
              <a:gd name="connsiteY3" fmla="*/ 5770031 h 5770031"/>
              <a:gd name="connsiteX4" fmla="*/ 0 w 9174162"/>
              <a:gd name="connsiteY4" fmla="*/ 2336800 h 5770031"/>
              <a:gd name="connsiteX0" fmla="*/ 0 w 9174162"/>
              <a:gd name="connsiteY0" fmla="*/ 2415109 h 5848340"/>
              <a:gd name="connsiteX1" fmla="*/ 9174162 w 9174162"/>
              <a:gd name="connsiteY1" fmla="*/ 78309 h 5848340"/>
              <a:gd name="connsiteX2" fmla="*/ 3903662 w 9174162"/>
              <a:gd name="connsiteY2" fmla="*/ 5848340 h 5848340"/>
              <a:gd name="connsiteX3" fmla="*/ 0 w 9174162"/>
              <a:gd name="connsiteY3" fmla="*/ 5848340 h 5848340"/>
              <a:gd name="connsiteX4" fmla="*/ 0 w 9174162"/>
              <a:gd name="connsiteY4" fmla="*/ 2415109 h 5848340"/>
              <a:gd name="connsiteX0" fmla="*/ 0 w 9174162"/>
              <a:gd name="connsiteY0" fmla="*/ 2393036 h 5826267"/>
              <a:gd name="connsiteX1" fmla="*/ 9174162 w 9174162"/>
              <a:gd name="connsiteY1" fmla="*/ 56236 h 5826267"/>
              <a:gd name="connsiteX2" fmla="*/ 3903662 w 9174162"/>
              <a:gd name="connsiteY2" fmla="*/ 5826267 h 5826267"/>
              <a:gd name="connsiteX3" fmla="*/ 0 w 9174162"/>
              <a:gd name="connsiteY3" fmla="*/ 5826267 h 5826267"/>
              <a:gd name="connsiteX4" fmla="*/ 0 w 9174162"/>
              <a:gd name="connsiteY4" fmla="*/ 2393036 h 5826267"/>
              <a:gd name="connsiteX0" fmla="*/ 0 w 9174162"/>
              <a:gd name="connsiteY0" fmla="*/ 2393036 h 5826267"/>
              <a:gd name="connsiteX1" fmla="*/ 9174162 w 9174162"/>
              <a:gd name="connsiteY1" fmla="*/ 56236 h 5826267"/>
              <a:gd name="connsiteX2" fmla="*/ 3903662 w 9174162"/>
              <a:gd name="connsiteY2" fmla="*/ 5826267 h 5826267"/>
              <a:gd name="connsiteX3" fmla="*/ 0 w 9174162"/>
              <a:gd name="connsiteY3" fmla="*/ 5826267 h 5826267"/>
              <a:gd name="connsiteX4" fmla="*/ 0 w 9174162"/>
              <a:gd name="connsiteY4" fmla="*/ 2393036 h 5826267"/>
              <a:gd name="connsiteX0" fmla="*/ 0 w 9174162"/>
              <a:gd name="connsiteY0" fmla="*/ 2336800 h 5770031"/>
              <a:gd name="connsiteX1" fmla="*/ 9174162 w 9174162"/>
              <a:gd name="connsiteY1" fmla="*/ 0 h 5770031"/>
              <a:gd name="connsiteX2" fmla="*/ 3903662 w 9174162"/>
              <a:gd name="connsiteY2" fmla="*/ 5770031 h 5770031"/>
              <a:gd name="connsiteX3" fmla="*/ 0 w 9174162"/>
              <a:gd name="connsiteY3" fmla="*/ 5770031 h 5770031"/>
              <a:gd name="connsiteX4" fmla="*/ 0 w 9174162"/>
              <a:gd name="connsiteY4" fmla="*/ 2336800 h 5770031"/>
              <a:gd name="connsiteX0" fmla="*/ 0 w 9174162"/>
              <a:gd name="connsiteY0" fmla="*/ 2336800 h 5770031"/>
              <a:gd name="connsiteX1" fmla="*/ 9174162 w 9174162"/>
              <a:gd name="connsiteY1" fmla="*/ 0 h 5770031"/>
              <a:gd name="connsiteX2" fmla="*/ 5935662 w 9174162"/>
              <a:gd name="connsiteY2" fmla="*/ 5757331 h 5770031"/>
              <a:gd name="connsiteX3" fmla="*/ 0 w 9174162"/>
              <a:gd name="connsiteY3" fmla="*/ 5770031 h 5770031"/>
              <a:gd name="connsiteX4" fmla="*/ 0 w 9174162"/>
              <a:gd name="connsiteY4" fmla="*/ 2336800 h 5770031"/>
              <a:gd name="connsiteX0" fmla="*/ 0 w 9174162"/>
              <a:gd name="connsiteY0" fmla="*/ 2336800 h 5770031"/>
              <a:gd name="connsiteX1" fmla="*/ 9174162 w 9174162"/>
              <a:gd name="connsiteY1" fmla="*/ 0 h 5770031"/>
              <a:gd name="connsiteX2" fmla="*/ 5935662 w 9174162"/>
              <a:gd name="connsiteY2" fmla="*/ 5757331 h 5770031"/>
              <a:gd name="connsiteX3" fmla="*/ 0 w 9174162"/>
              <a:gd name="connsiteY3" fmla="*/ 5770031 h 5770031"/>
              <a:gd name="connsiteX4" fmla="*/ 0 w 9174162"/>
              <a:gd name="connsiteY4" fmla="*/ 2336800 h 57700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74162" h="5770031">
                <a:moveTo>
                  <a:pt x="0" y="2336800"/>
                </a:moveTo>
                <a:cubicBezTo>
                  <a:pt x="5191654" y="2548467"/>
                  <a:pt x="8097308" y="512233"/>
                  <a:pt x="9174162" y="0"/>
                </a:cubicBezTo>
                <a:cubicBezTo>
                  <a:pt x="7671329" y="1351844"/>
                  <a:pt x="6651095" y="1738487"/>
                  <a:pt x="5935662" y="5757331"/>
                </a:cubicBezTo>
                <a:lnTo>
                  <a:pt x="0" y="5770031"/>
                </a:lnTo>
                <a:lnTo>
                  <a:pt x="0" y="2336800"/>
                </a:ln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40" hasCustomPrompt="1"/>
          </p:nvPr>
        </p:nvSpPr>
        <p:spPr>
          <a:xfrm>
            <a:off x="4465639" y="4125027"/>
            <a:ext cx="4043361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Titl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41" hasCustomPrompt="1"/>
          </p:nvPr>
        </p:nvSpPr>
        <p:spPr>
          <a:xfrm>
            <a:off x="4465640" y="4514159"/>
            <a:ext cx="4043363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18" name="Text Placeholder 2"/>
          <p:cNvSpPr>
            <a:spLocks noGrp="1"/>
          </p:cNvSpPr>
          <p:nvPr>
            <p:ph type="body" sz="quarter" idx="42" hasCustomPrompt="1"/>
          </p:nvPr>
        </p:nvSpPr>
        <p:spPr>
          <a:xfrm>
            <a:off x="4465639" y="4704534"/>
            <a:ext cx="4043362" cy="654866"/>
          </a:xfrm>
          <a:prstGeom prst="rect">
            <a:avLst/>
          </a:prstGeom>
        </p:spPr>
        <p:txBody>
          <a:bodyPr vert="horz" lIns="0" tIns="0" rIns="0" bIns="0"/>
          <a:lstStyle>
            <a:lvl1pPr marL="0" marR="0" indent="0" algn="just" defTabSz="405037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90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</a:p>
        </p:txBody>
      </p:sp>
      <p:sp>
        <p:nvSpPr>
          <p:cNvPr id="14" name="Rounded Rectangle 13"/>
          <p:cNvSpPr/>
          <p:nvPr userDrawn="1"/>
        </p:nvSpPr>
        <p:spPr>
          <a:xfrm>
            <a:off x="8680453" y="270483"/>
            <a:ext cx="274638" cy="237193"/>
          </a:xfrm>
          <a:prstGeom prst="roundRect">
            <a:avLst>
              <a:gd name="adj" fmla="val 21739"/>
            </a:avLst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5057" tIns="47529" rIns="95057" bIns="47529" rtlCol="0" anchor="ctr"/>
          <a:lstStyle/>
          <a:p>
            <a:pPr algn="ctr"/>
            <a:endParaRPr lang="en-US" dirty="0">
              <a:solidFill>
                <a:srgbClr val="7F7F7F"/>
              </a:solidFill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 flipH="1">
            <a:off x="8744211" y="263429"/>
            <a:ext cx="145790" cy="244248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normAutofit/>
          </a:bodyPr>
          <a:lstStyle/>
          <a:p>
            <a:pPr algn="ctr">
              <a:lnSpc>
                <a:spcPct val="100000"/>
              </a:lnSpc>
            </a:pPr>
            <a:fld id="{FCEE2C88-6C8F-484D-AF69-578F576B1F44}" type="slidenum">
              <a:rPr lang="en-US" sz="900" smtClean="0">
                <a:solidFill>
                  <a:schemeClr val="bg1"/>
                </a:solidFill>
                <a:latin typeface="Arial"/>
                <a:cs typeface="Arial"/>
              </a:rPr>
              <a:pPr algn="ctr">
                <a:lnSpc>
                  <a:spcPct val="100000"/>
                </a:lnSpc>
              </a:pPr>
              <a:t>‹#›</a:t>
            </a:fld>
            <a:endParaRPr lang="en-US" sz="900" dirty="0">
              <a:solidFill>
                <a:schemeClr val="bg1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4476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3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3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300"/>
                            </p:stCondLst>
                            <p:childTnLst>
                              <p:par>
                                <p:cTn id="24" presetID="22" presetClass="entr" presetSubtype="8" fill="hold" grpId="1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4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1"/>
      <p:bldP spid="1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6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8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4" grpId="0" animBg="1"/>
    </p:bld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reak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ardrop 11"/>
          <p:cNvSpPr/>
          <p:nvPr userDrawn="1"/>
        </p:nvSpPr>
        <p:spPr>
          <a:xfrm>
            <a:off x="4082014" y="221214"/>
            <a:ext cx="5061986" cy="5061986"/>
          </a:xfrm>
          <a:prstGeom prst="teardrop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48"/>
          </p:nvPr>
        </p:nvSpPr>
        <p:spPr>
          <a:xfrm>
            <a:off x="0" y="0"/>
            <a:ext cx="9144000" cy="5715000"/>
          </a:xfrm>
          <a:custGeom>
            <a:avLst/>
            <a:gdLst/>
            <a:ahLst/>
            <a:cxnLst/>
            <a:rect l="l" t="t" r="r" b="b"/>
            <a:pathLst>
              <a:path w="9144000" h="5715000">
                <a:moveTo>
                  <a:pt x="0" y="0"/>
                </a:moveTo>
                <a:lnTo>
                  <a:pt x="9144000" y="0"/>
                </a:lnTo>
                <a:lnTo>
                  <a:pt x="9144000" y="221214"/>
                </a:lnTo>
                <a:lnTo>
                  <a:pt x="6613007" y="221214"/>
                </a:lnTo>
                <a:cubicBezTo>
                  <a:pt x="5215178" y="221214"/>
                  <a:pt x="4082014" y="1354378"/>
                  <a:pt x="4082014" y="2752207"/>
                </a:cubicBezTo>
                <a:cubicBezTo>
                  <a:pt x="4082014" y="4150036"/>
                  <a:pt x="5215178" y="5283200"/>
                  <a:pt x="6613007" y="5283200"/>
                </a:cubicBezTo>
                <a:cubicBezTo>
                  <a:pt x="8010836" y="5283200"/>
                  <a:pt x="9144000" y="4150036"/>
                  <a:pt x="9144000" y="2752207"/>
                </a:cubicBezTo>
                <a:lnTo>
                  <a:pt x="9144000" y="5715000"/>
                </a:lnTo>
                <a:lnTo>
                  <a:pt x="0" y="5715000"/>
                </a:ln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5055658" y="1618158"/>
            <a:ext cx="3383973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35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ITLE HERE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5055658" y="2104658"/>
            <a:ext cx="3383973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00" b="0">
                <a:solidFill>
                  <a:schemeClr val="accent1">
                    <a:lumMod val="50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Ultimate</a:t>
            </a:r>
            <a:r>
              <a:rPr lang="es-ES_tradnl" dirty="0" smtClean="0"/>
              <a:t> </a:t>
            </a:r>
            <a:r>
              <a:rPr lang="es-ES_tradnl" dirty="0" err="1" smtClean="0"/>
              <a:t>Powerpoint</a:t>
            </a:r>
            <a:r>
              <a:rPr lang="es-ES_tradnl" dirty="0" smtClean="0"/>
              <a:t> </a:t>
            </a:r>
            <a:r>
              <a:rPr lang="es-ES_tradnl" dirty="0" err="1" smtClean="0"/>
              <a:t>Template</a:t>
            </a:r>
            <a:endParaRPr lang="es-ES_tradnl" dirty="0" smtClean="0"/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5071004" y="2465136"/>
            <a:ext cx="3366029" cy="1280723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20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non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97789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0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reak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ardrop 11"/>
          <p:cNvSpPr/>
          <p:nvPr userDrawn="1"/>
        </p:nvSpPr>
        <p:spPr>
          <a:xfrm>
            <a:off x="4082014" y="221214"/>
            <a:ext cx="5061986" cy="5061986"/>
          </a:xfrm>
          <a:prstGeom prst="teardrop">
            <a:avLst/>
          </a:prstGeom>
          <a:solidFill>
            <a:schemeClr val="accent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48"/>
          </p:nvPr>
        </p:nvSpPr>
        <p:spPr>
          <a:xfrm>
            <a:off x="0" y="0"/>
            <a:ext cx="9144000" cy="5715000"/>
          </a:xfrm>
          <a:custGeom>
            <a:avLst/>
            <a:gdLst/>
            <a:ahLst/>
            <a:cxnLst/>
            <a:rect l="l" t="t" r="r" b="b"/>
            <a:pathLst>
              <a:path w="9144000" h="5715000">
                <a:moveTo>
                  <a:pt x="0" y="0"/>
                </a:moveTo>
                <a:lnTo>
                  <a:pt x="9144000" y="0"/>
                </a:lnTo>
                <a:lnTo>
                  <a:pt x="9144000" y="221214"/>
                </a:lnTo>
                <a:lnTo>
                  <a:pt x="6613007" y="221214"/>
                </a:lnTo>
                <a:cubicBezTo>
                  <a:pt x="5215178" y="221214"/>
                  <a:pt x="4082014" y="1354378"/>
                  <a:pt x="4082014" y="2752207"/>
                </a:cubicBezTo>
                <a:cubicBezTo>
                  <a:pt x="4082014" y="4150036"/>
                  <a:pt x="5215178" y="5283200"/>
                  <a:pt x="6613007" y="5283200"/>
                </a:cubicBezTo>
                <a:cubicBezTo>
                  <a:pt x="8010836" y="5283200"/>
                  <a:pt x="9144000" y="4150036"/>
                  <a:pt x="9144000" y="2752207"/>
                </a:cubicBezTo>
                <a:lnTo>
                  <a:pt x="9144000" y="5715000"/>
                </a:lnTo>
                <a:lnTo>
                  <a:pt x="0" y="5715000"/>
                </a:ln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5055658" y="1618158"/>
            <a:ext cx="3383973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35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ITLE HERE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5055658" y="2104658"/>
            <a:ext cx="3383973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00" b="0">
                <a:solidFill>
                  <a:schemeClr val="accent2">
                    <a:lumMod val="50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Ultimate</a:t>
            </a:r>
            <a:r>
              <a:rPr lang="es-ES_tradnl" dirty="0" smtClean="0"/>
              <a:t> </a:t>
            </a:r>
            <a:r>
              <a:rPr lang="es-ES_tradnl" dirty="0" err="1" smtClean="0"/>
              <a:t>Powerpoint</a:t>
            </a:r>
            <a:r>
              <a:rPr lang="es-ES_tradnl" dirty="0" smtClean="0"/>
              <a:t> </a:t>
            </a:r>
            <a:r>
              <a:rPr lang="es-ES_tradnl" dirty="0" err="1" smtClean="0"/>
              <a:t>Template</a:t>
            </a:r>
            <a:endParaRPr lang="es-ES_tradnl" dirty="0" smtClean="0"/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5071004" y="2465136"/>
            <a:ext cx="3366029" cy="1280723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20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non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292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0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reak slide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ardrop 11"/>
          <p:cNvSpPr/>
          <p:nvPr userDrawn="1"/>
        </p:nvSpPr>
        <p:spPr>
          <a:xfrm>
            <a:off x="4082014" y="221214"/>
            <a:ext cx="5061986" cy="5061986"/>
          </a:xfrm>
          <a:prstGeom prst="teardrop">
            <a:avLst/>
          </a:prstGeom>
          <a:solidFill>
            <a:schemeClr val="accent3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48"/>
          </p:nvPr>
        </p:nvSpPr>
        <p:spPr>
          <a:xfrm>
            <a:off x="0" y="0"/>
            <a:ext cx="9144000" cy="5715000"/>
          </a:xfrm>
          <a:custGeom>
            <a:avLst/>
            <a:gdLst/>
            <a:ahLst/>
            <a:cxnLst/>
            <a:rect l="l" t="t" r="r" b="b"/>
            <a:pathLst>
              <a:path w="9144000" h="5715000">
                <a:moveTo>
                  <a:pt x="0" y="0"/>
                </a:moveTo>
                <a:lnTo>
                  <a:pt x="9144000" y="0"/>
                </a:lnTo>
                <a:lnTo>
                  <a:pt x="9144000" y="221214"/>
                </a:lnTo>
                <a:lnTo>
                  <a:pt x="6613007" y="221214"/>
                </a:lnTo>
                <a:cubicBezTo>
                  <a:pt x="5215178" y="221214"/>
                  <a:pt x="4082014" y="1354378"/>
                  <a:pt x="4082014" y="2752207"/>
                </a:cubicBezTo>
                <a:cubicBezTo>
                  <a:pt x="4082014" y="4150036"/>
                  <a:pt x="5215178" y="5283200"/>
                  <a:pt x="6613007" y="5283200"/>
                </a:cubicBezTo>
                <a:cubicBezTo>
                  <a:pt x="8010836" y="5283200"/>
                  <a:pt x="9144000" y="4150036"/>
                  <a:pt x="9144000" y="2752207"/>
                </a:cubicBezTo>
                <a:lnTo>
                  <a:pt x="9144000" y="5715000"/>
                </a:lnTo>
                <a:lnTo>
                  <a:pt x="0" y="5715000"/>
                </a:ln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5055658" y="1618158"/>
            <a:ext cx="3383973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35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ITLE HERE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5055658" y="2104658"/>
            <a:ext cx="3383973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00" b="0">
                <a:solidFill>
                  <a:schemeClr val="accent3">
                    <a:lumMod val="50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Ultimate</a:t>
            </a:r>
            <a:r>
              <a:rPr lang="es-ES_tradnl" dirty="0" smtClean="0"/>
              <a:t> </a:t>
            </a:r>
            <a:r>
              <a:rPr lang="es-ES_tradnl" dirty="0" err="1" smtClean="0"/>
              <a:t>Powerpoint</a:t>
            </a:r>
            <a:r>
              <a:rPr lang="es-ES_tradnl" dirty="0" smtClean="0"/>
              <a:t> </a:t>
            </a:r>
            <a:r>
              <a:rPr lang="es-ES_tradnl" dirty="0" err="1" smtClean="0"/>
              <a:t>Template</a:t>
            </a:r>
            <a:endParaRPr lang="es-ES_tradnl" dirty="0" smtClean="0"/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5071004" y="2465136"/>
            <a:ext cx="3366029" cy="1280723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20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non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9574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0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reak slide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ardrop 11"/>
          <p:cNvSpPr/>
          <p:nvPr userDrawn="1"/>
        </p:nvSpPr>
        <p:spPr>
          <a:xfrm>
            <a:off x="4082014" y="221214"/>
            <a:ext cx="5061986" cy="5061986"/>
          </a:xfrm>
          <a:prstGeom prst="teardrop">
            <a:avLst/>
          </a:prstGeom>
          <a:solidFill>
            <a:schemeClr val="accent4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48"/>
          </p:nvPr>
        </p:nvSpPr>
        <p:spPr>
          <a:xfrm>
            <a:off x="0" y="0"/>
            <a:ext cx="9144000" cy="5715000"/>
          </a:xfrm>
          <a:custGeom>
            <a:avLst/>
            <a:gdLst/>
            <a:ahLst/>
            <a:cxnLst/>
            <a:rect l="l" t="t" r="r" b="b"/>
            <a:pathLst>
              <a:path w="9144000" h="5715000">
                <a:moveTo>
                  <a:pt x="0" y="0"/>
                </a:moveTo>
                <a:lnTo>
                  <a:pt x="9144000" y="0"/>
                </a:lnTo>
                <a:lnTo>
                  <a:pt x="9144000" y="221214"/>
                </a:lnTo>
                <a:lnTo>
                  <a:pt x="6613007" y="221214"/>
                </a:lnTo>
                <a:cubicBezTo>
                  <a:pt x="5215178" y="221214"/>
                  <a:pt x="4082014" y="1354378"/>
                  <a:pt x="4082014" y="2752207"/>
                </a:cubicBezTo>
                <a:cubicBezTo>
                  <a:pt x="4082014" y="4150036"/>
                  <a:pt x="5215178" y="5283200"/>
                  <a:pt x="6613007" y="5283200"/>
                </a:cubicBezTo>
                <a:cubicBezTo>
                  <a:pt x="8010836" y="5283200"/>
                  <a:pt x="9144000" y="4150036"/>
                  <a:pt x="9144000" y="2752207"/>
                </a:cubicBezTo>
                <a:lnTo>
                  <a:pt x="9144000" y="5715000"/>
                </a:lnTo>
                <a:lnTo>
                  <a:pt x="0" y="5715000"/>
                </a:ln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5055658" y="1618158"/>
            <a:ext cx="3383973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35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ITLE HERE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5055658" y="2104658"/>
            <a:ext cx="3383973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00" b="0">
                <a:solidFill>
                  <a:schemeClr val="accent4">
                    <a:lumMod val="50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Ultimate</a:t>
            </a:r>
            <a:r>
              <a:rPr lang="es-ES_tradnl" dirty="0" smtClean="0"/>
              <a:t> </a:t>
            </a:r>
            <a:r>
              <a:rPr lang="es-ES_tradnl" dirty="0" err="1" smtClean="0"/>
              <a:t>Powerpoint</a:t>
            </a:r>
            <a:r>
              <a:rPr lang="es-ES_tradnl" dirty="0" smtClean="0"/>
              <a:t> </a:t>
            </a:r>
            <a:r>
              <a:rPr lang="es-ES_tradnl" dirty="0" err="1" smtClean="0"/>
              <a:t>Template</a:t>
            </a:r>
            <a:endParaRPr lang="es-ES_tradnl" dirty="0" smtClean="0"/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5071004" y="2465136"/>
            <a:ext cx="3366029" cy="1280723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20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non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3382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0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reak slide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ardrop 11"/>
          <p:cNvSpPr/>
          <p:nvPr userDrawn="1"/>
        </p:nvSpPr>
        <p:spPr>
          <a:xfrm>
            <a:off x="4082014" y="221214"/>
            <a:ext cx="5061986" cy="5061986"/>
          </a:xfrm>
          <a:prstGeom prst="teardrop">
            <a:avLst/>
          </a:prstGeom>
          <a:solidFill>
            <a:schemeClr val="accent5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48"/>
          </p:nvPr>
        </p:nvSpPr>
        <p:spPr>
          <a:xfrm>
            <a:off x="0" y="0"/>
            <a:ext cx="9144000" cy="5715000"/>
          </a:xfrm>
          <a:custGeom>
            <a:avLst/>
            <a:gdLst/>
            <a:ahLst/>
            <a:cxnLst/>
            <a:rect l="l" t="t" r="r" b="b"/>
            <a:pathLst>
              <a:path w="9144000" h="5715000">
                <a:moveTo>
                  <a:pt x="0" y="0"/>
                </a:moveTo>
                <a:lnTo>
                  <a:pt x="9144000" y="0"/>
                </a:lnTo>
                <a:lnTo>
                  <a:pt x="9144000" y="221214"/>
                </a:lnTo>
                <a:lnTo>
                  <a:pt x="6613007" y="221214"/>
                </a:lnTo>
                <a:cubicBezTo>
                  <a:pt x="5215178" y="221214"/>
                  <a:pt x="4082014" y="1354378"/>
                  <a:pt x="4082014" y="2752207"/>
                </a:cubicBezTo>
                <a:cubicBezTo>
                  <a:pt x="4082014" y="4150036"/>
                  <a:pt x="5215178" y="5283200"/>
                  <a:pt x="6613007" y="5283200"/>
                </a:cubicBezTo>
                <a:cubicBezTo>
                  <a:pt x="8010836" y="5283200"/>
                  <a:pt x="9144000" y="4150036"/>
                  <a:pt x="9144000" y="2752207"/>
                </a:cubicBezTo>
                <a:lnTo>
                  <a:pt x="9144000" y="5715000"/>
                </a:lnTo>
                <a:lnTo>
                  <a:pt x="0" y="5715000"/>
                </a:ln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5055658" y="1618158"/>
            <a:ext cx="3383973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35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ITLE HERE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5055658" y="2104658"/>
            <a:ext cx="3383973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00" b="0">
                <a:solidFill>
                  <a:schemeClr val="accent5">
                    <a:lumMod val="50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Ultimate</a:t>
            </a:r>
            <a:r>
              <a:rPr lang="es-ES_tradnl" dirty="0" smtClean="0"/>
              <a:t> </a:t>
            </a:r>
            <a:r>
              <a:rPr lang="es-ES_tradnl" dirty="0" err="1" smtClean="0"/>
              <a:t>Powerpoint</a:t>
            </a:r>
            <a:r>
              <a:rPr lang="es-ES_tradnl" dirty="0" smtClean="0"/>
              <a:t> </a:t>
            </a:r>
            <a:r>
              <a:rPr lang="es-ES_tradnl" dirty="0" err="1" smtClean="0"/>
              <a:t>Template</a:t>
            </a:r>
            <a:endParaRPr lang="es-ES_tradnl" dirty="0" smtClean="0"/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5071004" y="2465136"/>
            <a:ext cx="3366029" cy="1280723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20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non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5674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0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ig image with descri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4" name="Picture Placeholder 2"/>
          <p:cNvSpPr>
            <a:spLocks noGrp="1"/>
          </p:cNvSpPr>
          <p:nvPr>
            <p:ph type="pic" sz="quarter" idx="17"/>
          </p:nvPr>
        </p:nvSpPr>
        <p:spPr>
          <a:xfrm>
            <a:off x="0" y="1278122"/>
            <a:ext cx="9144000" cy="3090677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443971" y="4616287"/>
            <a:ext cx="8230129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non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.is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eros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lectus</a:t>
            </a:r>
            <a:r>
              <a:rPr lang="en-US" dirty="0" smtClean="0"/>
              <a:t> semper semper. </a:t>
            </a:r>
            <a:r>
              <a:rPr lang="en-US" dirty="0" err="1" smtClean="0"/>
              <a:t>Nullam</a:t>
            </a:r>
            <a:r>
              <a:rPr lang="en-US" dirty="0" smtClean="0"/>
              <a:t> </a:t>
            </a:r>
            <a:r>
              <a:rPr lang="en-US" dirty="0" err="1" smtClean="0"/>
              <a:t>finibus</a:t>
            </a:r>
            <a:r>
              <a:rPr lang="en-US" dirty="0" smtClean="0"/>
              <a:t>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igula </a:t>
            </a:r>
            <a:r>
              <a:rPr lang="en-US" dirty="0" err="1" smtClean="0"/>
              <a:t>vestibulum</a:t>
            </a:r>
            <a:r>
              <a:rPr lang="en-US" dirty="0" smtClean="0"/>
              <a:t>, </a:t>
            </a:r>
            <a:r>
              <a:rPr lang="en-US" dirty="0" err="1" smtClean="0"/>
              <a:t>ut</a:t>
            </a:r>
            <a:r>
              <a:rPr lang="en-US" dirty="0" smtClean="0"/>
              <a:t> semper ex </a:t>
            </a:r>
            <a:r>
              <a:rPr lang="en-US" dirty="0" err="1" smtClean="0"/>
              <a:t>suscipit</a:t>
            </a:r>
            <a:r>
              <a:rPr lang="en-US" dirty="0" smtClean="0"/>
              <a:t>. </a:t>
            </a:r>
            <a:r>
              <a:rPr lang="en-US" dirty="0" err="1" smtClean="0"/>
              <a:t>Cras</a:t>
            </a:r>
            <a:r>
              <a:rPr lang="en-US" dirty="0" smtClean="0"/>
              <a:t> </a:t>
            </a:r>
            <a:r>
              <a:rPr lang="en-US" dirty="0" err="1" smtClean="0"/>
              <a:t>fringilla</a:t>
            </a:r>
            <a:r>
              <a:rPr lang="en-US" dirty="0" smtClean="0"/>
              <a:t> </a:t>
            </a:r>
            <a:r>
              <a:rPr lang="en-US" dirty="0" err="1" smtClean="0"/>
              <a:t>suscipit</a:t>
            </a:r>
            <a:r>
              <a:rPr lang="en-US" dirty="0" smtClean="0"/>
              <a:t> </a:t>
            </a:r>
            <a:r>
              <a:rPr lang="en-US" dirty="0" err="1" smtClean="0"/>
              <a:t>cursus</a:t>
            </a:r>
            <a:r>
              <a:rPr lang="en-US" dirty="0" smtClean="0"/>
              <a:t>. </a:t>
            </a:r>
            <a:r>
              <a:rPr lang="en-US" dirty="0" err="1" smtClean="0"/>
              <a:t>Aenean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 </a:t>
            </a:r>
            <a:r>
              <a:rPr lang="en-US" dirty="0" err="1" smtClean="0"/>
              <a:t>malesuada</a:t>
            </a:r>
            <a:r>
              <a:rPr lang="en-US" dirty="0" smtClean="0"/>
              <a:t> </a:t>
            </a:r>
            <a:r>
              <a:rPr lang="en-US" dirty="0" err="1" smtClean="0"/>
              <a:t>hendrerit</a:t>
            </a:r>
            <a:r>
              <a:rPr lang="en-US" dirty="0" smtClean="0"/>
              <a:t>. </a:t>
            </a:r>
            <a:r>
              <a:rPr lang="en-US" dirty="0" err="1" smtClean="0"/>
              <a:t>Morbi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dolor ante. </a:t>
            </a:r>
            <a:r>
              <a:rPr lang="en-US" dirty="0" err="1" smtClean="0"/>
              <a:t>Du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viverra</a:t>
            </a:r>
            <a:r>
              <a:rPr lang="en-US" dirty="0" smtClean="0"/>
              <a:t> </a:t>
            </a:r>
            <a:r>
              <a:rPr lang="en-US" dirty="0" err="1" smtClean="0"/>
              <a:t>urna</a:t>
            </a:r>
            <a:r>
              <a:rPr lang="en-US" dirty="0" smtClean="0"/>
              <a:t>, in </a:t>
            </a:r>
            <a:r>
              <a:rPr lang="en-US" dirty="0" err="1" smtClean="0"/>
              <a:t>ultricies</a:t>
            </a:r>
            <a:r>
              <a:rPr lang="en-US" dirty="0" smtClean="0"/>
              <a:t> diam. </a:t>
            </a:r>
          </a:p>
        </p:txBody>
      </p:sp>
    </p:spTree>
    <p:extLst>
      <p:ext uri="{BB962C8B-B14F-4D97-AF65-F5344CB8AC3E}">
        <p14:creationId xmlns:p14="http://schemas.microsoft.com/office/powerpoint/2010/main" val="44211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" grpId="0"/>
      <p:bldP spid="5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reak slide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ardrop 11"/>
          <p:cNvSpPr/>
          <p:nvPr userDrawn="1"/>
        </p:nvSpPr>
        <p:spPr>
          <a:xfrm>
            <a:off x="4082014" y="221214"/>
            <a:ext cx="5061986" cy="5061986"/>
          </a:xfrm>
          <a:prstGeom prst="teardrop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Picture Placeholder 2"/>
          <p:cNvSpPr>
            <a:spLocks noGrp="1"/>
          </p:cNvSpPr>
          <p:nvPr>
            <p:ph type="pic" sz="quarter" idx="48"/>
          </p:nvPr>
        </p:nvSpPr>
        <p:spPr>
          <a:xfrm>
            <a:off x="0" y="0"/>
            <a:ext cx="9144000" cy="5715000"/>
          </a:xfrm>
          <a:custGeom>
            <a:avLst/>
            <a:gdLst/>
            <a:ahLst/>
            <a:cxnLst/>
            <a:rect l="l" t="t" r="r" b="b"/>
            <a:pathLst>
              <a:path w="9144000" h="5715000">
                <a:moveTo>
                  <a:pt x="0" y="0"/>
                </a:moveTo>
                <a:lnTo>
                  <a:pt x="9144000" y="0"/>
                </a:lnTo>
                <a:lnTo>
                  <a:pt x="9144000" y="221214"/>
                </a:lnTo>
                <a:lnTo>
                  <a:pt x="6613007" y="221214"/>
                </a:lnTo>
                <a:cubicBezTo>
                  <a:pt x="5215178" y="221214"/>
                  <a:pt x="4082014" y="1354378"/>
                  <a:pt x="4082014" y="2752207"/>
                </a:cubicBezTo>
                <a:cubicBezTo>
                  <a:pt x="4082014" y="4150036"/>
                  <a:pt x="5215178" y="5283200"/>
                  <a:pt x="6613007" y="5283200"/>
                </a:cubicBezTo>
                <a:cubicBezTo>
                  <a:pt x="8010836" y="5283200"/>
                  <a:pt x="9144000" y="4150036"/>
                  <a:pt x="9144000" y="2752207"/>
                </a:cubicBezTo>
                <a:lnTo>
                  <a:pt x="9144000" y="5715000"/>
                </a:lnTo>
                <a:lnTo>
                  <a:pt x="0" y="5715000"/>
                </a:ln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5055658" y="1618158"/>
            <a:ext cx="3383973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35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ITLE HERE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5055658" y="2104658"/>
            <a:ext cx="3383973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00" b="0">
                <a:solidFill>
                  <a:schemeClr val="accent6">
                    <a:lumMod val="7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Ultimate</a:t>
            </a:r>
            <a:r>
              <a:rPr lang="es-ES_tradnl" dirty="0" smtClean="0"/>
              <a:t> </a:t>
            </a:r>
            <a:r>
              <a:rPr lang="es-ES_tradnl" dirty="0" err="1" smtClean="0"/>
              <a:t>Powerpoint</a:t>
            </a:r>
            <a:r>
              <a:rPr lang="es-ES_tradnl" dirty="0" smtClean="0"/>
              <a:t> </a:t>
            </a:r>
            <a:r>
              <a:rPr lang="es-ES_tradnl" dirty="0" err="1" smtClean="0"/>
              <a:t>Template</a:t>
            </a:r>
            <a:endParaRPr lang="es-ES_tradnl" dirty="0" smtClean="0"/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5071004" y="2465136"/>
            <a:ext cx="3366029" cy="1280723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120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non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93568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0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with content Cle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slid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4" name="Text Placeholder 7"/>
          <p:cNvSpPr>
            <a:spLocks noGrp="1"/>
          </p:cNvSpPr>
          <p:nvPr>
            <p:ph type="body" sz="quarter" idx="40" hasCustomPrompt="1"/>
          </p:nvPr>
        </p:nvSpPr>
        <p:spPr>
          <a:xfrm>
            <a:off x="452439" y="1223131"/>
            <a:ext cx="2948682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5" name="Text Placeholder 7"/>
          <p:cNvSpPr>
            <a:spLocks noGrp="1"/>
          </p:cNvSpPr>
          <p:nvPr>
            <p:ph type="body" sz="quarter" idx="41" hasCustomPrompt="1"/>
          </p:nvPr>
        </p:nvSpPr>
        <p:spPr>
          <a:xfrm>
            <a:off x="452438" y="1624963"/>
            <a:ext cx="2948683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7" name="Text Placeholder 2"/>
          <p:cNvSpPr>
            <a:spLocks noGrp="1"/>
          </p:cNvSpPr>
          <p:nvPr>
            <p:ph type="body" sz="quarter" idx="42" hasCustomPrompt="1"/>
          </p:nvPr>
        </p:nvSpPr>
        <p:spPr>
          <a:xfrm>
            <a:off x="467784" y="1900775"/>
            <a:ext cx="2932641" cy="1793567"/>
          </a:xfrm>
          <a:prstGeom prst="rect">
            <a:avLst/>
          </a:prstGeom>
        </p:spPr>
        <p:txBody>
          <a:bodyPr vert="horz" lIns="0" tIns="0" rIns="0" bIns="0"/>
          <a:lstStyle>
            <a:lvl1pPr marL="0" marR="0" indent="0" algn="just" defTabSz="405037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</a:p>
          <a:p>
            <a:pPr lvl="0"/>
            <a:r>
              <a:rPr lang="en-US" dirty="0" err="1" smtClean="0"/>
              <a:t>Duis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eros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lectus</a:t>
            </a:r>
            <a:r>
              <a:rPr lang="en-US" dirty="0" smtClean="0"/>
              <a:t> semper semper. </a:t>
            </a:r>
            <a:r>
              <a:rPr lang="en-US" dirty="0" err="1" smtClean="0"/>
              <a:t>Nullam</a:t>
            </a:r>
            <a:r>
              <a:rPr lang="en-US" dirty="0" smtClean="0"/>
              <a:t> </a:t>
            </a:r>
            <a:r>
              <a:rPr lang="en-US" dirty="0" err="1" smtClean="0"/>
              <a:t>fus</a:t>
            </a:r>
            <a:r>
              <a:rPr lang="en-US" dirty="0" smtClean="0"/>
              <a:t>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igula </a:t>
            </a:r>
            <a:r>
              <a:rPr lang="en-US" dirty="0" err="1" smtClean="0"/>
              <a:t>vestibulum</a:t>
            </a:r>
            <a:r>
              <a:rPr lang="en-US" dirty="0" smtClean="0"/>
              <a:t>, </a:t>
            </a:r>
            <a:r>
              <a:rPr lang="en-US" dirty="0" err="1" smtClean="0"/>
              <a:t>ut</a:t>
            </a:r>
            <a:r>
              <a:rPr lang="en-US" dirty="0" smtClean="0"/>
              <a:t> semper ex </a:t>
            </a:r>
            <a:r>
              <a:rPr lang="en-US" dirty="0" err="1" smtClean="0"/>
              <a:t>suscipit</a:t>
            </a:r>
            <a:r>
              <a:rPr lang="en-US" dirty="0" smtClean="0"/>
              <a:t> </a:t>
            </a:r>
            <a:r>
              <a:rPr lang="en-US" dirty="0" err="1" smtClean="0"/>
              <a:t>fringillascipit</a:t>
            </a:r>
            <a:r>
              <a:rPr lang="en-US" dirty="0" smtClean="0"/>
              <a:t> </a:t>
            </a:r>
            <a:r>
              <a:rPr lang="en-US" dirty="0" err="1" smtClean="0"/>
              <a:t>cursus</a:t>
            </a:r>
            <a:r>
              <a:rPr lang="en-US" dirty="0" smtClean="0"/>
              <a:t>. </a:t>
            </a:r>
            <a:r>
              <a:rPr lang="en-US" dirty="0" err="1" smtClean="0"/>
              <a:t>Aenean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 </a:t>
            </a:r>
            <a:r>
              <a:rPr lang="en-US" dirty="0" err="1" smtClean="0"/>
              <a:t>malesuada</a:t>
            </a:r>
            <a:r>
              <a:rPr lang="en-US" dirty="0" smtClean="0"/>
              <a:t> </a:t>
            </a:r>
            <a:r>
              <a:rPr lang="en-US" dirty="0" err="1" smtClean="0"/>
              <a:t>hendrerit</a:t>
            </a:r>
            <a:r>
              <a:rPr lang="en-US" dirty="0" smtClean="0"/>
              <a:t>. </a:t>
            </a:r>
            <a:r>
              <a:rPr lang="en-US" dirty="0" err="1" smtClean="0"/>
              <a:t>Morbi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dolor ante. </a:t>
            </a:r>
            <a:r>
              <a:rPr lang="en-US" dirty="0" err="1" smtClean="0"/>
              <a:t>Du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viverra</a:t>
            </a:r>
            <a:r>
              <a:rPr lang="en-US" dirty="0" smtClean="0"/>
              <a:t> </a:t>
            </a:r>
            <a:r>
              <a:rPr lang="en-US" dirty="0" err="1" smtClean="0"/>
              <a:t>urna</a:t>
            </a:r>
            <a:r>
              <a:rPr lang="en-US" dirty="0" smtClean="0"/>
              <a:t>, in </a:t>
            </a:r>
            <a:r>
              <a:rPr lang="en-US" dirty="0" err="1" smtClean="0"/>
              <a:t>ultricies</a:t>
            </a:r>
            <a:r>
              <a:rPr lang="en-US" dirty="0" smtClean="0"/>
              <a:t> diam. </a:t>
            </a:r>
          </a:p>
        </p:txBody>
      </p:sp>
      <p:sp>
        <p:nvSpPr>
          <p:cNvPr id="9" name="Text Placeholder 2"/>
          <p:cNvSpPr>
            <a:spLocks noGrp="1"/>
          </p:cNvSpPr>
          <p:nvPr>
            <p:ph type="body" sz="quarter" idx="64" hasCustomPrompt="1"/>
          </p:nvPr>
        </p:nvSpPr>
        <p:spPr>
          <a:xfrm>
            <a:off x="467783" y="4523255"/>
            <a:ext cx="2932641" cy="701161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467783" y="3974582"/>
            <a:ext cx="2932641" cy="287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000" b="1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smtClean="0"/>
              <a:t>RESULT 1</a:t>
            </a:r>
          </a:p>
        </p:txBody>
      </p:sp>
      <p:sp>
        <p:nvSpPr>
          <p:cNvPr id="11" name="Text Placeholder 7"/>
          <p:cNvSpPr>
            <a:spLocks noGrp="1"/>
          </p:cNvSpPr>
          <p:nvPr>
            <p:ph type="body" sz="quarter" idx="65" hasCustomPrompt="1"/>
          </p:nvPr>
        </p:nvSpPr>
        <p:spPr>
          <a:xfrm>
            <a:off x="467783" y="4317574"/>
            <a:ext cx="2932641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</p:spTree>
    <p:extLst>
      <p:ext uri="{BB962C8B-B14F-4D97-AF65-F5344CB8AC3E}">
        <p14:creationId xmlns:p14="http://schemas.microsoft.com/office/powerpoint/2010/main" val="539804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4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4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4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4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4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4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0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1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with content Clea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slid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64" hasCustomPrompt="1"/>
          </p:nvPr>
        </p:nvSpPr>
        <p:spPr>
          <a:xfrm>
            <a:off x="443971" y="4636475"/>
            <a:ext cx="8230129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non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.is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eros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lectus</a:t>
            </a:r>
            <a:r>
              <a:rPr lang="en-US" dirty="0" smtClean="0"/>
              <a:t> semper semper. </a:t>
            </a:r>
            <a:r>
              <a:rPr lang="en-US" dirty="0" err="1" smtClean="0"/>
              <a:t>Nullam</a:t>
            </a:r>
            <a:r>
              <a:rPr lang="en-US" dirty="0" smtClean="0"/>
              <a:t> </a:t>
            </a:r>
            <a:r>
              <a:rPr lang="en-US" dirty="0" err="1" smtClean="0"/>
              <a:t>finibus</a:t>
            </a:r>
            <a:r>
              <a:rPr lang="en-US" dirty="0" smtClean="0"/>
              <a:t>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igula </a:t>
            </a:r>
            <a:r>
              <a:rPr lang="en-US" dirty="0" err="1" smtClean="0"/>
              <a:t>vestibulum</a:t>
            </a:r>
            <a:r>
              <a:rPr lang="en-US" dirty="0" smtClean="0"/>
              <a:t>, </a:t>
            </a:r>
            <a:r>
              <a:rPr lang="en-US" dirty="0" err="1" smtClean="0"/>
              <a:t>ut</a:t>
            </a:r>
            <a:r>
              <a:rPr lang="en-US" dirty="0" smtClean="0"/>
              <a:t> semper ex </a:t>
            </a:r>
            <a:r>
              <a:rPr lang="en-US" dirty="0" err="1" smtClean="0"/>
              <a:t>suscipit</a:t>
            </a:r>
            <a:r>
              <a:rPr lang="en-US" dirty="0" smtClean="0"/>
              <a:t>. </a:t>
            </a:r>
            <a:r>
              <a:rPr lang="en-US" dirty="0" err="1" smtClean="0"/>
              <a:t>Cras</a:t>
            </a:r>
            <a:r>
              <a:rPr lang="en-US" dirty="0" smtClean="0"/>
              <a:t> </a:t>
            </a:r>
            <a:r>
              <a:rPr lang="en-US" dirty="0" err="1" smtClean="0"/>
              <a:t>fringilla</a:t>
            </a:r>
            <a:r>
              <a:rPr lang="en-US" dirty="0" smtClean="0"/>
              <a:t> </a:t>
            </a:r>
            <a:r>
              <a:rPr lang="en-US" dirty="0" err="1" smtClean="0"/>
              <a:t>suscipit</a:t>
            </a:r>
            <a:r>
              <a:rPr lang="en-US" dirty="0" smtClean="0"/>
              <a:t> </a:t>
            </a:r>
            <a:r>
              <a:rPr lang="en-US" dirty="0" err="1" smtClean="0"/>
              <a:t>cursus</a:t>
            </a:r>
            <a:r>
              <a:rPr lang="en-US" dirty="0" smtClean="0"/>
              <a:t>. </a:t>
            </a:r>
            <a:r>
              <a:rPr lang="en-US" dirty="0" err="1" smtClean="0"/>
              <a:t>Aenean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 </a:t>
            </a:r>
            <a:r>
              <a:rPr lang="en-US" dirty="0" err="1" smtClean="0"/>
              <a:t>malesuada</a:t>
            </a:r>
            <a:r>
              <a:rPr lang="en-US" dirty="0" smtClean="0"/>
              <a:t> </a:t>
            </a:r>
            <a:r>
              <a:rPr lang="en-US" dirty="0" err="1" smtClean="0"/>
              <a:t>hendrerit</a:t>
            </a:r>
            <a:r>
              <a:rPr lang="en-US" dirty="0" smtClean="0"/>
              <a:t>. </a:t>
            </a:r>
            <a:r>
              <a:rPr lang="en-US" dirty="0" err="1" smtClean="0"/>
              <a:t>Morbi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dolor ante.</a:t>
            </a:r>
          </a:p>
        </p:txBody>
      </p:sp>
      <p:sp>
        <p:nvSpPr>
          <p:cNvPr id="5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427038" y="4257826"/>
            <a:ext cx="8247062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Put</a:t>
            </a:r>
            <a:r>
              <a:rPr lang="es-ES_tradnl" dirty="0" smtClean="0"/>
              <a:t> </a:t>
            </a:r>
            <a:r>
              <a:rPr lang="es-ES_tradnl" dirty="0" err="1" smtClean="0"/>
              <a:t>your</a:t>
            </a:r>
            <a:r>
              <a:rPr lang="es-ES_tradnl" dirty="0" smtClean="0"/>
              <a:t> </a:t>
            </a:r>
            <a:r>
              <a:rPr lang="es-ES_tradnl" dirty="0" err="1" smtClean="0"/>
              <a:t>titl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</p:spTree>
    <p:extLst>
      <p:ext uri="{BB962C8B-B14F-4D97-AF65-F5344CB8AC3E}">
        <p14:creationId xmlns:p14="http://schemas.microsoft.com/office/powerpoint/2010/main" val="2202796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4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4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4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5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with content Dark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slid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64" hasCustomPrompt="1"/>
          </p:nvPr>
        </p:nvSpPr>
        <p:spPr>
          <a:xfrm>
            <a:off x="443971" y="4636475"/>
            <a:ext cx="8230129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non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.is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eros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lectus</a:t>
            </a:r>
            <a:r>
              <a:rPr lang="en-US" dirty="0" smtClean="0"/>
              <a:t> semper semper. </a:t>
            </a:r>
            <a:r>
              <a:rPr lang="en-US" dirty="0" err="1" smtClean="0"/>
              <a:t>Nullam</a:t>
            </a:r>
            <a:r>
              <a:rPr lang="en-US" dirty="0" smtClean="0"/>
              <a:t> </a:t>
            </a:r>
            <a:r>
              <a:rPr lang="en-US" dirty="0" err="1" smtClean="0"/>
              <a:t>finibus</a:t>
            </a:r>
            <a:r>
              <a:rPr lang="en-US" dirty="0" smtClean="0"/>
              <a:t>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igula </a:t>
            </a:r>
            <a:r>
              <a:rPr lang="en-US" dirty="0" err="1" smtClean="0"/>
              <a:t>vestibulum</a:t>
            </a:r>
            <a:r>
              <a:rPr lang="en-US" dirty="0" smtClean="0"/>
              <a:t>, </a:t>
            </a:r>
            <a:r>
              <a:rPr lang="en-US" dirty="0" err="1" smtClean="0"/>
              <a:t>ut</a:t>
            </a:r>
            <a:r>
              <a:rPr lang="en-US" dirty="0" smtClean="0"/>
              <a:t> semper ex </a:t>
            </a:r>
            <a:r>
              <a:rPr lang="en-US" dirty="0" err="1" smtClean="0"/>
              <a:t>suscipit</a:t>
            </a:r>
            <a:r>
              <a:rPr lang="en-US" dirty="0" smtClean="0"/>
              <a:t>. </a:t>
            </a:r>
            <a:r>
              <a:rPr lang="en-US" dirty="0" err="1" smtClean="0"/>
              <a:t>Cras</a:t>
            </a:r>
            <a:r>
              <a:rPr lang="en-US" dirty="0" smtClean="0"/>
              <a:t> </a:t>
            </a:r>
            <a:r>
              <a:rPr lang="en-US" dirty="0" err="1" smtClean="0"/>
              <a:t>fringilla</a:t>
            </a:r>
            <a:r>
              <a:rPr lang="en-US" dirty="0" smtClean="0"/>
              <a:t> </a:t>
            </a:r>
            <a:r>
              <a:rPr lang="en-US" dirty="0" err="1" smtClean="0"/>
              <a:t>suscipit</a:t>
            </a:r>
            <a:r>
              <a:rPr lang="en-US" dirty="0" smtClean="0"/>
              <a:t> </a:t>
            </a:r>
            <a:r>
              <a:rPr lang="en-US" dirty="0" err="1" smtClean="0"/>
              <a:t>cursus</a:t>
            </a:r>
            <a:r>
              <a:rPr lang="en-US" dirty="0" smtClean="0"/>
              <a:t>. </a:t>
            </a:r>
            <a:r>
              <a:rPr lang="en-US" dirty="0" err="1" smtClean="0"/>
              <a:t>Aenean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 </a:t>
            </a:r>
            <a:r>
              <a:rPr lang="en-US" dirty="0" err="1" smtClean="0"/>
              <a:t>malesuada</a:t>
            </a:r>
            <a:r>
              <a:rPr lang="en-US" dirty="0" smtClean="0"/>
              <a:t> </a:t>
            </a:r>
            <a:r>
              <a:rPr lang="en-US" dirty="0" err="1" smtClean="0"/>
              <a:t>hendrerit</a:t>
            </a:r>
            <a:r>
              <a:rPr lang="en-US" dirty="0" smtClean="0"/>
              <a:t>. </a:t>
            </a:r>
            <a:r>
              <a:rPr lang="en-US" dirty="0" err="1" smtClean="0"/>
              <a:t>Morbi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dolor ante.</a:t>
            </a:r>
          </a:p>
        </p:txBody>
      </p:sp>
      <p:sp>
        <p:nvSpPr>
          <p:cNvPr id="5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427038" y="4257826"/>
            <a:ext cx="8247062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Put</a:t>
            </a:r>
            <a:r>
              <a:rPr lang="es-ES_tradnl" dirty="0" smtClean="0"/>
              <a:t> </a:t>
            </a:r>
            <a:r>
              <a:rPr lang="es-ES_tradnl" dirty="0" err="1" smtClean="0"/>
              <a:t>your</a:t>
            </a:r>
            <a:r>
              <a:rPr lang="es-ES_tradnl" dirty="0" smtClean="0"/>
              <a:t> </a:t>
            </a:r>
            <a:r>
              <a:rPr lang="es-ES_tradnl" dirty="0" err="1" smtClean="0"/>
              <a:t>titl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</p:spTree>
    <p:extLst>
      <p:ext uri="{BB962C8B-B14F-4D97-AF65-F5344CB8AC3E}">
        <p14:creationId xmlns:p14="http://schemas.microsoft.com/office/powerpoint/2010/main" val="2485871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4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4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4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5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s with da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slid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64" hasCustomPrompt="1"/>
          </p:nvPr>
        </p:nvSpPr>
        <p:spPr>
          <a:xfrm>
            <a:off x="443972" y="4568743"/>
            <a:ext cx="3907896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non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.is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eros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lectus</a:t>
            </a:r>
            <a:r>
              <a:rPr lang="en-US" dirty="0" smtClean="0"/>
              <a:t> semper semper. </a:t>
            </a:r>
          </a:p>
        </p:txBody>
      </p:sp>
      <p:sp>
        <p:nvSpPr>
          <p:cNvPr id="11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427038" y="3886736"/>
            <a:ext cx="3924830" cy="378649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000" b="1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smtClean="0"/>
              <a:t>2015</a:t>
            </a:r>
          </a:p>
        </p:txBody>
      </p:sp>
      <p:sp>
        <p:nvSpPr>
          <p:cNvPr id="12" name="Text Placeholder 7"/>
          <p:cNvSpPr>
            <a:spLocks noGrp="1"/>
          </p:cNvSpPr>
          <p:nvPr>
            <p:ph type="body" sz="quarter" idx="65" hasCustomPrompt="1"/>
          </p:nvPr>
        </p:nvSpPr>
        <p:spPr>
          <a:xfrm>
            <a:off x="452438" y="4292797"/>
            <a:ext cx="389943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50000"/>
                    <a:lumOff val="50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66" hasCustomPrompt="1"/>
          </p:nvPr>
        </p:nvSpPr>
        <p:spPr>
          <a:xfrm>
            <a:off x="4774142" y="4568743"/>
            <a:ext cx="3907896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non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.is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eros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lectus</a:t>
            </a:r>
            <a:r>
              <a:rPr lang="en-US" dirty="0" smtClean="0"/>
              <a:t> semper semper. 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67" hasCustomPrompt="1"/>
          </p:nvPr>
        </p:nvSpPr>
        <p:spPr>
          <a:xfrm>
            <a:off x="4757208" y="3886736"/>
            <a:ext cx="3924830" cy="378649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000" b="1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smtClean="0"/>
              <a:t>2016</a:t>
            </a:r>
          </a:p>
        </p:txBody>
      </p:sp>
      <p:sp>
        <p:nvSpPr>
          <p:cNvPr id="15" name="Text Placeholder 7"/>
          <p:cNvSpPr>
            <a:spLocks noGrp="1"/>
          </p:cNvSpPr>
          <p:nvPr>
            <p:ph type="body" sz="quarter" idx="68" hasCustomPrompt="1"/>
          </p:nvPr>
        </p:nvSpPr>
        <p:spPr>
          <a:xfrm>
            <a:off x="4782608" y="4292797"/>
            <a:ext cx="389943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50000"/>
                    <a:lumOff val="50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</p:spTree>
    <p:extLst>
      <p:ext uri="{BB962C8B-B14F-4D97-AF65-F5344CB8AC3E}">
        <p14:creationId xmlns:p14="http://schemas.microsoft.com/office/powerpoint/2010/main" val="3777033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4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4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4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4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4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4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0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1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2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3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4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5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Right column with da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slid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64" hasCustomPrompt="1"/>
          </p:nvPr>
        </p:nvSpPr>
        <p:spPr>
          <a:xfrm>
            <a:off x="4748741" y="1788039"/>
            <a:ext cx="1770592" cy="701161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</a:p>
        </p:txBody>
      </p:sp>
      <p:sp>
        <p:nvSpPr>
          <p:cNvPr id="5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4748741" y="1273232"/>
            <a:ext cx="1770592" cy="287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smtClean="0"/>
              <a:t>2000</a:t>
            </a:r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65" hasCustomPrompt="1"/>
          </p:nvPr>
        </p:nvSpPr>
        <p:spPr>
          <a:xfrm>
            <a:off x="4748741" y="1582358"/>
            <a:ext cx="1770592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18" name="Text Placeholder 2"/>
          <p:cNvSpPr>
            <a:spLocks noGrp="1"/>
          </p:cNvSpPr>
          <p:nvPr>
            <p:ph type="body" sz="quarter" idx="66" hasCustomPrompt="1"/>
          </p:nvPr>
        </p:nvSpPr>
        <p:spPr>
          <a:xfrm>
            <a:off x="6911446" y="1788039"/>
            <a:ext cx="1770592" cy="701161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</a:p>
        </p:txBody>
      </p:sp>
      <p:sp>
        <p:nvSpPr>
          <p:cNvPr id="19" name="Text Placeholder 7"/>
          <p:cNvSpPr>
            <a:spLocks noGrp="1"/>
          </p:cNvSpPr>
          <p:nvPr>
            <p:ph type="body" sz="quarter" idx="67" hasCustomPrompt="1"/>
          </p:nvPr>
        </p:nvSpPr>
        <p:spPr>
          <a:xfrm>
            <a:off x="6911446" y="1273232"/>
            <a:ext cx="1770592" cy="287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smtClean="0"/>
              <a:t>2000</a:t>
            </a:r>
          </a:p>
        </p:txBody>
      </p:sp>
      <p:sp>
        <p:nvSpPr>
          <p:cNvPr id="20" name="Text Placeholder 7"/>
          <p:cNvSpPr>
            <a:spLocks noGrp="1"/>
          </p:cNvSpPr>
          <p:nvPr>
            <p:ph type="body" sz="quarter" idx="68" hasCustomPrompt="1"/>
          </p:nvPr>
        </p:nvSpPr>
        <p:spPr>
          <a:xfrm>
            <a:off x="6911446" y="1582358"/>
            <a:ext cx="1770592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69" hasCustomPrompt="1"/>
          </p:nvPr>
        </p:nvSpPr>
        <p:spPr>
          <a:xfrm>
            <a:off x="4748741" y="3135145"/>
            <a:ext cx="1770592" cy="701161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</a:p>
        </p:txBody>
      </p:sp>
      <p:sp>
        <p:nvSpPr>
          <p:cNvPr id="22" name="Text Placeholder 7"/>
          <p:cNvSpPr>
            <a:spLocks noGrp="1"/>
          </p:cNvSpPr>
          <p:nvPr>
            <p:ph type="body" sz="quarter" idx="70" hasCustomPrompt="1"/>
          </p:nvPr>
        </p:nvSpPr>
        <p:spPr>
          <a:xfrm>
            <a:off x="4748741" y="2620338"/>
            <a:ext cx="1770592" cy="287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smtClean="0"/>
              <a:t>2000</a:t>
            </a:r>
          </a:p>
        </p:txBody>
      </p:sp>
      <p:sp>
        <p:nvSpPr>
          <p:cNvPr id="23" name="Text Placeholder 7"/>
          <p:cNvSpPr>
            <a:spLocks noGrp="1"/>
          </p:cNvSpPr>
          <p:nvPr>
            <p:ph type="body" sz="quarter" idx="71" hasCustomPrompt="1"/>
          </p:nvPr>
        </p:nvSpPr>
        <p:spPr>
          <a:xfrm>
            <a:off x="4748741" y="2929464"/>
            <a:ext cx="1770592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24" name="Text Placeholder 2"/>
          <p:cNvSpPr>
            <a:spLocks noGrp="1"/>
          </p:cNvSpPr>
          <p:nvPr>
            <p:ph type="body" sz="quarter" idx="72" hasCustomPrompt="1"/>
          </p:nvPr>
        </p:nvSpPr>
        <p:spPr>
          <a:xfrm>
            <a:off x="6911446" y="3135145"/>
            <a:ext cx="1770592" cy="701161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</a:p>
        </p:txBody>
      </p:sp>
      <p:sp>
        <p:nvSpPr>
          <p:cNvPr id="25" name="Text Placeholder 7"/>
          <p:cNvSpPr>
            <a:spLocks noGrp="1"/>
          </p:cNvSpPr>
          <p:nvPr>
            <p:ph type="body" sz="quarter" idx="73" hasCustomPrompt="1"/>
          </p:nvPr>
        </p:nvSpPr>
        <p:spPr>
          <a:xfrm>
            <a:off x="6911446" y="2620338"/>
            <a:ext cx="1770592" cy="287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smtClean="0"/>
              <a:t>2000</a:t>
            </a:r>
          </a:p>
        </p:txBody>
      </p:sp>
      <p:sp>
        <p:nvSpPr>
          <p:cNvPr id="26" name="Text Placeholder 7"/>
          <p:cNvSpPr>
            <a:spLocks noGrp="1"/>
          </p:cNvSpPr>
          <p:nvPr>
            <p:ph type="body" sz="quarter" idx="74" hasCustomPrompt="1"/>
          </p:nvPr>
        </p:nvSpPr>
        <p:spPr>
          <a:xfrm>
            <a:off x="6911446" y="2929464"/>
            <a:ext cx="1770592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27" name="Text Placeholder 2"/>
          <p:cNvSpPr>
            <a:spLocks noGrp="1"/>
          </p:cNvSpPr>
          <p:nvPr>
            <p:ph type="body" sz="quarter" idx="75" hasCustomPrompt="1"/>
          </p:nvPr>
        </p:nvSpPr>
        <p:spPr>
          <a:xfrm>
            <a:off x="4748741" y="4453539"/>
            <a:ext cx="1770592" cy="701161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</a:p>
        </p:txBody>
      </p:sp>
      <p:sp>
        <p:nvSpPr>
          <p:cNvPr id="28" name="Text Placeholder 7"/>
          <p:cNvSpPr>
            <a:spLocks noGrp="1"/>
          </p:cNvSpPr>
          <p:nvPr>
            <p:ph type="body" sz="quarter" idx="76" hasCustomPrompt="1"/>
          </p:nvPr>
        </p:nvSpPr>
        <p:spPr>
          <a:xfrm>
            <a:off x="4748741" y="3955773"/>
            <a:ext cx="1770592" cy="287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smtClean="0"/>
              <a:t>2000</a:t>
            </a:r>
          </a:p>
        </p:txBody>
      </p:sp>
      <p:sp>
        <p:nvSpPr>
          <p:cNvPr id="29" name="Text Placeholder 7"/>
          <p:cNvSpPr>
            <a:spLocks noGrp="1"/>
          </p:cNvSpPr>
          <p:nvPr>
            <p:ph type="body" sz="quarter" idx="77" hasCustomPrompt="1"/>
          </p:nvPr>
        </p:nvSpPr>
        <p:spPr>
          <a:xfrm>
            <a:off x="4748741" y="4247858"/>
            <a:ext cx="1770592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30" name="Text Placeholder 2"/>
          <p:cNvSpPr>
            <a:spLocks noGrp="1"/>
          </p:cNvSpPr>
          <p:nvPr>
            <p:ph type="body" sz="quarter" idx="78" hasCustomPrompt="1"/>
          </p:nvPr>
        </p:nvSpPr>
        <p:spPr>
          <a:xfrm>
            <a:off x="6911446" y="4453539"/>
            <a:ext cx="1770592" cy="701161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</a:p>
        </p:txBody>
      </p:sp>
      <p:sp>
        <p:nvSpPr>
          <p:cNvPr id="31" name="Text Placeholder 7"/>
          <p:cNvSpPr>
            <a:spLocks noGrp="1"/>
          </p:cNvSpPr>
          <p:nvPr>
            <p:ph type="body" sz="quarter" idx="79" hasCustomPrompt="1"/>
          </p:nvPr>
        </p:nvSpPr>
        <p:spPr>
          <a:xfrm>
            <a:off x="6911446" y="3955773"/>
            <a:ext cx="1770592" cy="287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 b="1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smtClean="0"/>
              <a:t>2000</a:t>
            </a:r>
          </a:p>
        </p:txBody>
      </p:sp>
      <p:sp>
        <p:nvSpPr>
          <p:cNvPr id="32" name="Text Placeholder 7"/>
          <p:cNvSpPr>
            <a:spLocks noGrp="1"/>
          </p:cNvSpPr>
          <p:nvPr>
            <p:ph type="body" sz="quarter" idx="80" hasCustomPrompt="1"/>
          </p:nvPr>
        </p:nvSpPr>
        <p:spPr>
          <a:xfrm>
            <a:off x="6911446" y="4247858"/>
            <a:ext cx="1770592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</p:spTree>
    <p:extLst>
      <p:ext uri="{BB962C8B-B14F-4D97-AF65-F5344CB8AC3E}">
        <p14:creationId xmlns:p14="http://schemas.microsoft.com/office/powerpoint/2010/main" val="4214996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4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4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4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4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4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4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4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4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4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4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4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4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4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4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4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4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4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5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8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9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0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1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22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2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2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3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4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25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2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2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7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2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2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2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0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31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3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3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2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columns results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slid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64" hasCustomPrompt="1"/>
          </p:nvPr>
        </p:nvSpPr>
        <p:spPr>
          <a:xfrm>
            <a:off x="413811" y="3515246"/>
            <a:ext cx="1770592" cy="701161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</a:p>
        </p:txBody>
      </p:sp>
      <p:sp>
        <p:nvSpPr>
          <p:cNvPr id="5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413811" y="2983506"/>
            <a:ext cx="1770592" cy="287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000" b="1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smtClean="0"/>
              <a:t>RESULT 1</a:t>
            </a:r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65" hasCustomPrompt="1"/>
          </p:nvPr>
        </p:nvSpPr>
        <p:spPr>
          <a:xfrm>
            <a:off x="413811" y="3309565"/>
            <a:ext cx="1770592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33" name="Text Placeholder 2"/>
          <p:cNvSpPr>
            <a:spLocks noGrp="1"/>
          </p:cNvSpPr>
          <p:nvPr>
            <p:ph type="body" sz="quarter" idx="66" hasCustomPrompt="1"/>
          </p:nvPr>
        </p:nvSpPr>
        <p:spPr>
          <a:xfrm>
            <a:off x="2513541" y="3515246"/>
            <a:ext cx="1770592" cy="701161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</a:p>
        </p:txBody>
      </p:sp>
      <p:sp>
        <p:nvSpPr>
          <p:cNvPr id="34" name="Text Placeholder 7"/>
          <p:cNvSpPr>
            <a:spLocks noGrp="1"/>
          </p:cNvSpPr>
          <p:nvPr>
            <p:ph type="body" sz="quarter" idx="67" hasCustomPrompt="1"/>
          </p:nvPr>
        </p:nvSpPr>
        <p:spPr>
          <a:xfrm>
            <a:off x="2513541" y="2983506"/>
            <a:ext cx="1770592" cy="287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000" b="1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smtClean="0"/>
              <a:t>RESULT 1</a:t>
            </a:r>
          </a:p>
        </p:txBody>
      </p:sp>
      <p:sp>
        <p:nvSpPr>
          <p:cNvPr id="35" name="Text Placeholder 7"/>
          <p:cNvSpPr>
            <a:spLocks noGrp="1"/>
          </p:cNvSpPr>
          <p:nvPr>
            <p:ph type="body" sz="quarter" idx="68" hasCustomPrompt="1"/>
          </p:nvPr>
        </p:nvSpPr>
        <p:spPr>
          <a:xfrm>
            <a:off x="2513541" y="3309565"/>
            <a:ext cx="1770592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36" name="Text Placeholder 2"/>
          <p:cNvSpPr>
            <a:spLocks noGrp="1"/>
          </p:cNvSpPr>
          <p:nvPr>
            <p:ph type="body" sz="quarter" idx="69" hasCustomPrompt="1"/>
          </p:nvPr>
        </p:nvSpPr>
        <p:spPr>
          <a:xfrm>
            <a:off x="4714870" y="3515246"/>
            <a:ext cx="1770592" cy="701161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</a:p>
        </p:txBody>
      </p:sp>
      <p:sp>
        <p:nvSpPr>
          <p:cNvPr id="37" name="Text Placeholder 7"/>
          <p:cNvSpPr>
            <a:spLocks noGrp="1"/>
          </p:cNvSpPr>
          <p:nvPr>
            <p:ph type="body" sz="quarter" idx="70" hasCustomPrompt="1"/>
          </p:nvPr>
        </p:nvSpPr>
        <p:spPr>
          <a:xfrm>
            <a:off x="4714870" y="2983506"/>
            <a:ext cx="1770592" cy="287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000" b="1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smtClean="0"/>
              <a:t>RESULT 1</a:t>
            </a:r>
          </a:p>
        </p:txBody>
      </p:sp>
      <p:sp>
        <p:nvSpPr>
          <p:cNvPr id="38" name="Text Placeholder 7"/>
          <p:cNvSpPr>
            <a:spLocks noGrp="1"/>
          </p:cNvSpPr>
          <p:nvPr>
            <p:ph type="body" sz="quarter" idx="71" hasCustomPrompt="1"/>
          </p:nvPr>
        </p:nvSpPr>
        <p:spPr>
          <a:xfrm>
            <a:off x="4714870" y="3309565"/>
            <a:ext cx="1770592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39" name="Text Placeholder 2"/>
          <p:cNvSpPr>
            <a:spLocks noGrp="1"/>
          </p:cNvSpPr>
          <p:nvPr>
            <p:ph type="body" sz="quarter" idx="72" hasCustomPrompt="1"/>
          </p:nvPr>
        </p:nvSpPr>
        <p:spPr>
          <a:xfrm>
            <a:off x="6894513" y="3515246"/>
            <a:ext cx="1770592" cy="701161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</a:p>
        </p:txBody>
      </p:sp>
      <p:sp>
        <p:nvSpPr>
          <p:cNvPr id="40" name="Text Placeholder 7"/>
          <p:cNvSpPr>
            <a:spLocks noGrp="1"/>
          </p:cNvSpPr>
          <p:nvPr>
            <p:ph type="body" sz="quarter" idx="73" hasCustomPrompt="1"/>
          </p:nvPr>
        </p:nvSpPr>
        <p:spPr>
          <a:xfrm>
            <a:off x="6894513" y="2983506"/>
            <a:ext cx="1770592" cy="287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000" b="1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smtClean="0"/>
              <a:t>RESULT 1</a:t>
            </a:r>
          </a:p>
        </p:txBody>
      </p:sp>
      <p:sp>
        <p:nvSpPr>
          <p:cNvPr id="41" name="Text Placeholder 7"/>
          <p:cNvSpPr>
            <a:spLocks noGrp="1"/>
          </p:cNvSpPr>
          <p:nvPr>
            <p:ph type="body" sz="quarter" idx="74" hasCustomPrompt="1"/>
          </p:nvPr>
        </p:nvSpPr>
        <p:spPr>
          <a:xfrm>
            <a:off x="6894513" y="3309565"/>
            <a:ext cx="1770592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42" name="Text Placeholder 2"/>
          <p:cNvSpPr>
            <a:spLocks noGrp="1"/>
          </p:cNvSpPr>
          <p:nvPr>
            <p:ph type="body" sz="quarter" idx="75" hasCustomPrompt="1"/>
          </p:nvPr>
        </p:nvSpPr>
        <p:spPr>
          <a:xfrm>
            <a:off x="443971" y="4636475"/>
            <a:ext cx="8230129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non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.is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eros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lectus</a:t>
            </a:r>
            <a:r>
              <a:rPr lang="en-US" dirty="0" smtClean="0"/>
              <a:t> semper semper. </a:t>
            </a:r>
            <a:r>
              <a:rPr lang="en-US" dirty="0" err="1" smtClean="0"/>
              <a:t>Nullam</a:t>
            </a:r>
            <a:r>
              <a:rPr lang="en-US" dirty="0" smtClean="0"/>
              <a:t> </a:t>
            </a:r>
            <a:r>
              <a:rPr lang="en-US" dirty="0" err="1" smtClean="0"/>
              <a:t>finibus</a:t>
            </a:r>
            <a:r>
              <a:rPr lang="en-US" dirty="0" smtClean="0"/>
              <a:t>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igula </a:t>
            </a:r>
            <a:r>
              <a:rPr lang="en-US" dirty="0" err="1" smtClean="0"/>
              <a:t>vestibulum</a:t>
            </a:r>
            <a:r>
              <a:rPr lang="en-US" dirty="0" smtClean="0"/>
              <a:t>, </a:t>
            </a:r>
            <a:r>
              <a:rPr lang="en-US" dirty="0" err="1" smtClean="0"/>
              <a:t>ut</a:t>
            </a:r>
            <a:r>
              <a:rPr lang="en-US" dirty="0" smtClean="0"/>
              <a:t> semper ex </a:t>
            </a:r>
            <a:r>
              <a:rPr lang="en-US" dirty="0" err="1" smtClean="0"/>
              <a:t>suscipit</a:t>
            </a:r>
            <a:r>
              <a:rPr lang="en-US" dirty="0" smtClean="0"/>
              <a:t>. </a:t>
            </a:r>
            <a:r>
              <a:rPr lang="en-US" dirty="0" err="1" smtClean="0"/>
              <a:t>Cras</a:t>
            </a:r>
            <a:r>
              <a:rPr lang="en-US" dirty="0" smtClean="0"/>
              <a:t> </a:t>
            </a:r>
            <a:r>
              <a:rPr lang="en-US" dirty="0" err="1" smtClean="0"/>
              <a:t>fringilla</a:t>
            </a:r>
            <a:r>
              <a:rPr lang="en-US" dirty="0" smtClean="0"/>
              <a:t> </a:t>
            </a:r>
            <a:r>
              <a:rPr lang="en-US" dirty="0" err="1" smtClean="0"/>
              <a:t>suscipit</a:t>
            </a:r>
            <a:r>
              <a:rPr lang="en-US" dirty="0" smtClean="0"/>
              <a:t> </a:t>
            </a:r>
            <a:r>
              <a:rPr lang="en-US" dirty="0" err="1" smtClean="0"/>
              <a:t>cursus</a:t>
            </a:r>
            <a:r>
              <a:rPr lang="en-US" dirty="0" smtClean="0"/>
              <a:t>. </a:t>
            </a:r>
            <a:r>
              <a:rPr lang="en-US" dirty="0" err="1" smtClean="0"/>
              <a:t>Aenean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 </a:t>
            </a:r>
            <a:r>
              <a:rPr lang="en-US" dirty="0" err="1" smtClean="0"/>
              <a:t>malesuada</a:t>
            </a:r>
            <a:r>
              <a:rPr lang="en-US" dirty="0" smtClean="0"/>
              <a:t> </a:t>
            </a:r>
            <a:r>
              <a:rPr lang="en-US" dirty="0" err="1" smtClean="0"/>
              <a:t>hendrerit</a:t>
            </a:r>
            <a:r>
              <a:rPr lang="en-US" dirty="0" smtClean="0"/>
              <a:t>. </a:t>
            </a:r>
            <a:r>
              <a:rPr lang="en-US" dirty="0" err="1" smtClean="0"/>
              <a:t>Morbi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dolor ante.</a:t>
            </a:r>
          </a:p>
        </p:txBody>
      </p:sp>
      <p:sp>
        <p:nvSpPr>
          <p:cNvPr id="43" name="Text Placeholder 7"/>
          <p:cNvSpPr>
            <a:spLocks noGrp="1"/>
          </p:cNvSpPr>
          <p:nvPr>
            <p:ph type="body" sz="quarter" idx="76" hasCustomPrompt="1"/>
          </p:nvPr>
        </p:nvSpPr>
        <p:spPr>
          <a:xfrm>
            <a:off x="427038" y="4257826"/>
            <a:ext cx="8247062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Put</a:t>
            </a:r>
            <a:r>
              <a:rPr lang="es-ES_tradnl" dirty="0" smtClean="0"/>
              <a:t> </a:t>
            </a:r>
            <a:r>
              <a:rPr lang="es-ES_tradnl" dirty="0" err="1" smtClean="0"/>
              <a:t>your</a:t>
            </a:r>
            <a:r>
              <a:rPr lang="es-ES_tradnl" dirty="0" smtClean="0"/>
              <a:t> </a:t>
            </a:r>
            <a:r>
              <a:rPr lang="es-ES_tradnl" dirty="0" err="1" smtClean="0"/>
              <a:t>titl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</p:spTree>
    <p:extLst>
      <p:ext uri="{BB962C8B-B14F-4D97-AF65-F5344CB8AC3E}">
        <p14:creationId xmlns:p14="http://schemas.microsoft.com/office/powerpoint/2010/main" val="2320757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4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4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4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4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4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4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4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4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4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4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4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4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4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4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5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3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34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3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3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5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6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37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3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3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8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9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40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4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4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1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2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2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3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43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4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4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ubes diagra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slid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18" name="Freeform 17"/>
          <p:cNvSpPr/>
          <p:nvPr userDrawn="1"/>
        </p:nvSpPr>
        <p:spPr>
          <a:xfrm>
            <a:off x="900247" y="1248174"/>
            <a:ext cx="708497" cy="2733601"/>
          </a:xfrm>
          <a:custGeom>
            <a:avLst/>
            <a:gdLst>
              <a:gd name="connsiteX0" fmla="*/ 399901 w 799798"/>
              <a:gd name="connsiteY0" fmla="*/ 0 h 3085873"/>
              <a:gd name="connsiteX1" fmla="*/ 618803 w 799798"/>
              <a:gd name="connsiteY1" fmla="*/ 218902 h 3085873"/>
              <a:gd name="connsiteX2" fmla="*/ 618803 w 799798"/>
              <a:gd name="connsiteY2" fmla="*/ 2351830 h 3085873"/>
              <a:gd name="connsiteX3" fmla="*/ 623486 w 799798"/>
              <a:gd name="connsiteY3" fmla="*/ 2354372 h 3085873"/>
              <a:gd name="connsiteX4" fmla="*/ 799798 w 799798"/>
              <a:gd name="connsiteY4" fmla="*/ 2685974 h 3085873"/>
              <a:gd name="connsiteX5" fmla="*/ 399899 w 799798"/>
              <a:gd name="connsiteY5" fmla="*/ 3085873 h 3085873"/>
              <a:gd name="connsiteX6" fmla="*/ 0 w 799798"/>
              <a:gd name="connsiteY6" fmla="*/ 2685974 h 3085873"/>
              <a:gd name="connsiteX7" fmla="*/ 176312 w 799798"/>
              <a:gd name="connsiteY7" fmla="*/ 2354372 h 3085873"/>
              <a:gd name="connsiteX8" fmla="*/ 180999 w 799798"/>
              <a:gd name="connsiteY8" fmla="*/ 2351828 h 3085873"/>
              <a:gd name="connsiteX9" fmla="*/ 180999 w 799798"/>
              <a:gd name="connsiteY9" fmla="*/ 218902 h 3085873"/>
              <a:gd name="connsiteX10" fmla="*/ 399901 w 799798"/>
              <a:gd name="connsiteY10" fmla="*/ 0 h 30858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99798" h="3085873">
                <a:moveTo>
                  <a:pt x="399901" y="0"/>
                </a:moveTo>
                <a:cubicBezTo>
                  <a:pt x="520797" y="0"/>
                  <a:pt x="618803" y="98006"/>
                  <a:pt x="618803" y="218902"/>
                </a:cubicBezTo>
                <a:lnTo>
                  <a:pt x="618803" y="2351830"/>
                </a:lnTo>
                <a:lnTo>
                  <a:pt x="623486" y="2354372"/>
                </a:lnTo>
                <a:cubicBezTo>
                  <a:pt x="729860" y="2426237"/>
                  <a:pt x="799798" y="2547938"/>
                  <a:pt x="799798" y="2685974"/>
                </a:cubicBezTo>
                <a:cubicBezTo>
                  <a:pt x="799798" y="2906832"/>
                  <a:pt x="620757" y="3085873"/>
                  <a:pt x="399899" y="3085873"/>
                </a:cubicBezTo>
                <a:cubicBezTo>
                  <a:pt x="179041" y="3085873"/>
                  <a:pt x="0" y="2906832"/>
                  <a:pt x="0" y="2685974"/>
                </a:cubicBezTo>
                <a:cubicBezTo>
                  <a:pt x="0" y="2547938"/>
                  <a:pt x="69938" y="2426237"/>
                  <a:pt x="176312" y="2354372"/>
                </a:cubicBezTo>
                <a:lnTo>
                  <a:pt x="180999" y="2351828"/>
                </a:lnTo>
                <a:lnTo>
                  <a:pt x="180999" y="218902"/>
                </a:lnTo>
                <a:cubicBezTo>
                  <a:pt x="180999" y="98006"/>
                  <a:pt x="279005" y="0"/>
                  <a:pt x="399901" y="0"/>
                </a:cubicBezTo>
                <a:close/>
              </a:path>
            </a:pathLst>
          </a:custGeom>
          <a:noFill/>
          <a:ln w="57150" cmpd="sng">
            <a:solidFill>
              <a:schemeClr val="accent1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600">
              <a:latin typeface="Helvetica Light"/>
              <a:cs typeface="Helvetica Light"/>
            </a:endParaRPr>
          </a:p>
        </p:txBody>
      </p:sp>
      <p:sp>
        <p:nvSpPr>
          <p:cNvPr id="20" name="Oval 19"/>
          <p:cNvSpPr>
            <a:spLocks noChangeAspect="1"/>
          </p:cNvSpPr>
          <p:nvPr/>
        </p:nvSpPr>
        <p:spPr>
          <a:xfrm>
            <a:off x="985279" y="3362259"/>
            <a:ext cx="540000" cy="540000"/>
          </a:xfrm>
          <a:prstGeom prst="ellipse">
            <a:avLst/>
          </a:prstGeom>
          <a:solidFill>
            <a:schemeClr val="accent1"/>
          </a:solidFill>
          <a:ln w="7620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Helvetica Light"/>
              <a:cs typeface="Helvetica Light"/>
            </a:endParaRPr>
          </a:p>
        </p:txBody>
      </p:sp>
      <p:sp>
        <p:nvSpPr>
          <p:cNvPr id="31" name="Text Placeholder 7"/>
          <p:cNvSpPr>
            <a:spLocks noGrp="1"/>
          </p:cNvSpPr>
          <p:nvPr>
            <p:ph type="body" sz="quarter" idx="39" hasCustomPrompt="1"/>
          </p:nvPr>
        </p:nvSpPr>
        <p:spPr>
          <a:xfrm>
            <a:off x="1005358" y="3340160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64" name="Text Placeholder 2"/>
          <p:cNvSpPr>
            <a:spLocks noGrp="1"/>
          </p:cNvSpPr>
          <p:nvPr>
            <p:ph type="body" sz="quarter" idx="64" hasCustomPrompt="1"/>
          </p:nvPr>
        </p:nvSpPr>
        <p:spPr>
          <a:xfrm>
            <a:off x="356661" y="4721747"/>
            <a:ext cx="1760538" cy="459854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</a:p>
        </p:txBody>
      </p:sp>
      <p:sp>
        <p:nvSpPr>
          <p:cNvPr id="65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356661" y="4190006"/>
            <a:ext cx="1760538" cy="287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RESULT 1</a:t>
            </a:r>
          </a:p>
        </p:txBody>
      </p:sp>
      <p:sp>
        <p:nvSpPr>
          <p:cNvPr id="66" name="Text Placeholder 7"/>
          <p:cNvSpPr>
            <a:spLocks noGrp="1"/>
          </p:cNvSpPr>
          <p:nvPr>
            <p:ph type="body" sz="quarter" idx="65" hasCustomPrompt="1"/>
          </p:nvPr>
        </p:nvSpPr>
        <p:spPr>
          <a:xfrm>
            <a:off x="356661" y="4516065"/>
            <a:ext cx="1760538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76" name="Freeform 75"/>
          <p:cNvSpPr/>
          <p:nvPr userDrawn="1"/>
        </p:nvSpPr>
        <p:spPr>
          <a:xfrm>
            <a:off x="3033847" y="1248174"/>
            <a:ext cx="708497" cy="2733601"/>
          </a:xfrm>
          <a:custGeom>
            <a:avLst/>
            <a:gdLst>
              <a:gd name="connsiteX0" fmla="*/ 399901 w 799798"/>
              <a:gd name="connsiteY0" fmla="*/ 0 h 3085873"/>
              <a:gd name="connsiteX1" fmla="*/ 618803 w 799798"/>
              <a:gd name="connsiteY1" fmla="*/ 218902 h 3085873"/>
              <a:gd name="connsiteX2" fmla="*/ 618803 w 799798"/>
              <a:gd name="connsiteY2" fmla="*/ 2351830 h 3085873"/>
              <a:gd name="connsiteX3" fmla="*/ 623486 w 799798"/>
              <a:gd name="connsiteY3" fmla="*/ 2354372 h 3085873"/>
              <a:gd name="connsiteX4" fmla="*/ 799798 w 799798"/>
              <a:gd name="connsiteY4" fmla="*/ 2685974 h 3085873"/>
              <a:gd name="connsiteX5" fmla="*/ 399899 w 799798"/>
              <a:gd name="connsiteY5" fmla="*/ 3085873 h 3085873"/>
              <a:gd name="connsiteX6" fmla="*/ 0 w 799798"/>
              <a:gd name="connsiteY6" fmla="*/ 2685974 h 3085873"/>
              <a:gd name="connsiteX7" fmla="*/ 176312 w 799798"/>
              <a:gd name="connsiteY7" fmla="*/ 2354372 h 3085873"/>
              <a:gd name="connsiteX8" fmla="*/ 180999 w 799798"/>
              <a:gd name="connsiteY8" fmla="*/ 2351828 h 3085873"/>
              <a:gd name="connsiteX9" fmla="*/ 180999 w 799798"/>
              <a:gd name="connsiteY9" fmla="*/ 218902 h 3085873"/>
              <a:gd name="connsiteX10" fmla="*/ 399901 w 799798"/>
              <a:gd name="connsiteY10" fmla="*/ 0 h 30858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99798" h="3085873">
                <a:moveTo>
                  <a:pt x="399901" y="0"/>
                </a:moveTo>
                <a:cubicBezTo>
                  <a:pt x="520797" y="0"/>
                  <a:pt x="618803" y="98006"/>
                  <a:pt x="618803" y="218902"/>
                </a:cubicBezTo>
                <a:lnTo>
                  <a:pt x="618803" y="2351830"/>
                </a:lnTo>
                <a:lnTo>
                  <a:pt x="623486" y="2354372"/>
                </a:lnTo>
                <a:cubicBezTo>
                  <a:pt x="729860" y="2426237"/>
                  <a:pt x="799798" y="2547938"/>
                  <a:pt x="799798" y="2685974"/>
                </a:cubicBezTo>
                <a:cubicBezTo>
                  <a:pt x="799798" y="2906832"/>
                  <a:pt x="620757" y="3085873"/>
                  <a:pt x="399899" y="3085873"/>
                </a:cubicBezTo>
                <a:cubicBezTo>
                  <a:pt x="179041" y="3085873"/>
                  <a:pt x="0" y="2906832"/>
                  <a:pt x="0" y="2685974"/>
                </a:cubicBezTo>
                <a:cubicBezTo>
                  <a:pt x="0" y="2547938"/>
                  <a:pt x="69938" y="2426237"/>
                  <a:pt x="176312" y="2354372"/>
                </a:cubicBezTo>
                <a:lnTo>
                  <a:pt x="180999" y="2351828"/>
                </a:lnTo>
                <a:lnTo>
                  <a:pt x="180999" y="218902"/>
                </a:lnTo>
                <a:cubicBezTo>
                  <a:pt x="180999" y="98006"/>
                  <a:pt x="279005" y="0"/>
                  <a:pt x="399901" y="0"/>
                </a:cubicBezTo>
                <a:close/>
              </a:path>
            </a:pathLst>
          </a:custGeom>
          <a:noFill/>
          <a:ln w="57150" cmpd="sng">
            <a:solidFill>
              <a:schemeClr val="accent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600">
              <a:latin typeface="Helvetica Light"/>
              <a:cs typeface="Helvetica Light"/>
            </a:endParaRPr>
          </a:p>
        </p:txBody>
      </p:sp>
      <p:sp>
        <p:nvSpPr>
          <p:cNvPr id="77" name="Oval 76"/>
          <p:cNvSpPr>
            <a:spLocks noChangeAspect="1"/>
          </p:cNvSpPr>
          <p:nvPr userDrawn="1"/>
        </p:nvSpPr>
        <p:spPr>
          <a:xfrm>
            <a:off x="3118879" y="3362259"/>
            <a:ext cx="540000" cy="540000"/>
          </a:xfrm>
          <a:prstGeom prst="ellipse">
            <a:avLst/>
          </a:prstGeom>
          <a:solidFill>
            <a:schemeClr val="accent2"/>
          </a:solidFill>
          <a:ln w="7620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Helvetica Light"/>
              <a:cs typeface="Helvetica Light"/>
            </a:endParaRPr>
          </a:p>
        </p:txBody>
      </p:sp>
      <p:sp>
        <p:nvSpPr>
          <p:cNvPr id="82" name="Text Placeholder 7"/>
          <p:cNvSpPr>
            <a:spLocks noGrp="1"/>
          </p:cNvSpPr>
          <p:nvPr>
            <p:ph type="body" sz="quarter" idx="75" hasCustomPrompt="1"/>
          </p:nvPr>
        </p:nvSpPr>
        <p:spPr>
          <a:xfrm>
            <a:off x="3130773" y="3340160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85" name="Text Placeholder 2"/>
          <p:cNvSpPr>
            <a:spLocks noGrp="1"/>
          </p:cNvSpPr>
          <p:nvPr>
            <p:ph type="body" sz="quarter" idx="66" hasCustomPrompt="1"/>
          </p:nvPr>
        </p:nvSpPr>
        <p:spPr>
          <a:xfrm>
            <a:off x="2507191" y="4721747"/>
            <a:ext cx="1760538" cy="459854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</a:p>
        </p:txBody>
      </p:sp>
      <p:sp>
        <p:nvSpPr>
          <p:cNvPr id="86" name="Text Placeholder 7"/>
          <p:cNvSpPr>
            <a:spLocks noGrp="1"/>
          </p:cNvSpPr>
          <p:nvPr>
            <p:ph type="body" sz="quarter" idx="67" hasCustomPrompt="1"/>
          </p:nvPr>
        </p:nvSpPr>
        <p:spPr>
          <a:xfrm>
            <a:off x="2507191" y="4190006"/>
            <a:ext cx="1760538" cy="287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RESULT 1</a:t>
            </a:r>
          </a:p>
        </p:txBody>
      </p:sp>
      <p:sp>
        <p:nvSpPr>
          <p:cNvPr id="87" name="Text Placeholder 7"/>
          <p:cNvSpPr>
            <a:spLocks noGrp="1"/>
          </p:cNvSpPr>
          <p:nvPr>
            <p:ph type="body" sz="quarter" idx="68" hasCustomPrompt="1"/>
          </p:nvPr>
        </p:nvSpPr>
        <p:spPr>
          <a:xfrm>
            <a:off x="2507191" y="4516065"/>
            <a:ext cx="1760538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94" name="Freeform 93"/>
          <p:cNvSpPr/>
          <p:nvPr userDrawn="1"/>
        </p:nvSpPr>
        <p:spPr>
          <a:xfrm>
            <a:off x="5218247" y="1248174"/>
            <a:ext cx="708497" cy="2733601"/>
          </a:xfrm>
          <a:custGeom>
            <a:avLst/>
            <a:gdLst>
              <a:gd name="connsiteX0" fmla="*/ 399901 w 799798"/>
              <a:gd name="connsiteY0" fmla="*/ 0 h 3085873"/>
              <a:gd name="connsiteX1" fmla="*/ 618803 w 799798"/>
              <a:gd name="connsiteY1" fmla="*/ 218902 h 3085873"/>
              <a:gd name="connsiteX2" fmla="*/ 618803 w 799798"/>
              <a:gd name="connsiteY2" fmla="*/ 2351830 h 3085873"/>
              <a:gd name="connsiteX3" fmla="*/ 623486 w 799798"/>
              <a:gd name="connsiteY3" fmla="*/ 2354372 h 3085873"/>
              <a:gd name="connsiteX4" fmla="*/ 799798 w 799798"/>
              <a:gd name="connsiteY4" fmla="*/ 2685974 h 3085873"/>
              <a:gd name="connsiteX5" fmla="*/ 399899 w 799798"/>
              <a:gd name="connsiteY5" fmla="*/ 3085873 h 3085873"/>
              <a:gd name="connsiteX6" fmla="*/ 0 w 799798"/>
              <a:gd name="connsiteY6" fmla="*/ 2685974 h 3085873"/>
              <a:gd name="connsiteX7" fmla="*/ 176312 w 799798"/>
              <a:gd name="connsiteY7" fmla="*/ 2354372 h 3085873"/>
              <a:gd name="connsiteX8" fmla="*/ 180999 w 799798"/>
              <a:gd name="connsiteY8" fmla="*/ 2351828 h 3085873"/>
              <a:gd name="connsiteX9" fmla="*/ 180999 w 799798"/>
              <a:gd name="connsiteY9" fmla="*/ 218902 h 3085873"/>
              <a:gd name="connsiteX10" fmla="*/ 399901 w 799798"/>
              <a:gd name="connsiteY10" fmla="*/ 0 h 30858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99798" h="3085873">
                <a:moveTo>
                  <a:pt x="399901" y="0"/>
                </a:moveTo>
                <a:cubicBezTo>
                  <a:pt x="520797" y="0"/>
                  <a:pt x="618803" y="98006"/>
                  <a:pt x="618803" y="218902"/>
                </a:cubicBezTo>
                <a:lnTo>
                  <a:pt x="618803" y="2351830"/>
                </a:lnTo>
                <a:lnTo>
                  <a:pt x="623486" y="2354372"/>
                </a:lnTo>
                <a:cubicBezTo>
                  <a:pt x="729860" y="2426237"/>
                  <a:pt x="799798" y="2547938"/>
                  <a:pt x="799798" y="2685974"/>
                </a:cubicBezTo>
                <a:cubicBezTo>
                  <a:pt x="799798" y="2906832"/>
                  <a:pt x="620757" y="3085873"/>
                  <a:pt x="399899" y="3085873"/>
                </a:cubicBezTo>
                <a:cubicBezTo>
                  <a:pt x="179041" y="3085873"/>
                  <a:pt x="0" y="2906832"/>
                  <a:pt x="0" y="2685974"/>
                </a:cubicBezTo>
                <a:cubicBezTo>
                  <a:pt x="0" y="2547938"/>
                  <a:pt x="69938" y="2426237"/>
                  <a:pt x="176312" y="2354372"/>
                </a:cubicBezTo>
                <a:lnTo>
                  <a:pt x="180999" y="2351828"/>
                </a:lnTo>
                <a:lnTo>
                  <a:pt x="180999" y="218902"/>
                </a:lnTo>
                <a:cubicBezTo>
                  <a:pt x="180999" y="98006"/>
                  <a:pt x="279005" y="0"/>
                  <a:pt x="399901" y="0"/>
                </a:cubicBezTo>
                <a:close/>
              </a:path>
            </a:pathLst>
          </a:custGeom>
          <a:noFill/>
          <a:ln w="57150" cmpd="sng"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600">
              <a:latin typeface="Helvetica Light"/>
              <a:cs typeface="Helvetica Light"/>
            </a:endParaRPr>
          </a:p>
        </p:txBody>
      </p:sp>
      <p:sp>
        <p:nvSpPr>
          <p:cNvPr id="95" name="Oval 94"/>
          <p:cNvSpPr>
            <a:spLocks noChangeAspect="1"/>
          </p:cNvSpPr>
          <p:nvPr userDrawn="1"/>
        </p:nvSpPr>
        <p:spPr>
          <a:xfrm>
            <a:off x="5303279" y="3362259"/>
            <a:ext cx="540000" cy="540000"/>
          </a:xfrm>
          <a:prstGeom prst="ellipse">
            <a:avLst/>
          </a:prstGeom>
          <a:solidFill>
            <a:schemeClr val="accent3"/>
          </a:solidFill>
          <a:ln w="7620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Helvetica Light"/>
              <a:cs typeface="Helvetica Light"/>
            </a:endParaRPr>
          </a:p>
        </p:txBody>
      </p:sp>
      <p:sp>
        <p:nvSpPr>
          <p:cNvPr id="98" name="Text Placeholder 7"/>
          <p:cNvSpPr>
            <a:spLocks noGrp="1"/>
          </p:cNvSpPr>
          <p:nvPr>
            <p:ph type="body" sz="quarter" idx="76" hasCustomPrompt="1"/>
          </p:nvPr>
        </p:nvSpPr>
        <p:spPr>
          <a:xfrm>
            <a:off x="5315173" y="3340160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100" name="Text Placeholder 2"/>
          <p:cNvSpPr>
            <a:spLocks noGrp="1"/>
          </p:cNvSpPr>
          <p:nvPr>
            <p:ph type="body" sz="quarter" idx="69" hasCustomPrompt="1"/>
          </p:nvPr>
        </p:nvSpPr>
        <p:spPr>
          <a:xfrm>
            <a:off x="4733920" y="4721747"/>
            <a:ext cx="1760538" cy="459854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</a:p>
        </p:txBody>
      </p:sp>
      <p:sp>
        <p:nvSpPr>
          <p:cNvPr id="101" name="Text Placeholder 7"/>
          <p:cNvSpPr>
            <a:spLocks noGrp="1"/>
          </p:cNvSpPr>
          <p:nvPr>
            <p:ph type="body" sz="quarter" idx="70" hasCustomPrompt="1"/>
          </p:nvPr>
        </p:nvSpPr>
        <p:spPr>
          <a:xfrm>
            <a:off x="4733920" y="4190006"/>
            <a:ext cx="1760538" cy="287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RESULT 1</a:t>
            </a:r>
          </a:p>
        </p:txBody>
      </p:sp>
      <p:sp>
        <p:nvSpPr>
          <p:cNvPr id="102" name="Text Placeholder 7"/>
          <p:cNvSpPr>
            <a:spLocks noGrp="1"/>
          </p:cNvSpPr>
          <p:nvPr>
            <p:ph type="body" sz="quarter" idx="71" hasCustomPrompt="1"/>
          </p:nvPr>
        </p:nvSpPr>
        <p:spPr>
          <a:xfrm>
            <a:off x="4733920" y="4516065"/>
            <a:ext cx="1760538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106" name="Freeform 105"/>
          <p:cNvSpPr/>
          <p:nvPr userDrawn="1"/>
        </p:nvSpPr>
        <p:spPr>
          <a:xfrm>
            <a:off x="7389947" y="1248174"/>
            <a:ext cx="708497" cy="2733601"/>
          </a:xfrm>
          <a:custGeom>
            <a:avLst/>
            <a:gdLst>
              <a:gd name="connsiteX0" fmla="*/ 399901 w 799798"/>
              <a:gd name="connsiteY0" fmla="*/ 0 h 3085873"/>
              <a:gd name="connsiteX1" fmla="*/ 618803 w 799798"/>
              <a:gd name="connsiteY1" fmla="*/ 218902 h 3085873"/>
              <a:gd name="connsiteX2" fmla="*/ 618803 w 799798"/>
              <a:gd name="connsiteY2" fmla="*/ 2351830 h 3085873"/>
              <a:gd name="connsiteX3" fmla="*/ 623486 w 799798"/>
              <a:gd name="connsiteY3" fmla="*/ 2354372 h 3085873"/>
              <a:gd name="connsiteX4" fmla="*/ 799798 w 799798"/>
              <a:gd name="connsiteY4" fmla="*/ 2685974 h 3085873"/>
              <a:gd name="connsiteX5" fmla="*/ 399899 w 799798"/>
              <a:gd name="connsiteY5" fmla="*/ 3085873 h 3085873"/>
              <a:gd name="connsiteX6" fmla="*/ 0 w 799798"/>
              <a:gd name="connsiteY6" fmla="*/ 2685974 h 3085873"/>
              <a:gd name="connsiteX7" fmla="*/ 176312 w 799798"/>
              <a:gd name="connsiteY7" fmla="*/ 2354372 h 3085873"/>
              <a:gd name="connsiteX8" fmla="*/ 180999 w 799798"/>
              <a:gd name="connsiteY8" fmla="*/ 2351828 h 3085873"/>
              <a:gd name="connsiteX9" fmla="*/ 180999 w 799798"/>
              <a:gd name="connsiteY9" fmla="*/ 218902 h 3085873"/>
              <a:gd name="connsiteX10" fmla="*/ 399901 w 799798"/>
              <a:gd name="connsiteY10" fmla="*/ 0 h 30858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99798" h="3085873">
                <a:moveTo>
                  <a:pt x="399901" y="0"/>
                </a:moveTo>
                <a:cubicBezTo>
                  <a:pt x="520797" y="0"/>
                  <a:pt x="618803" y="98006"/>
                  <a:pt x="618803" y="218902"/>
                </a:cubicBezTo>
                <a:lnTo>
                  <a:pt x="618803" y="2351830"/>
                </a:lnTo>
                <a:lnTo>
                  <a:pt x="623486" y="2354372"/>
                </a:lnTo>
                <a:cubicBezTo>
                  <a:pt x="729860" y="2426237"/>
                  <a:pt x="799798" y="2547938"/>
                  <a:pt x="799798" y="2685974"/>
                </a:cubicBezTo>
                <a:cubicBezTo>
                  <a:pt x="799798" y="2906832"/>
                  <a:pt x="620757" y="3085873"/>
                  <a:pt x="399899" y="3085873"/>
                </a:cubicBezTo>
                <a:cubicBezTo>
                  <a:pt x="179041" y="3085873"/>
                  <a:pt x="0" y="2906832"/>
                  <a:pt x="0" y="2685974"/>
                </a:cubicBezTo>
                <a:cubicBezTo>
                  <a:pt x="0" y="2547938"/>
                  <a:pt x="69938" y="2426237"/>
                  <a:pt x="176312" y="2354372"/>
                </a:cubicBezTo>
                <a:lnTo>
                  <a:pt x="180999" y="2351828"/>
                </a:lnTo>
                <a:lnTo>
                  <a:pt x="180999" y="218902"/>
                </a:lnTo>
                <a:cubicBezTo>
                  <a:pt x="180999" y="98006"/>
                  <a:pt x="279005" y="0"/>
                  <a:pt x="399901" y="0"/>
                </a:cubicBezTo>
                <a:close/>
              </a:path>
            </a:pathLst>
          </a:custGeom>
          <a:noFill/>
          <a:ln w="57150" cmpd="sng">
            <a:solidFill>
              <a:schemeClr val="accent4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600">
              <a:latin typeface="Helvetica Light"/>
              <a:cs typeface="Helvetica Light"/>
            </a:endParaRPr>
          </a:p>
        </p:txBody>
      </p:sp>
      <p:sp>
        <p:nvSpPr>
          <p:cNvPr id="107" name="Oval 106"/>
          <p:cNvSpPr>
            <a:spLocks noChangeAspect="1"/>
          </p:cNvSpPr>
          <p:nvPr userDrawn="1"/>
        </p:nvSpPr>
        <p:spPr>
          <a:xfrm>
            <a:off x="7474979" y="3362259"/>
            <a:ext cx="540000" cy="540000"/>
          </a:xfrm>
          <a:prstGeom prst="ellipse">
            <a:avLst/>
          </a:prstGeom>
          <a:solidFill>
            <a:schemeClr val="accent4"/>
          </a:solidFill>
          <a:ln w="7620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Helvetica Light"/>
              <a:cs typeface="Helvetica Light"/>
            </a:endParaRPr>
          </a:p>
        </p:txBody>
      </p:sp>
      <p:sp>
        <p:nvSpPr>
          <p:cNvPr id="108" name="Text Placeholder 7"/>
          <p:cNvSpPr>
            <a:spLocks noGrp="1"/>
          </p:cNvSpPr>
          <p:nvPr>
            <p:ph type="body" sz="quarter" idx="77" hasCustomPrompt="1"/>
          </p:nvPr>
        </p:nvSpPr>
        <p:spPr>
          <a:xfrm>
            <a:off x="7486873" y="3340160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8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109" name="Text Placeholder 2"/>
          <p:cNvSpPr>
            <a:spLocks noGrp="1"/>
          </p:cNvSpPr>
          <p:nvPr>
            <p:ph type="body" sz="quarter" idx="72" hasCustomPrompt="1"/>
          </p:nvPr>
        </p:nvSpPr>
        <p:spPr>
          <a:xfrm>
            <a:off x="6921501" y="4721747"/>
            <a:ext cx="1760538" cy="459854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</a:p>
        </p:txBody>
      </p:sp>
      <p:sp>
        <p:nvSpPr>
          <p:cNvPr id="110" name="Text Placeholder 7"/>
          <p:cNvSpPr>
            <a:spLocks noGrp="1"/>
          </p:cNvSpPr>
          <p:nvPr>
            <p:ph type="body" sz="quarter" idx="73" hasCustomPrompt="1"/>
          </p:nvPr>
        </p:nvSpPr>
        <p:spPr>
          <a:xfrm>
            <a:off x="6921501" y="4190006"/>
            <a:ext cx="1760538" cy="287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RESULT 1</a:t>
            </a:r>
          </a:p>
        </p:txBody>
      </p:sp>
      <p:sp>
        <p:nvSpPr>
          <p:cNvPr id="111" name="Text Placeholder 7"/>
          <p:cNvSpPr>
            <a:spLocks noGrp="1"/>
          </p:cNvSpPr>
          <p:nvPr>
            <p:ph type="body" sz="quarter" idx="74" hasCustomPrompt="1"/>
          </p:nvPr>
        </p:nvSpPr>
        <p:spPr>
          <a:xfrm>
            <a:off x="6921501" y="4516065"/>
            <a:ext cx="1760538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</p:spTree>
    <p:extLst>
      <p:ext uri="{BB962C8B-B14F-4D97-AF65-F5344CB8AC3E}">
        <p14:creationId xmlns:p14="http://schemas.microsoft.com/office/powerpoint/2010/main" val="3222091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00"/>
                            </p:stCondLst>
                            <p:childTnLst>
                              <p:par>
                                <p:cTn id="1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3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3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3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300"/>
                            </p:stCondLst>
                            <p:childTnLst>
                              <p:par>
                                <p:cTn id="2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3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3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4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400" fill="hold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400" fill="hold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600"/>
                            </p:stCondLst>
                            <p:childTnLst>
                              <p:par>
                                <p:cTn id="4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3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900"/>
                            </p:stCondLst>
                            <p:childTnLst>
                              <p:par>
                                <p:cTn id="4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3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3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200"/>
                            </p:stCondLst>
                            <p:childTnLst>
                              <p:par>
                                <p:cTn id="5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3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3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400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400" fill="hold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400" fill="hold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500"/>
                            </p:stCondLst>
                            <p:childTnLst>
                              <p:par>
                                <p:cTn id="7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6" dur="3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4800"/>
                            </p:stCondLst>
                            <p:childTnLst>
                              <p:par>
                                <p:cTn id="7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3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3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100"/>
                            </p:stCondLst>
                            <p:childTnLst>
                              <p:par>
                                <p:cTn id="8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300" fill="hold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00" fill="hold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3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4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400" fill="hold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400" fill="hold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6400"/>
                            </p:stCondLst>
                            <p:childTnLst>
                              <p:par>
                                <p:cTn id="10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5" dur="3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6700"/>
                            </p:stCondLst>
                            <p:childTnLst>
                              <p:par>
                                <p:cTn id="10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3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3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7000"/>
                            </p:stCondLst>
                            <p:childTnLst>
                              <p:par>
                                <p:cTn id="11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300" fill="hold"/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00" fill="hold"/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300"/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40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400" fill="hold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400" fill="hold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8" grpId="0" animBg="1"/>
      <p:bldP spid="20" grpId="0" animBg="1"/>
      <p:bldP spid="31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31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31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3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64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6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65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6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6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6" grpId="0" animBg="1"/>
      <p:bldP spid="77" grpId="0" animBg="1"/>
      <p:bldP spid="82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82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82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82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85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8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8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6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8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8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8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8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4" grpId="0" animBg="1"/>
      <p:bldP spid="95" grpId="0" animBg="1"/>
      <p:bldP spid="98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98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98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98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00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0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01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0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0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0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2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0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06" grpId="0" animBg="1"/>
      <p:bldP spid="107" grpId="0" animBg="1"/>
      <p:bldP spid="108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08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08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08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09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1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10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1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1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1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11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1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1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steep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slid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64" name="Text Placeholder 2"/>
          <p:cNvSpPr>
            <a:spLocks noGrp="1"/>
          </p:cNvSpPr>
          <p:nvPr>
            <p:ph type="body" sz="quarter" idx="64" hasCustomPrompt="1"/>
          </p:nvPr>
        </p:nvSpPr>
        <p:spPr>
          <a:xfrm>
            <a:off x="356661" y="4721747"/>
            <a:ext cx="1760538" cy="459854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</a:p>
        </p:txBody>
      </p:sp>
      <p:sp>
        <p:nvSpPr>
          <p:cNvPr id="65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356661" y="4190006"/>
            <a:ext cx="1760538" cy="287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RESULT 1</a:t>
            </a:r>
          </a:p>
        </p:txBody>
      </p:sp>
      <p:sp>
        <p:nvSpPr>
          <p:cNvPr id="66" name="Text Placeholder 7"/>
          <p:cNvSpPr>
            <a:spLocks noGrp="1"/>
          </p:cNvSpPr>
          <p:nvPr>
            <p:ph type="body" sz="quarter" idx="65" hasCustomPrompt="1"/>
          </p:nvPr>
        </p:nvSpPr>
        <p:spPr>
          <a:xfrm>
            <a:off x="356661" y="4516065"/>
            <a:ext cx="1760538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85" name="Text Placeholder 2"/>
          <p:cNvSpPr>
            <a:spLocks noGrp="1"/>
          </p:cNvSpPr>
          <p:nvPr>
            <p:ph type="body" sz="quarter" idx="66" hasCustomPrompt="1"/>
          </p:nvPr>
        </p:nvSpPr>
        <p:spPr>
          <a:xfrm>
            <a:off x="2507191" y="4721747"/>
            <a:ext cx="1760538" cy="459854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</a:p>
        </p:txBody>
      </p:sp>
      <p:sp>
        <p:nvSpPr>
          <p:cNvPr id="86" name="Text Placeholder 7"/>
          <p:cNvSpPr>
            <a:spLocks noGrp="1"/>
          </p:cNvSpPr>
          <p:nvPr>
            <p:ph type="body" sz="quarter" idx="67" hasCustomPrompt="1"/>
          </p:nvPr>
        </p:nvSpPr>
        <p:spPr>
          <a:xfrm>
            <a:off x="2507191" y="4190006"/>
            <a:ext cx="1760538" cy="287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RESULT 1</a:t>
            </a:r>
          </a:p>
        </p:txBody>
      </p:sp>
      <p:sp>
        <p:nvSpPr>
          <p:cNvPr id="87" name="Text Placeholder 7"/>
          <p:cNvSpPr>
            <a:spLocks noGrp="1"/>
          </p:cNvSpPr>
          <p:nvPr>
            <p:ph type="body" sz="quarter" idx="68" hasCustomPrompt="1"/>
          </p:nvPr>
        </p:nvSpPr>
        <p:spPr>
          <a:xfrm>
            <a:off x="2507191" y="4516065"/>
            <a:ext cx="1760538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100" name="Text Placeholder 2"/>
          <p:cNvSpPr>
            <a:spLocks noGrp="1"/>
          </p:cNvSpPr>
          <p:nvPr>
            <p:ph type="body" sz="quarter" idx="69" hasCustomPrompt="1"/>
          </p:nvPr>
        </p:nvSpPr>
        <p:spPr>
          <a:xfrm>
            <a:off x="4733920" y="4721747"/>
            <a:ext cx="1760538" cy="459854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</a:p>
        </p:txBody>
      </p:sp>
      <p:sp>
        <p:nvSpPr>
          <p:cNvPr id="101" name="Text Placeholder 7"/>
          <p:cNvSpPr>
            <a:spLocks noGrp="1"/>
          </p:cNvSpPr>
          <p:nvPr>
            <p:ph type="body" sz="quarter" idx="70" hasCustomPrompt="1"/>
          </p:nvPr>
        </p:nvSpPr>
        <p:spPr>
          <a:xfrm>
            <a:off x="4733920" y="4190006"/>
            <a:ext cx="1760538" cy="287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RESULT 1</a:t>
            </a:r>
          </a:p>
        </p:txBody>
      </p:sp>
      <p:sp>
        <p:nvSpPr>
          <p:cNvPr id="102" name="Text Placeholder 7"/>
          <p:cNvSpPr>
            <a:spLocks noGrp="1"/>
          </p:cNvSpPr>
          <p:nvPr>
            <p:ph type="body" sz="quarter" idx="71" hasCustomPrompt="1"/>
          </p:nvPr>
        </p:nvSpPr>
        <p:spPr>
          <a:xfrm>
            <a:off x="4733920" y="4516065"/>
            <a:ext cx="1760538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109" name="Text Placeholder 2"/>
          <p:cNvSpPr>
            <a:spLocks noGrp="1"/>
          </p:cNvSpPr>
          <p:nvPr>
            <p:ph type="body" sz="quarter" idx="72" hasCustomPrompt="1"/>
          </p:nvPr>
        </p:nvSpPr>
        <p:spPr>
          <a:xfrm>
            <a:off x="6921501" y="4721747"/>
            <a:ext cx="1760538" cy="459854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</a:p>
        </p:txBody>
      </p:sp>
      <p:sp>
        <p:nvSpPr>
          <p:cNvPr id="110" name="Text Placeholder 7"/>
          <p:cNvSpPr>
            <a:spLocks noGrp="1"/>
          </p:cNvSpPr>
          <p:nvPr>
            <p:ph type="body" sz="quarter" idx="73" hasCustomPrompt="1"/>
          </p:nvPr>
        </p:nvSpPr>
        <p:spPr>
          <a:xfrm>
            <a:off x="6921501" y="4190006"/>
            <a:ext cx="1760538" cy="287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RESULT 1</a:t>
            </a:r>
          </a:p>
        </p:txBody>
      </p:sp>
      <p:sp>
        <p:nvSpPr>
          <p:cNvPr id="111" name="Text Placeholder 7"/>
          <p:cNvSpPr>
            <a:spLocks noGrp="1"/>
          </p:cNvSpPr>
          <p:nvPr>
            <p:ph type="body" sz="quarter" idx="74" hasCustomPrompt="1"/>
          </p:nvPr>
        </p:nvSpPr>
        <p:spPr>
          <a:xfrm>
            <a:off x="6921501" y="4516065"/>
            <a:ext cx="1760538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</p:spTree>
    <p:extLst>
      <p:ext uri="{BB962C8B-B14F-4D97-AF65-F5344CB8AC3E}">
        <p14:creationId xmlns:p14="http://schemas.microsoft.com/office/powerpoint/2010/main" val="4108129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4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400" fill="hold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400" fill="hold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400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400" fill="hold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400" fill="hold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4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400" fill="hold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400" fill="hold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40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400" fill="hold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00" fill="hold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4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6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65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6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6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85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8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8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6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8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8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8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8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00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0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01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0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0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0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2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0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09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1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10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1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1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1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11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1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1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One imag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778374" y="270483"/>
            <a:ext cx="3903663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slid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778374" y="689252"/>
            <a:ext cx="3903663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22" name="Picture Placeholder 2"/>
          <p:cNvSpPr>
            <a:spLocks noGrp="1"/>
          </p:cNvSpPr>
          <p:nvPr>
            <p:ph type="pic" sz="quarter" idx="48"/>
          </p:nvPr>
        </p:nvSpPr>
        <p:spPr>
          <a:xfrm>
            <a:off x="0" y="0"/>
            <a:ext cx="4356100" cy="5714999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12" name="Text Placeholder 7"/>
          <p:cNvSpPr>
            <a:spLocks noGrp="1"/>
          </p:cNvSpPr>
          <p:nvPr>
            <p:ph type="body" sz="quarter" idx="40" hasCustomPrompt="1"/>
          </p:nvPr>
        </p:nvSpPr>
        <p:spPr>
          <a:xfrm>
            <a:off x="4763028" y="1223131"/>
            <a:ext cx="3925015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41" hasCustomPrompt="1"/>
          </p:nvPr>
        </p:nvSpPr>
        <p:spPr>
          <a:xfrm>
            <a:off x="4763028" y="1624963"/>
            <a:ext cx="3925017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14" name="Text Placeholder 2"/>
          <p:cNvSpPr>
            <a:spLocks noGrp="1"/>
          </p:cNvSpPr>
          <p:nvPr>
            <p:ph type="body" sz="quarter" idx="42" hasCustomPrompt="1"/>
          </p:nvPr>
        </p:nvSpPr>
        <p:spPr>
          <a:xfrm>
            <a:off x="4778374" y="1900775"/>
            <a:ext cx="3903663" cy="1793567"/>
          </a:xfrm>
          <a:prstGeom prst="rect">
            <a:avLst/>
          </a:prstGeom>
        </p:spPr>
        <p:txBody>
          <a:bodyPr vert="horz" lIns="0" tIns="0" rIns="0" bIns="0"/>
          <a:lstStyle>
            <a:lvl1pPr marL="0" marR="0" indent="0" algn="just" defTabSz="405037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</a:p>
          <a:p>
            <a:pPr lvl="0"/>
            <a:endParaRPr lang="en-US" dirty="0" smtClean="0"/>
          </a:p>
          <a:p>
            <a:pPr lvl="0"/>
            <a:r>
              <a:rPr lang="en-US" dirty="0" err="1" smtClean="0"/>
              <a:t>Duis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eros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lectus</a:t>
            </a:r>
            <a:r>
              <a:rPr lang="en-US" dirty="0" smtClean="0"/>
              <a:t> semper semper. </a:t>
            </a:r>
            <a:r>
              <a:rPr lang="en-US" dirty="0" err="1" smtClean="0"/>
              <a:t>Nullam</a:t>
            </a:r>
            <a:r>
              <a:rPr lang="en-US" dirty="0" smtClean="0"/>
              <a:t> </a:t>
            </a:r>
            <a:r>
              <a:rPr lang="en-US" dirty="0" err="1" smtClean="0"/>
              <a:t>fus</a:t>
            </a:r>
            <a:r>
              <a:rPr lang="en-US" dirty="0" smtClean="0"/>
              <a:t>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igula </a:t>
            </a:r>
            <a:r>
              <a:rPr lang="en-US" dirty="0" err="1" smtClean="0"/>
              <a:t>vestibulum</a:t>
            </a:r>
            <a:r>
              <a:rPr lang="en-US" dirty="0" smtClean="0"/>
              <a:t>, </a:t>
            </a:r>
            <a:r>
              <a:rPr lang="en-US" dirty="0" err="1" smtClean="0"/>
              <a:t>ut</a:t>
            </a:r>
            <a:r>
              <a:rPr lang="en-US" dirty="0" smtClean="0"/>
              <a:t> semper ex </a:t>
            </a:r>
            <a:r>
              <a:rPr lang="en-US" dirty="0" err="1" smtClean="0"/>
              <a:t>suscipit</a:t>
            </a:r>
            <a:r>
              <a:rPr lang="en-US" dirty="0" smtClean="0"/>
              <a:t> </a:t>
            </a:r>
            <a:r>
              <a:rPr lang="en-US" dirty="0" err="1" smtClean="0"/>
              <a:t>fringillascipit</a:t>
            </a:r>
            <a:r>
              <a:rPr lang="en-US" dirty="0" smtClean="0"/>
              <a:t> </a:t>
            </a:r>
            <a:r>
              <a:rPr lang="en-US" dirty="0" err="1" smtClean="0"/>
              <a:t>cursus</a:t>
            </a:r>
            <a:r>
              <a:rPr lang="en-US" dirty="0" smtClean="0"/>
              <a:t>. </a:t>
            </a:r>
            <a:r>
              <a:rPr lang="en-US" dirty="0" err="1" smtClean="0"/>
              <a:t>Aenean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 </a:t>
            </a:r>
            <a:r>
              <a:rPr lang="en-US" dirty="0" err="1" smtClean="0"/>
              <a:t>malesuada</a:t>
            </a:r>
            <a:r>
              <a:rPr lang="en-US" dirty="0" smtClean="0"/>
              <a:t> </a:t>
            </a:r>
            <a:r>
              <a:rPr lang="en-US" dirty="0" err="1" smtClean="0"/>
              <a:t>hendrerit</a:t>
            </a:r>
            <a:r>
              <a:rPr lang="en-US" dirty="0" smtClean="0"/>
              <a:t>. </a:t>
            </a:r>
            <a:r>
              <a:rPr lang="en-US" dirty="0" err="1" smtClean="0"/>
              <a:t>Morbi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dolor ante. </a:t>
            </a:r>
            <a:r>
              <a:rPr lang="en-US" dirty="0" err="1" smtClean="0"/>
              <a:t>Du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viverra</a:t>
            </a:r>
            <a:r>
              <a:rPr lang="en-US" dirty="0" smtClean="0"/>
              <a:t> </a:t>
            </a:r>
            <a:r>
              <a:rPr lang="en-US" dirty="0" err="1" smtClean="0"/>
              <a:t>urna</a:t>
            </a:r>
            <a:r>
              <a:rPr lang="en-US" dirty="0" smtClean="0"/>
              <a:t>, in </a:t>
            </a:r>
            <a:r>
              <a:rPr lang="en-US" dirty="0" err="1" smtClean="0"/>
              <a:t>ultricies</a:t>
            </a:r>
            <a:r>
              <a:rPr lang="en-US" dirty="0" smtClean="0"/>
              <a:t> diam. 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64" hasCustomPrompt="1"/>
          </p:nvPr>
        </p:nvSpPr>
        <p:spPr>
          <a:xfrm>
            <a:off x="4778373" y="4523255"/>
            <a:ext cx="3903663" cy="701161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4778373" y="3974582"/>
            <a:ext cx="3903663" cy="287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000" b="1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smtClean="0"/>
              <a:t>RESULT 1</a:t>
            </a:r>
          </a:p>
        </p:txBody>
      </p:sp>
      <p:sp>
        <p:nvSpPr>
          <p:cNvPr id="24" name="Text Placeholder 7"/>
          <p:cNvSpPr>
            <a:spLocks noGrp="1"/>
          </p:cNvSpPr>
          <p:nvPr>
            <p:ph type="body" sz="quarter" idx="65" hasCustomPrompt="1"/>
          </p:nvPr>
        </p:nvSpPr>
        <p:spPr>
          <a:xfrm>
            <a:off x="4778373" y="4317574"/>
            <a:ext cx="3903663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</p:spTree>
    <p:extLst>
      <p:ext uri="{BB962C8B-B14F-4D97-AF65-F5344CB8AC3E}">
        <p14:creationId xmlns:p14="http://schemas.microsoft.com/office/powerpoint/2010/main" val="859376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4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4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4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4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4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2" grpId="0"/>
      <p:bldP spid="1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2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3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4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5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7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4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Big image with descri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4" name="Picture Placeholder 2"/>
          <p:cNvSpPr>
            <a:spLocks noGrp="1"/>
          </p:cNvSpPr>
          <p:nvPr>
            <p:ph type="pic" sz="quarter" idx="17"/>
          </p:nvPr>
        </p:nvSpPr>
        <p:spPr>
          <a:xfrm>
            <a:off x="0" y="1278123"/>
            <a:ext cx="9144000" cy="2506478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443971" y="4501987"/>
            <a:ext cx="8230129" cy="649977"/>
          </a:xfrm>
          <a:prstGeom prst="rect">
            <a:avLst/>
          </a:prstGeom>
        </p:spPr>
        <p:txBody>
          <a:bodyPr vert="horz" lIns="0" tIns="0" rIns="0" bIns="0" numCol="2" spcCol="360000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non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.is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eros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lectus</a:t>
            </a:r>
            <a:r>
              <a:rPr lang="en-US" dirty="0" smtClean="0"/>
              <a:t> semper semper. </a:t>
            </a:r>
            <a:r>
              <a:rPr lang="en-US" dirty="0" err="1" smtClean="0"/>
              <a:t>Nullam</a:t>
            </a:r>
            <a:r>
              <a:rPr lang="en-US" dirty="0" smtClean="0"/>
              <a:t> </a:t>
            </a:r>
            <a:r>
              <a:rPr lang="en-US" dirty="0" err="1" smtClean="0"/>
              <a:t>finibus</a:t>
            </a:r>
            <a:r>
              <a:rPr lang="en-US" dirty="0" smtClean="0"/>
              <a:t>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igula </a:t>
            </a:r>
            <a:r>
              <a:rPr lang="en-US" dirty="0" err="1" smtClean="0"/>
              <a:t>vestibulum</a:t>
            </a:r>
            <a:r>
              <a:rPr lang="en-US" dirty="0" smtClean="0"/>
              <a:t>, </a:t>
            </a:r>
            <a:r>
              <a:rPr lang="en-US" dirty="0" err="1" smtClean="0"/>
              <a:t>ut</a:t>
            </a:r>
            <a:r>
              <a:rPr lang="en-US" dirty="0" smtClean="0"/>
              <a:t> semper ex </a:t>
            </a:r>
            <a:r>
              <a:rPr lang="en-US" dirty="0" err="1" smtClean="0"/>
              <a:t>suscipit</a:t>
            </a:r>
            <a:r>
              <a:rPr lang="en-US" dirty="0" smtClean="0"/>
              <a:t>. </a:t>
            </a:r>
            <a:r>
              <a:rPr lang="en-US" dirty="0" err="1" smtClean="0"/>
              <a:t>Cras</a:t>
            </a:r>
            <a:r>
              <a:rPr lang="en-US" dirty="0" smtClean="0"/>
              <a:t> </a:t>
            </a:r>
            <a:r>
              <a:rPr lang="en-US" dirty="0" err="1" smtClean="0"/>
              <a:t>fringilla</a:t>
            </a:r>
            <a:r>
              <a:rPr lang="en-US" dirty="0" smtClean="0"/>
              <a:t> </a:t>
            </a:r>
            <a:r>
              <a:rPr lang="en-US" dirty="0" err="1" smtClean="0"/>
              <a:t>suscipit</a:t>
            </a:r>
            <a:r>
              <a:rPr lang="en-US" dirty="0" smtClean="0"/>
              <a:t> </a:t>
            </a:r>
            <a:r>
              <a:rPr lang="en-US" dirty="0" err="1" smtClean="0"/>
              <a:t>cursus</a:t>
            </a:r>
            <a:r>
              <a:rPr lang="en-US" dirty="0" smtClean="0"/>
              <a:t>. </a:t>
            </a:r>
            <a:r>
              <a:rPr lang="en-US" dirty="0" err="1" smtClean="0"/>
              <a:t>Aenean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 </a:t>
            </a:r>
            <a:r>
              <a:rPr lang="en-US" dirty="0" err="1" smtClean="0"/>
              <a:t>malesuada</a:t>
            </a:r>
            <a:r>
              <a:rPr lang="en-US" dirty="0" smtClean="0"/>
              <a:t> </a:t>
            </a:r>
            <a:r>
              <a:rPr lang="en-US" dirty="0" err="1" smtClean="0"/>
              <a:t>hendrerit</a:t>
            </a:r>
            <a:r>
              <a:rPr lang="en-US" dirty="0" smtClean="0"/>
              <a:t>. </a:t>
            </a:r>
            <a:r>
              <a:rPr lang="en-US" dirty="0" err="1" smtClean="0"/>
              <a:t>Morbi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dolor ante. </a:t>
            </a:r>
            <a:r>
              <a:rPr lang="en-US" dirty="0" err="1" smtClean="0"/>
              <a:t>Du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viverra</a:t>
            </a:r>
            <a:r>
              <a:rPr lang="en-US" dirty="0" smtClean="0"/>
              <a:t> </a:t>
            </a:r>
            <a:r>
              <a:rPr lang="en-US" dirty="0" err="1" smtClean="0"/>
              <a:t>urna</a:t>
            </a:r>
            <a:r>
              <a:rPr lang="en-US" dirty="0" smtClean="0"/>
              <a:t>, in </a:t>
            </a:r>
            <a:r>
              <a:rPr lang="en-US" dirty="0" err="1" smtClean="0"/>
              <a:t>ultricies</a:t>
            </a:r>
            <a:r>
              <a:rPr lang="en-US" dirty="0" smtClean="0"/>
              <a:t> diam. </a:t>
            </a:r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427038" y="4050409"/>
            <a:ext cx="4157662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Put</a:t>
            </a:r>
            <a:r>
              <a:rPr lang="es-ES_tradnl" dirty="0" smtClean="0"/>
              <a:t> </a:t>
            </a:r>
            <a:r>
              <a:rPr lang="es-ES_tradnl" dirty="0" err="1" smtClean="0"/>
              <a:t>your</a:t>
            </a:r>
            <a:r>
              <a:rPr lang="es-ES_tradnl" dirty="0" smtClean="0"/>
              <a:t> </a:t>
            </a:r>
            <a:r>
              <a:rPr lang="es-ES_tradnl" dirty="0" err="1" smtClean="0"/>
              <a:t>titl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</p:spTree>
    <p:extLst>
      <p:ext uri="{BB962C8B-B14F-4D97-AF65-F5344CB8AC3E}">
        <p14:creationId xmlns:p14="http://schemas.microsoft.com/office/powerpoint/2010/main" val="530939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4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" grpId="0"/>
      <p:bldP spid="5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imag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slid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22" name="Picture Placeholder 2"/>
          <p:cNvSpPr>
            <a:spLocks noGrp="1"/>
          </p:cNvSpPr>
          <p:nvPr>
            <p:ph type="pic" sz="quarter" idx="48"/>
          </p:nvPr>
        </p:nvSpPr>
        <p:spPr>
          <a:xfrm>
            <a:off x="452438" y="1151469"/>
            <a:ext cx="3903662" cy="3433231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23" name="Rectangle 22"/>
          <p:cNvSpPr/>
          <p:nvPr userDrawn="1"/>
        </p:nvSpPr>
        <p:spPr>
          <a:xfrm>
            <a:off x="452437" y="4584700"/>
            <a:ext cx="3903663" cy="889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 Placeholder 7"/>
          <p:cNvSpPr>
            <a:spLocks noGrp="1"/>
          </p:cNvSpPr>
          <p:nvPr>
            <p:ph type="body" sz="quarter" idx="65" hasCustomPrompt="1"/>
          </p:nvPr>
        </p:nvSpPr>
        <p:spPr>
          <a:xfrm>
            <a:off x="588962" y="4666305"/>
            <a:ext cx="3652838" cy="215999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16" name="Text Placeholder 2"/>
          <p:cNvSpPr>
            <a:spLocks noGrp="1"/>
          </p:cNvSpPr>
          <p:nvPr>
            <p:ph type="body" sz="quarter" idx="64" hasCustomPrompt="1"/>
          </p:nvPr>
        </p:nvSpPr>
        <p:spPr>
          <a:xfrm>
            <a:off x="588962" y="4911957"/>
            <a:ext cx="3652838" cy="510944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</a:p>
        </p:txBody>
      </p:sp>
      <p:sp>
        <p:nvSpPr>
          <p:cNvPr id="18" name="Picture Placeholder 2"/>
          <p:cNvSpPr>
            <a:spLocks noGrp="1"/>
          </p:cNvSpPr>
          <p:nvPr>
            <p:ph type="pic" sz="quarter" idx="66"/>
          </p:nvPr>
        </p:nvSpPr>
        <p:spPr>
          <a:xfrm>
            <a:off x="4778376" y="1151469"/>
            <a:ext cx="3903662" cy="3433231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19" name="Rectangle 18"/>
          <p:cNvSpPr/>
          <p:nvPr userDrawn="1"/>
        </p:nvSpPr>
        <p:spPr>
          <a:xfrm>
            <a:off x="4778375" y="4584700"/>
            <a:ext cx="3903663" cy="889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 Placeholder 7"/>
          <p:cNvSpPr>
            <a:spLocks noGrp="1"/>
          </p:cNvSpPr>
          <p:nvPr>
            <p:ph type="body" sz="quarter" idx="67" hasCustomPrompt="1"/>
          </p:nvPr>
        </p:nvSpPr>
        <p:spPr>
          <a:xfrm>
            <a:off x="4914900" y="4666305"/>
            <a:ext cx="3652838" cy="215999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68" hasCustomPrompt="1"/>
          </p:nvPr>
        </p:nvSpPr>
        <p:spPr>
          <a:xfrm>
            <a:off x="4914900" y="4911957"/>
            <a:ext cx="3652838" cy="510944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317302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8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6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2" grpId="0"/>
      <p:bldP spid="23" grpId="0" animBg="1"/>
      <p:bldP spid="4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6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8" grpId="0"/>
      <p:bldP spid="19" grpId="0" animBg="1"/>
      <p:bldP spid="2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0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1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1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images with resul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slid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25" name="Picture Placeholder 2"/>
          <p:cNvSpPr>
            <a:spLocks noGrp="1"/>
          </p:cNvSpPr>
          <p:nvPr>
            <p:ph type="pic" sz="quarter" idx="48"/>
          </p:nvPr>
        </p:nvSpPr>
        <p:spPr>
          <a:xfrm>
            <a:off x="452437" y="1253067"/>
            <a:ext cx="2397131" cy="2455333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55" name="Rectangle 54"/>
          <p:cNvSpPr/>
          <p:nvPr userDrawn="1"/>
        </p:nvSpPr>
        <p:spPr>
          <a:xfrm>
            <a:off x="452438" y="3708401"/>
            <a:ext cx="2397130" cy="101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Picture Placeholder 2"/>
          <p:cNvSpPr>
            <a:spLocks noGrp="1"/>
          </p:cNvSpPr>
          <p:nvPr>
            <p:ph type="pic" sz="quarter" idx="74"/>
          </p:nvPr>
        </p:nvSpPr>
        <p:spPr>
          <a:xfrm>
            <a:off x="3381900" y="1253067"/>
            <a:ext cx="2397131" cy="2455333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68" name="Rectangle 67"/>
          <p:cNvSpPr/>
          <p:nvPr userDrawn="1"/>
        </p:nvSpPr>
        <p:spPr>
          <a:xfrm>
            <a:off x="3381900" y="3708401"/>
            <a:ext cx="2397130" cy="101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 Placeholder 2"/>
          <p:cNvSpPr>
            <a:spLocks noGrp="1"/>
          </p:cNvSpPr>
          <p:nvPr>
            <p:ph type="body" sz="quarter" idx="64" hasCustomPrompt="1"/>
          </p:nvPr>
        </p:nvSpPr>
        <p:spPr>
          <a:xfrm>
            <a:off x="972610" y="4598991"/>
            <a:ext cx="1876959" cy="701161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</a:p>
        </p:txBody>
      </p:sp>
      <p:sp>
        <p:nvSpPr>
          <p:cNvPr id="77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972610" y="4050318"/>
            <a:ext cx="1876959" cy="287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000" b="1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smtClean="0"/>
              <a:t>RESULT 1</a:t>
            </a:r>
          </a:p>
        </p:txBody>
      </p:sp>
      <p:sp>
        <p:nvSpPr>
          <p:cNvPr id="78" name="Text Placeholder 7"/>
          <p:cNvSpPr>
            <a:spLocks noGrp="1"/>
          </p:cNvSpPr>
          <p:nvPr>
            <p:ph type="body" sz="quarter" idx="65" hasCustomPrompt="1"/>
          </p:nvPr>
        </p:nvSpPr>
        <p:spPr>
          <a:xfrm>
            <a:off x="972610" y="4393310"/>
            <a:ext cx="1876959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79" name="Text Placeholder 7"/>
          <p:cNvSpPr>
            <a:spLocks noGrp="1"/>
          </p:cNvSpPr>
          <p:nvPr>
            <p:ph type="body" sz="quarter" idx="39" hasCustomPrompt="1"/>
          </p:nvPr>
        </p:nvSpPr>
        <p:spPr>
          <a:xfrm>
            <a:off x="452438" y="4106253"/>
            <a:ext cx="486306" cy="467234"/>
          </a:xfrm>
          <a:prstGeom prst="rect">
            <a:avLst/>
          </a:prstGeom>
        </p:spPr>
        <p:txBody>
          <a:bodyPr vert="horz" lIns="0" tIns="103884" rIns="0" bIns="103884" anchor="b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0">
                <a:solidFill>
                  <a:schemeClr val="bg1">
                    <a:lumMod val="65000"/>
                  </a:schemeClr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</a:t>
            </a:r>
            <a:endParaRPr lang="es-ES_tradnl" dirty="0" smtClean="0"/>
          </a:p>
        </p:txBody>
      </p:sp>
      <p:sp>
        <p:nvSpPr>
          <p:cNvPr id="80" name="Text Placeholder 2"/>
          <p:cNvSpPr>
            <a:spLocks noGrp="1"/>
          </p:cNvSpPr>
          <p:nvPr>
            <p:ph type="body" sz="quarter" idx="66" hasCustomPrompt="1"/>
          </p:nvPr>
        </p:nvSpPr>
        <p:spPr>
          <a:xfrm>
            <a:off x="3902072" y="4598991"/>
            <a:ext cx="1876959" cy="701161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</a:p>
        </p:txBody>
      </p:sp>
      <p:sp>
        <p:nvSpPr>
          <p:cNvPr id="81" name="Text Placeholder 7"/>
          <p:cNvSpPr>
            <a:spLocks noGrp="1"/>
          </p:cNvSpPr>
          <p:nvPr>
            <p:ph type="body" sz="quarter" idx="67" hasCustomPrompt="1"/>
          </p:nvPr>
        </p:nvSpPr>
        <p:spPr>
          <a:xfrm>
            <a:off x="3902072" y="4050318"/>
            <a:ext cx="1876959" cy="287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000" b="1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smtClean="0"/>
              <a:t>RESULT 1</a:t>
            </a:r>
          </a:p>
        </p:txBody>
      </p:sp>
      <p:sp>
        <p:nvSpPr>
          <p:cNvPr id="82" name="Text Placeholder 7"/>
          <p:cNvSpPr>
            <a:spLocks noGrp="1"/>
          </p:cNvSpPr>
          <p:nvPr>
            <p:ph type="body" sz="quarter" idx="68" hasCustomPrompt="1"/>
          </p:nvPr>
        </p:nvSpPr>
        <p:spPr>
          <a:xfrm>
            <a:off x="3902072" y="4393310"/>
            <a:ext cx="1876959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83" name="Text Placeholder 7"/>
          <p:cNvSpPr>
            <a:spLocks noGrp="1"/>
          </p:cNvSpPr>
          <p:nvPr>
            <p:ph type="body" sz="quarter" idx="69" hasCustomPrompt="1"/>
          </p:nvPr>
        </p:nvSpPr>
        <p:spPr>
          <a:xfrm>
            <a:off x="3381900" y="4106253"/>
            <a:ext cx="486306" cy="467234"/>
          </a:xfrm>
          <a:prstGeom prst="rect">
            <a:avLst/>
          </a:prstGeom>
        </p:spPr>
        <p:txBody>
          <a:bodyPr vert="horz" lIns="0" tIns="103884" rIns="0" bIns="103884" anchor="b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0">
                <a:solidFill>
                  <a:schemeClr val="bg1">
                    <a:lumMod val="65000"/>
                  </a:schemeClr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</a:t>
            </a:r>
            <a:endParaRPr lang="es-ES_tradnl" dirty="0" smtClean="0"/>
          </a:p>
        </p:txBody>
      </p:sp>
      <p:sp>
        <p:nvSpPr>
          <p:cNvPr id="100" name="Picture Placeholder 2"/>
          <p:cNvSpPr>
            <a:spLocks noGrp="1"/>
          </p:cNvSpPr>
          <p:nvPr>
            <p:ph type="pic" sz="quarter" idx="75"/>
          </p:nvPr>
        </p:nvSpPr>
        <p:spPr>
          <a:xfrm>
            <a:off x="6289671" y="1253067"/>
            <a:ext cx="2397131" cy="2455333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101" name="Rectangle 100"/>
          <p:cNvSpPr/>
          <p:nvPr userDrawn="1"/>
        </p:nvSpPr>
        <p:spPr>
          <a:xfrm>
            <a:off x="6284907" y="3708401"/>
            <a:ext cx="2397130" cy="10160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Text Placeholder 2"/>
          <p:cNvSpPr>
            <a:spLocks noGrp="1"/>
          </p:cNvSpPr>
          <p:nvPr>
            <p:ph type="body" sz="quarter" idx="70" hasCustomPrompt="1"/>
          </p:nvPr>
        </p:nvSpPr>
        <p:spPr>
          <a:xfrm>
            <a:off x="6805079" y="4598991"/>
            <a:ext cx="1876959" cy="701161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</a:p>
        </p:txBody>
      </p:sp>
      <p:sp>
        <p:nvSpPr>
          <p:cNvPr id="103" name="Text Placeholder 7"/>
          <p:cNvSpPr>
            <a:spLocks noGrp="1"/>
          </p:cNvSpPr>
          <p:nvPr>
            <p:ph type="body" sz="quarter" idx="71" hasCustomPrompt="1"/>
          </p:nvPr>
        </p:nvSpPr>
        <p:spPr>
          <a:xfrm>
            <a:off x="6805079" y="4050318"/>
            <a:ext cx="1876959" cy="287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000" b="1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smtClean="0"/>
              <a:t>RESULT 1</a:t>
            </a:r>
          </a:p>
        </p:txBody>
      </p:sp>
      <p:sp>
        <p:nvSpPr>
          <p:cNvPr id="104" name="Text Placeholder 7"/>
          <p:cNvSpPr>
            <a:spLocks noGrp="1"/>
          </p:cNvSpPr>
          <p:nvPr>
            <p:ph type="body" sz="quarter" idx="72" hasCustomPrompt="1"/>
          </p:nvPr>
        </p:nvSpPr>
        <p:spPr>
          <a:xfrm>
            <a:off x="6805079" y="4393310"/>
            <a:ext cx="1876959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105" name="Text Placeholder 7"/>
          <p:cNvSpPr>
            <a:spLocks noGrp="1"/>
          </p:cNvSpPr>
          <p:nvPr>
            <p:ph type="body" sz="quarter" idx="73" hasCustomPrompt="1"/>
          </p:nvPr>
        </p:nvSpPr>
        <p:spPr>
          <a:xfrm>
            <a:off x="6284907" y="4106253"/>
            <a:ext cx="486306" cy="467234"/>
          </a:xfrm>
          <a:prstGeom prst="rect">
            <a:avLst/>
          </a:prstGeom>
        </p:spPr>
        <p:txBody>
          <a:bodyPr vert="horz" lIns="0" tIns="103884" rIns="0" bIns="103884" anchor="b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000" b="0">
                <a:solidFill>
                  <a:schemeClr val="bg1">
                    <a:lumMod val="65000"/>
                  </a:schemeClr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</a:t>
            </a:r>
            <a:endParaRPr lang="es-ES_tradnl" dirty="0" smtClean="0"/>
          </a:p>
        </p:txBody>
      </p:sp>
    </p:spTree>
    <p:extLst>
      <p:ext uri="{BB962C8B-B14F-4D97-AF65-F5344CB8AC3E}">
        <p14:creationId xmlns:p14="http://schemas.microsoft.com/office/powerpoint/2010/main" val="3404859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8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2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6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4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400" fill="hold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400" fill="hold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900"/>
                            </p:stCondLst>
                            <p:childTnLst>
                              <p:par>
                                <p:cTn id="4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" fill="hold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" fill="hold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3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4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4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4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6200"/>
                            </p:stCondLst>
                            <p:childTnLst>
                              <p:par>
                                <p:cTn id="6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3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3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7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4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400" fill="hold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400" fill="hold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9300"/>
                            </p:stCondLst>
                            <p:childTnLst>
                              <p:par>
                                <p:cTn id="9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300" fill="hold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00" fill="hold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3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5" grpId="0"/>
      <p:bldP spid="55" grpId="0" animBg="1"/>
      <p:bldP spid="58" grpId="0"/>
      <p:bldP spid="68" grpId="0" animBg="1"/>
      <p:bldP spid="76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77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7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7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8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7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7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9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79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79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7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80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8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8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1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8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82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8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8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83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8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8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8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00" grpId="0"/>
      <p:bldP spid="101" grpId="0" animBg="1"/>
      <p:bldP spid="102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2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03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03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0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0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0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4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0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05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05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05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0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imag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slid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22" name="Picture Placeholder 2"/>
          <p:cNvSpPr>
            <a:spLocks noGrp="1"/>
          </p:cNvSpPr>
          <p:nvPr>
            <p:ph type="pic" sz="quarter" idx="48"/>
          </p:nvPr>
        </p:nvSpPr>
        <p:spPr>
          <a:xfrm>
            <a:off x="452438" y="1151469"/>
            <a:ext cx="2607735" cy="3268134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23" name="Rectangle 22"/>
          <p:cNvSpPr/>
          <p:nvPr userDrawn="1"/>
        </p:nvSpPr>
        <p:spPr>
          <a:xfrm>
            <a:off x="452437" y="4419603"/>
            <a:ext cx="2607735" cy="89746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596371" y="4476123"/>
            <a:ext cx="1898661" cy="43317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000" b="1" baseline="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smtClean="0"/>
              <a:t>2015</a:t>
            </a:r>
          </a:p>
        </p:txBody>
      </p:sp>
      <p:sp>
        <p:nvSpPr>
          <p:cNvPr id="25" name="Text Placeholder 7"/>
          <p:cNvSpPr>
            <a:spLocks noGrp="1"/>
          </p:cNvSpPr>
          <p:nvPr>
            <p:ph type="body" sz="quarter" idx="65" hasCustomPrompt="1"/>
          </p:nvPr>
        </p:nvSpPr>
        <p:spPr>
          <a:xfrm>
            <a:off x="587905" y="5010892"/>
            <a:ext cx="2324629" cy="217788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cxnSp>
        <p:nvCxnSpPr>
          <p:cNvPr id="26" name="Straight Connector 25"/>
          <p:cNvCxnSpPr/>
          <p:nvPr userDrawn="1"/>
        </p:nvCxnSpPr>
        <p:spPr>
          <a:xfrm>
            <a:off x="596371" y="4947392"/>
            <a:ext cx="2339771" cy="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 Placeholder 7"/>
          <p:cNvSpPr>
            <a:spLocks noGrp="1"/>
          </p:cNvSpPr>
          <p:nvPr>
            <p:ph type="body" sz="quarter" idx="39" hasCustomPrompt="1"/>
          </p:nvPr>
        </p:nvSpPr>
        <p:spPr>
          <a:xfrm>
            <a:off x="2495032" y="4476123"/>
            <a:ext cx="441110" cy="433170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2000" b="0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</a:t>
            </a:r>
            <a:endParaRPr lang="es-ES_tradnl" dirty="0" smtClean="0"/>
          </a:p>
        </p:txBody>
      </p:sp>
      <p:sp>
        <p:nvSpPr>
          <p:cNvPr id="28" name="Picture Placeholder 2"/>
          <p:cNvSpPr>
            <a:spLocks noGrp="1"/>
          </p:cNvSpPr>
          <p:nvPr>
            <p:ph type="pic" sz="quarter" idx="74"/>
          </p:nvPr>
        </p:nvSpPr>
        <p:spPr>
          <a:xfrm>
            <a:off x="3255961" y="1151469"/>
            <a:ext cx="2607735" cy="3268134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29" name="Rectangle 28"/>
          <p:cNvSpPr/>
          <p:nvPr userDrawn="1"/>
        </p:nvSpPr>
        <p:spPr>
          <a:xfrm>
            <a:off x="3255960" y="4419603"/>
            <a:ext cx="2607735" cy="89746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Placeholder 7"/>
          <p:cNvSpPr>
            <a:spLocks noGrp="1"/>
          </p:cNvSpPr>
          <p:nvPr>
            <p:ph type="body" sz="quarter" idx="76" hasCustomPrompt="1"/>
          </p:nvPr>
        </p:nvSpPr>
        <p:spPr>
          <a:xfrm>
            <a:off x="3388460" y="4476123"/>
            <a:ext cx="1898661" cy="43317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000" b="1" baseline="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smtClean="0"/>
              <a:t>2015</a:t>
            </a:r>
          </a:p>
        </p:txBody>
      </p:sp>
      <p:sp>
        <p:nvSpPr>
          <p:cNvPr id="31" name="Text Placeholder 7"/>
          <p:cNvSpPr>
            <a:spLocks noGrp="1"/>
          </p:cNvSpPr>
          <p:nvPr>
            <p:ph type="body" sz="quarter" idx="77" hasCustomPrompt="1"/>
          </p:nvPr>
        </p:nvSpPr>
        <p:spPr>
          <a:xfrm>
            <a:off x="3379994" y="5010892"/>
            <a:ext cx="2324629" cy="217788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cxnSp>
        <p:nvCxnSpPr>
          <p:cNvPr id="32" name="Straight Connector 31"/>
          <p:cNvCxnSpPr/>
          <p:nvPr userDrawn="1"/>
        </p:nvCxnSpPr>
        <p:spPr>
          <a:xfrm>
            <a:off x="3379994" y="4947392"/>
            <a:ext cx="2339771" cy="0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 Placeholder 7"/>
          <p:cNvSpPr>
            <a:spLocks noGrp="1"/>
          </p:cNvSpPr>
          <p:nvPr>
            <p:ph type="body" sz="quarter" idx="80" hasCustomPrompt="1"/>
          </p:nvPr>
        </p:nvSpPr>
        <p:spPr>
          <a:xfrm>
            <a:off x="5263513" y="4476123"/>
            <a:ext cx="441110" cy="433170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2000" b="0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</a:t>
            </a:r>
            <a:endParaRPr lang="es-ES_tradnl" dirty="0" smtClean="0"/>
          </a:p>
        </p:txBody>
      </p:sp>
      <p:sp>
        <p:nvSpPr>
          <p:cNvPr id="41" name="Picture Placeholder 2"/>
          <p:cNvSpPr>
            <a:spLocks noGrp="1"/>
          </p:cNvSpPr>
          <p:nvPr>
            <p:ph type="pic" sz="quarter" idx="75"/>
          </p:nvPr>
        </p:nvSpPr>
        <p:spPr>
          <a:xfrm>
            <a:off x="6043076" y="1151469"/>
            <a:ext cx="2607735" cy="3268134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42" name="Rectangle 41"/>
          <p:cNvSpPr/>
          <p:nvPr userDrawn="1"/>
        </p:nvSpPr>
        <p:spPr>
          <a:xfrm>
            <a:off x="6043075" y="4419603"/>
            <a:ext cx="2607735" cy="897464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 Placeholder 7"/>
          <p:cNvSpPr>
            <a:spLocks noGrp="1"/>
          </p:cNvSpPr>
          <p:nvPr>
            <p:ph type="body" sz="quarter" idx="78" hasCustomPrompt="1"/>
          </p:nvPr>
        </p:nvSpPr>
        <p:spPr>
          <a:xfrm>
            <a:off x="6178539" y="4476123"/>
            <a:ext cx="1898661" cy="433170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000" b="1" baseline="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smtClean="0"/>
              <a:t>2015</a:t>
            </a:r>
          </a:p>
        </p:txBody>
      </p:sp>
      <p:sp>
        <p:nvSpPr>
          <p:cNvPr id="46" name="Text Placeholder 7"/>
          <p:cNvSpPr>
            <a:spLocks noGrp="1"/>
          </p:cNvSpPr>
          <p:nvPr>
            <p:ph type="body" sz="quarter" idx="79" hasCustomPrompt="1"/>
          </p:nvPr>
        </p:nvSpPr>
        <p:spPr>
          <a:xfrm>
            <a:off x="6170073" y="5010892"/>
            <a:ext cx="2324629" cy="217788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cxnSp>
        <p:nvCxnSpPr>
          <p:cNvPr id="48" name="Straight Connector 47"/>
          <p:cNvCxnSpPr/>
          <p:nvPr userDrawn="1"/>
        </p:nvCxnSpPr>
        <p:spPr>
          <a:xfrm>
            <a:off x="6178539" y="4947392"/>
            <a:ext cx="2339771" cy="0"/>
          </a:xfrm>
          <a:prstGeom prst="line">
            <a:avLst/>
          </a:prstGeom>
          <a:ln>
            <a:solidFill>
              <a:schemeClr val="accent3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 Placeholder 7"/>
          <p:cNvSpPr>
            <a:spLocks noGrp="1"/>
          </p:cNvSpPr>
          <p:nvPr>
            <p:ph type="body" sz="quarter" idx="81" hasCustomPrompt="1"/>
          </p:nvPr>
        </p:nvSpPr>
        <p:spPr>
          <a:xfrm>
            <a:off x="8092223" y="4476123"/>
            <a:ext cx="441110" cy="433170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2000" b="0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</a:t>
            </a:r>
            <a:endParaRPr lang="es-ES_tradnl" dirty="0" smtClean="0"/>
          </a:p>
        </p:txBody>
      </p:sp>
    </p:spTree>
    <p:extLst>
      <p:ext uri="{BB962C8B-B14F-4D97-AF65-F5344CB8AC3E}">
        <p14:creationId xmlns:p14="http://schemas.microsoft.com/office/powerpoint/2010/main" val="1324700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8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4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4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4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3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3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8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4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4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4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000"/>
                            </p:stCondLst>
                            <p:childTnLst>
                              <p:par>
                                <p:cTn id="6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3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7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78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4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4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4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8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9000"/>
                            </p:stCondLst>
                            <p:childTnLst>
                              <p:par>
                                <p:cTn id="9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3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3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2" grpId="0"/>
      <p:bldP spid="23" grpId="0" animBg="1"/>
      <p:bldP spid="2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24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2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2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5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7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2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2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2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8" grpId="0"/>
      <p:bldP spid="29" grpId="0" animBg="1"/>
      <p:bldP spid="3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30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3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3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1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3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3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3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3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1" grpId="0"/>
      <p:bldP spid="42" grpId="0" animBg="1"/>
      <p:bldP spid="4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45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4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4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55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55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55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5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imag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slid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22" name="Picture Placeholder 2"/>
          <p:cNvSpPr>
            <a:spLocks noGrp="1"/>
          </p:cNvSpPr>
          <p:nvPr>
            <p:ph type="pic" sz="quarter" idx="48"/>
          </p:nvPr>
        </p:nvSpPr>
        <p:spPr>
          <a:xfrm>
            <a:off x="452438" y="1049869"/>
            <a:ext cx="3903662" cy="1718731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23" name="Rectangle 22"/>
          <p:cNvSpPr/>
          <p:nvPr userDrawn="1"/>
        </p:nvSpPr>
        <p:spPr>
          <a:xfrm>
            <a:off x="452437" y="2768600"/>
            <a:ext cx="3903663" cy="32389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 Placeholder 7"/>
          <p:cNvSpPr>
            <a:spLocks noGrp="1"/>
          </p:cNvSpPr>
          <p:nvPr>
            <p:ph type="body" sz="quarter" idx="65" hasCustomPrompt="1"/>
          </p:nvPr>
        </p:nvSpPr>
        <p:spPr>
          <a:xfrm>
            <a:off x="524405" y="2812105"/>
            <a:ext cx="3742795" cy="215999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43" name="Picture Placeholder 2"/>
          <p:cNvSpPr>
            <a:spLocks noGrp="1"/>
          </p:cNvSpPr>
          <p:nvPr>
            <p:ph type="pic" sz="quarter" idx="66"/>
          </p:nvPr>
        </p:nvSpPr>
        <p:spPr>
          <a:xfrm>
            <a:off x="4778376" y="1049869"/>
            <a:ext cx="3903662" cy="1718731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44" name="Rectangle 43"/>
          <p:cNvSpPr/>
          <p:nvPr userDrawn="1"/>
        </p:nvSpPr>
        <p:spPr>
          <a:xfrm>
            <a:off x="4778375" y="2768600"/>
            <a:ext cx="3903663" cy="323899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 Placeholder 7"/>
          <p:cNvSpPr>
            <a:spLocks noGrp="1"/>
          </p:cNvSpPr>
          <p:nvPr>
            <p:ph type="body" sz="quarter" idx="67" hasCustomPrompt="1"/>
          </p:nvPr>
        </p:nvSpPr>
        <p:spPr>
          <a:xfrm>
            <a:off x="4850343" y="2812105"/>
            <a:ext cx="3742795" cy="215999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54" name="Picture Placeholder 2"/>
          <p:cNvSpPr>
            <a:spLocks noGrp="1"/>
          </p:cNvSpPr>
          <p:nvPr>
            <p:ph type="pic" sz="quarter" idx="68"/>
          </p:nvPr>
        </p:nvSpPr>
        <p:spPr>
          <a:xfrm>
            <a:off x="452438" y="3246969"/>
            <a:ext cx="3903662" cy="1718731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56" name="Rectangle 55"/>
          <p:cNvSpPr/>
          <p:nvPr userDrawn="1"/>
        </p:nvSpPr>
        <p:spPr>
          <a:xfrm>
            <a:off x="452437" y="4965700"/>
            <a:ext cx="3903663" cy="323899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 Placeholder 7"/>
          <p:cNvSpPr>
            <a:spLocks noGrp="1"/>
          </p:cNvSpPr>
          <p:nvPr>
            <p:ph type="body" sz="quarter" idx="69" hasCustomPrompt="1"/>
          </p:nvPr>
        </p:nvSpPr>
        <p:spPr>
          <a:xfrm>
            <a:off x="524405" y="5009205"/>
            <a:ext cx="3742795" cy="215999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58" name="Picture Placeholder 2"/>
          <p:cNvSpPr>
            <a:spLocks noGrp="1"/>
          </p:cNvSpPr>
          <p:nvPr>
            <p:ph type="pic" sz="quarter" idx="70"/>
          </p:nvPr>
        </p:nvSpPr>
        <p:spPr>
          <a:xfrm>
            <a:off x="4778376" y="3246969"/>
            <a:ext cx="3903662" cy="1718731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59" name="Rectangle 58"/>
          <p:cNvSpPr/>
          <p:nvPr userDrawn="1"/>
        </p:nvSpPr>
        <p:spPr>
          <a:xfrm>
            <a:off x="4778375" y="4965700"/>
            <a:ext cx="3903663" cy="323899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 Placeholder 7"/>
          <p:cNvSpPr>
            <a:spLocks noGrp="1"/>
          </p:cNvSpPr>
          <p:nvPr>
            <p:ph type="body" sz="quarter" idx="71" hasCustomPrompt="1"/>
          </p:nvPr>
        </p:nvSpPr>
        <p:spPr>
          <a:xfrm>
            <a:off x="4850343" y="5009205"/>
            <a:ext cx="3742795" cy="215999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</p:spTree>
    <p:extLst>
      <p:ext uri="{BB962C8B-B14F-4D97-AF65-F5344CB8AC3E}">
        <p14:creationId xmlns:p14="http://schemas.microsoft.com/office/powerpoint/2010/main" val="2464533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8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6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4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5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2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2" grpId="0"/>
      <p:bldP spid="23" grpId="0" animBg="1"/>
      <p:bldP spid="4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0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3" grpId="0"/>
      <p:bldP spid="44" grpId="0" animBg="1"/>
      <p:bldP spid="4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54" grpId="0"/>
      <p:bldP spid="56" grpId="0" animBg="1"/>
      <p:bldP spid="5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5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58" grpId="0"/>
      <p:bldP spid="59" grpId="0" animBg="1"/>
      <p:bldP spid="6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0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ive images with descri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slid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25" name="Picture Placeholder 2"/>
          <p:cNvSpPr>
            <a:spLocks noGrp="1"/>
          </p:cNvSpPr>
          <p:nvPr>
            <p:ph type="pic" sz="quarter" idx="48"/>
          </p:nvPr>
        </p:nvSpPr>
        <p:spPr>
          <a:xfrm>
            <a:off x="452437" y="1143001"/>
            <a:ext cx="1457327" cy="2819400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55" name="Rectangle 54"/>
          <p:cNvSpPr/>
          <p:nvPr userDrawn="1"/>
        </p:nvSpPr>
        <p:spPr>
          <a:xfrm>
            <a:off x="452438" y="3962401"/>
            <a:ext cx="1457326" cy="101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Picture Placeholder 2"/>
          <p:cNvSpPr>
            <a:spLocks noGrp="1"/>
          </p:cNvSpPr>
          <p:nvPr>
            <p:ph type="pic" sz="quarter" idx="74"/>
          </p:nvPr>
        </p:nvSpPr>
        <p:spPr>
          <a:xfrm>
            <a:off x="2124600" y="1143001"/>
            <a:ext cx="1457327" cy="2819400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68" name="Rectangle 67"/>
          <p:cNvSpPr/>
          <p:nvPr userDrawn="1"/>
        </p:nvSpPr>
        <p:spPr>
          <a:xfrm>
            <a:off x="2124600" y="3962401"/>
            <a:ext cx="1457326" cy="101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Picture Placeholder 2"/>
          <p:cNvSpPr>
            <a:spLocks noGrp="1"/>
          </p:cNvSpPr>
          <p:nvPr>
            <p:ph type="pic" sz="quarter" idx="75"/>
          </p:nvPr>
        </p:nvSpPr>
        <p:spPr>
          <a:xfrm>
            <a:off x="3813171" y="1143001"/>
            <a:ext cx="1457327" cy="2819400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101" name="Rectangle 100"/>
          <p:cNvSpPr/>
          <p:nvPr userDrawn="1"/>
        </p:nvSpPr>
        <p:spPr>
          <a:xfrm>
            <a:off x="3808407" y="3962401"/>
            <a:ext cx="1457326" cy="101600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Picture Placeholder 2"/>
          <p:cNvSpPr>
            <a:spLocks noGrp="1"/>
          </p:cNvSpPr>
          <p:nvPr>
            <p:ph type="pic" sz="quarter" idx="76"/>
          </p:nvPr>
        </p:nvSpPr>
        <p:spPr>
          <a:xfrm>
            <a:off x="5502271" y="1143001"/>
            <a:ext cx="1457327" cy="2819400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23" name="Rectangle 22"/>
          <p:cNvSpPr/>
          <p:nvPr userDrawn="1"/>
        </p:nvSpPr>
        <p:spPr>
          <a:xfrm>
            <a:off x="5497507" y="3962401"/>
            <a:ext cx="1457326" cy="10160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Picture Placeholder 2"/>
          <p:cNvSpPr>
            <a:spLocks noGrp="1"/>
          </p:cNvSpPr>
          <p:nvPr>
            <p:ph type="pic" sz="quarter" idx="77"/>
          </p:nvPr>
        </p:nvSpPr>
        <p:spPr>
          <a:xfrm>
            <a:off x="7216773" y="1143001"/>
            <a:ext cx="1457327" cy="2819400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26" name="Rectangle 25"/>
          <p:cNvSpPr/>
          <p:nvPr userDrawn="1"/>
        </p:nvSpPr>
        <p:spPr>
          <a:xfrm>
            <a:off x="7212009" y="3962401"/>
            <a:ext cx="1457326" cy="101600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 Placeholder 2"/>
          <p:cNvSpPr>
            <a:spLocks noGrp="1"/>
          </p:cNvSpPr>
          <p:nvPr>
            <p:ph type="body" sz="quarter" idx="64" hasCustomPrompt="1"/>
          </p:nvPr>
        </p:nvSpPr>
        <p:spPr>
          <a:xfrm>
            <a:off x="443971" y="4636475"/>
            <a:ext cx="8230129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non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.is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eros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lectus</a:t>
            </a:r>
            <a:r>
              <a:rPr lang="en-US" dirty="0" smtClean="0"/>
              <a:t> semper semper. </a:t>
            </a:r>
            <a:r>
              <a:rPr lang="en-US" dirty="0" err="1" smtClean="0"/>
              <a:t>Nullam</a:t>
            </a:r>
            <a:r>
              <a:rPr lang="en-US" dirty="0" smtClean="0"/>
              <a:t> </a:t>
            </a:r>
            <a:r>
              <a:rPr lang="en-US" dirty="0" err="1" smtClean="0"/>
              <a:t>finibus</a:t>
            </a:r>
            <a:r>
              <a:rPr lang="en-US" dirty="0" smtClean="0"/>
              <a:t>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igula </a:t>
            </a:r>
            <a:r>
              <a:rPr lang="en-US" dirty="0" err="1" smtClean="0"/>
              <a:t>vestibulum</a:t>
            </a:r>
            <a:r>
              <a:rPr lang="en-US" dirty="0" smtClean="0"/>
              <a:t>, </a:t>
            </a:r>
            <a:r>
              <a:rPr lang="en-US" dirty="0" err="1" smtClean="0"/>
              <a:t>ut</a:t>
            </a:r>
            <a:r>
              <a:rPr lang="en-US" dirty="0" smtClean="0"/>
              <a:t> semper ex </a:t>
            </a:r>
            <a:r>
              <a:rPr lang="en-US" dirty="0" err="1" smtClean="0"/>
              <a:t>suscipit</a:t>
            </a:r>
            <a:r>
              <a:rPr lang="en-US" dirty="0" smtClean="0"/>
              <a:t>. </a:t>
            </a:r>
            <a:r>
              <a:rPr lang="en-US" dirty="0" err="1" smtClean="0"/>
              <a:t>Cras</a:t>
            </a:r>
            <a:r>
              <a:rPr lang="en-US" dirty="0" smtClean="0"/>
              <a:t> </a:t>
            </a:r>
            <a:r>
              <a:rPr lang="en-US" dirty="0" err="1" smtClean="0"/>
              <a:t>fringilla</a:t>
            </a:r>
            <a:r>
              <a:rPr lang="en-US" dirty="0" smtClean="0"/>
              <a:t> </a:t>
            </a:r>
            <a:r>
              <a:rPr lang="en-US" dirty="0" err="1" smtClean="0"/>
              <a:t>suscipit</a:t>
            </a:r>
            <a:r>
              <a:rPr lang="en-US" dirty="0" smtClean="0"/>
              <a:t> </a:t>
            </a:r>
            <a:r>
              <a:rPr lang="en-US" dirty="0" err="1" smtClean="0"/>
              <a:t>cursus</a:t>
            </a:r>
            <a:r>
              <a:rPr lang="en-US" dirty="0" smtClean="0"/>
              <a:t>. </a:t>
            </a:r>
            <a:r>
              <a:rPr lang="en-US" dirty="0" err="1" smtClean="0"/>
              <a:t>Aenean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 </a:t>
            </a:r>
            <a:r>
              <a:rPr lang="en-US" dirty="0" err="1" smtClean="0"/>
              <a:t>malesuada</a:t>
            </a:r>
            <a:r>
              <a:rPr lang="en-US" dirty="0" smtClean="0"/>
              <a:t> </a:t>
            </a:r>
            <a:r>
              <a:rPr lang="en-US" dirty="0" err="1" smtClean="0"/>
              <a:t>hendrerit</a:t>
            </a:r>
            <a:r>
              <a:rPr lang="en-US" dirty="0" smtClean="0"/>
              <a:t>. </a:t>
            </a:r>
            <a:r>
              <a:rPr lang="en-US" dirty="0" err="1" smtClean="0"/>
              <a:t>Morbi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dolor ante.</a:t>
            </a:r>
          </a:p>
        </p:txBody>
      </p:sp>
      <p:sp>
        <p:nvSpPr>
          <p:cNvPr id="28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427038" y="4257826"/>
            <a:ext cx="8247062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Put</a:t>
            </a:r>
            <a:r>
              <a:rPr lang="es-ES_tradnl" dirty="0" smtClean="0"/>
              <a:t> </a:t>
            </a:r>
            <a:r>
              <a:rPr lang="es-ES_tradnl" dirty="0" err="1" smtClean="0"/>
              <a:t>your</a:t>
            </a:r>
            <a:r>
              <a:rPr lang="es-ES_tradnl" dirty="0" smtClean="0"/>
              <a:t> </a:t>
            </a:r>
            <a:r>
              <a:rPr lang="es-ES_tradnl" dirty="0" err="1" smtClean="0"/>
              <a:t>titl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</p:spTree>
    <p:extLst>
      <p:ext uri="{BB962C8B-B14F-4D97-AF65-F5344CB8AC3E}">
        <p14:creationId xmlns:p14="http://schemas.microsoft.com/office/powerpoint/2010/main" val="4268398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8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2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6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4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4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2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5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9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4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4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4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5" grpId="0"/>
      <p:bldP spid="55" grpId="0" animBg="1"/>
      <p:bldP spid="58" grpId="0"/>
      <p:bldP spid="68" grpId="0" animBg="1"/>
      <p:bldP spid="100" grpId="0"/>
      <p:bldP spid="101" grpId="0" animBg="1"/>
      <p:bldP spid="22" grpId="0"/>
      <p:bldP spid="23" grpId="0" animBg="1"/>
      <p:bldP spid="24" grpId="0"/>
      <p:bldP spid="26" grpId="0" animBg="1"/>
      <p:bldP spid="27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2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2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2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ix imag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slid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22" name="Picture Placeholder 2"/>
          <p:cNvSpPr>
            <a:spLocks noGrp="1"/>
          </p:cNvSpPr>
          <p:nvPr>
            <p:ph type="pic" sz="quarter" idx="48"/>
          </p:nvPr>
        </p:nvSpPr>
        <p:spPr>
          <a:xfrm>
            <a:off x="452438" y="1155701"/>
            <a:ext cx="2607735" cy="1536702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23" name="Rectangle 22"/>
          <p:cNvSpPr/>
          <p:nvPr userDrawn="1"/>
        </p:nvSpPr>
        <p:spPr>
          <a:xfrm>
            <a:off x="452437" y="2692403"/>
            <a:ext cx="2607735" cy="4825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 Placeholder 7"/>
          <p:cNvSpPr>
            <a:spLocks noGrp="1"/>
          </p:cNvSpPr>
          <p:nvPr>
            <p:ph type="body" sz="quarter" idx="65" hasCustomPrompt="1"/>
          </p:nvPr>
        </p:nvSpPr>
        <p:spPr>
          <a:xfrm>
            <a:off x="587906" y="2825123"/>
            <a:ext cx="1922150" cy="217788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27" name="Text Placeholder 7"/>
          <p:cNvSpPr>
            <a:spLocks noGrp="1"/>
          </p:cNvSpPr>
          <p:nvPr>
            <p:ph type="body" sz="quarter" idx="39" hasCustomPrompt="1"/>
          </p:nvPr>
        </p:nvSpPr>
        <p:spPr>
          <a:xfrm>
            <a:off x="2495032" y="2748923"/>
            <a:ext cx="441110" cy="324477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1800" b="0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</a:t>
            </a:r>
            <a:endParaRPr lang="es-ES_tradnl" dirty="0" smtClean="0"/>
          </a:p>
        </p:txBody>
      </p:sp>
      <p:sp>
        <p:nvSpPr>
          <p:cNvPr id="28" name="Picture Placeholder 2"/>
          <p:cNvSpPr>
            <a:spLocks noGrp="1"/>
          </p:cNvSpPr>
          <p:nvPr>
            <p:ph type="pic" sz="quarter" idx="74"/>
          </p:nvPr>
        </p:nvSpPr>
        <p:spPr>
          <a:xfrm>
            <a:off x="3255961" y="1155701"/>
            <a:ext cx="2607735" cy="1536702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29" name="Rectangle 28"/>
          <p:cNvSpPr/>
          <p:nvPr userDrawn="1"/>
        </p:nvSpPr>
        <p:spPr>
          <a:xfrm>
            <a:off x="3255960" y="2692403"/>
            <a:ext cx="2607735" cy="482597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 Placeholder 7"/>
          <p:cNvSpPr>
            <a:spLocks noGrp="1"/>
          </p:cNvSpPr>
          <p:nvPr>
            <p:ph type="body" sz="quarter" idx="77" hasCustomPrompt="1"/>
          </p:nvPr>
        </p:nvSpPr>
        <p:spPr>
          <a:xfrm>
            <a:off x="3379995" y="2825123"/>
            <a:ext cx="1922150" cy="217788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33" name="Text Placeholder 7"/>
          <p:cNvSpPr>
            <a:spLocks noGrp="1"/>
          </p:cNvSpPr>
          <p:nvPr>
            <p:ph type="body" sz="quarter" idx="80" hasCustomPrompt="1"/>
          </p:nvPr>
        </p:nvSpPr>
        <p:spPr>
          <a:xfrm>
            <a:off x="5263513" y="2748923"/>
            <a:ext cx="441110" cy="324477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1800" b="0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</a:t>
            </a:r>
            <a:endParaRPr lang="es-ES_tradnl" dirty="0" smtClean="0"/>
          </a:p>
        </p:txBody>
      </p:sp>
      <p:sp>
        <p:nvSpPr>
          <p:cNvPr id="41" name="Picture Placeholder 2"/>
          <p:cNvSpPr>
            <a:spLocks noGrp="1"/>
          </p:cNvSpPr>
          <p:nvPr>
            <p:ph type="pic" sz="quarter" idx="75"/>
          </p:nvPr>
        </p:nvSpPr>
        <p:spPr>
          <a:xfrm>
            <a:off x="6043076" y="1155701"/>
            <a:ext cx="2607735" cy="1536702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42" name="Rectangle 41"/>
          <p:cNvSpPr/>
          <p:nvPr userDrawn="1"/>
        </p:nvSpPr>
        <p:spPr>
          <a:xfrm>
            <a:off x="6043075" y="2692403"/>
            <a:ext cx="2607735" cy="482597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 Placeholder 7"/>
          <p:cNvSpPr>
            <a:spLocks noGrp="1"/>
          </p:cNvSpPr>
          <p:nvPr>
            <p:ph type="body" sz="quarter" idx="79" hasCustomPrompt="1"/>
          </p:nvPr>
        </p:nvSpPr>
        <p:spPr>
          <a:xfrm>
            <a:off x="6170074" y="2825123"/>
            <a:ext cx="1922150" cy="217788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55" name="Text Placeholder 7"/>
          <p:cNvSpPr>
            <a:spLocks noGrp="1"/>
          </p:cNvSpPr>
          <p:nvPr>
            <p:ph type="body" sz="quarter" idx="81" hasCustomPrompt="1"/>
          </p:nvPr>
        </p:nvSpPr>
        <p:spPr>
          <a:xfrm>
            <a:off x="8092223" y="2748923"/>
            <a:ext cx="441110" cy="324477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1800" b="0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</a:t>
            </a:r>
            <a:endParaRPr lang="es-ES_tradnl" dirty="0" smtClean="0"/>
          </a:p>
        </p:txBody>
      </p:sp>
      <p:sp>
        <p:nvSpPr>
          <p:cNvPr id="51" name="Picture Placeholder 2"/>
          <p:cNvSpPr>
            <a:spLocks noGrp="1"/>
          </p:cNvSpPr>
          <p:nvPr>
            <p:ph type="pic" sz="quarter" idx="82"/>
          </p:nvPr>
        </p:nvSpPr>
        <p:spPr>
          <a:xfrm>
            <a:off x="452438" y="3352801"/>
            <a:ext cx="2607735" cy="1536702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52" name="Rectangle 51"/>
          <p:cNvSpPr/>
          <p:nvPr userDrawn="1"/>
        </p:nvSpPr>
        <p:spPr>
          <a:xfrm>
            <a:off x="452437" y="4889503"/>
            <a:ext cx="2607735" cy="482597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 Placeholder 7"/>
          <p:cNvSpPr>
            <a:spLocks noGrp="1"/>
          </p:cNvSpPr>
          <p:nvPr>
            <p:ph type="body" sz="quarter" idx="83" hasCustomPrompt="1"/>
          </p:nvPr>
        </p:nvSpPr>
        <p:spPr>
          <a:xfrm>
            <a:off x="587906" y="5022223"/>
            <a:ext cx="1922150" cy="217788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54" name="Text Placeholder 7"/>
          <p:cNvSpPr>
            <a:spLocks noGrp="1"/>
          </p:cNvSpPr>
          <p:nvPr>
            <p:ph type="body" sz="quarter" idx="84" hasCustomPrompt="1"/>
          </p:nvPr>
        </p:nvSpPr>
        <p:spPr>
          <a:xfrm>
            <a:off x="2495032" y="4946023"/>
            <a:ext cx="441110" cy="324477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1800" b="0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</a:t>
            </a:r>
            <a:endParaRPr lang="es-ES_tradnl" dirty="0" smtClean="0"/>
          </a:p>
        </p:txBody>
      </p:sp>
      <p:sp>
        <p:nvSpPr>
          <p:cNvPr id="56" name="Picture Placeholder 2"/>
          <p:cNvSpPr>
            <a:spLocks noGrp="1"/>
          </p:cNvSpPr>
          <p:nvPr>
            <p:ph type="pic" sz="quarter" idx="85"/>
          </p:nvPr>
        </p:nvSpPr>
        <p:spPr>
          <a:xfrm>
            <a:off x="3255961" y="3352801"/>
            <a:ext cx="2607735" cy="1536702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57" name="Rectangle 56"/>
          <p:cNvSpPr/>
          <p:nvPr userDrawn="1"/>
        </p:nvSpPr>
        <p:spPr>
          <a:xfrm>
            <a:off x="3255960" y="4889503"/>
            <a:ext cx="2607735" cy="482597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 Placeholder 7"/>
          <p:cNvSpPr>
            <a:spLocks noGrp="1"/>
          </p:cNvSpPr>
          <p:nvPr>
            <p:ph type="body" sz="quarter" idx="86" hasCustomPrompt="1"/>
          </p:nvPr>
        </p:nvSpPr>
        <p:spPr>
          <a:xfrm>
            <a:off x="3379995" y="5022223"/>
            <a:ext cx="1922150" cy="217788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59" name="Text Placeholder 7"/>
          <p:cNvSpPr>
            <a:spLocks noGrp="1"/>
          </p:cNvSpPr>
          <p:nvPr>
            <p:ph type="body" sz="quarter" idx="87" hasCustomPrompt="1"/>
          </p:nvPr>
        </p:nvSpPr>
        <p:spPr>
          <a:xfrm>
            <a:off x="5263513" y="4946023"/>
            <a:ext cx="441110" cy="324477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1800" b="0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</a:t>
            </a:r>
            <a:endParaRPr lang="es-ES_tradnl" dirty="0" smtClean="0"/>
          </a:p>
        </p:txBody>
      </p:sp>
      <p:sp>
        <p:nvSpPr>
          <p:cNvPr id="60" name="Picture Placeholder 2"/>
          <p:cNvSpPr>
            <a:spLocks noGrp="1"/>
          </p:cNvSpPr>
          <p:nvPr>
            <p:ph type="pic" sz="quarter" idx="88"/>
          </p:nvPr>
        </p:nvSpPr>
        <p:spPr>
          <a:xfrm>
            <a:off x="6043076" y="3352801"/>
            <a:ext cx="2607735" cy="1536702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61" name="Rectangle 60"/>
          <p:cNvSpPr/>
          <p:nvPr userDrawn="1"/>
        </p:nvSpPr>
        <p:spPr>
          <a:xfrm>
            <a:off x="6043075" y="4889503"/>
            <a:ext cx="2607735" cy="482597"/>
          </a:xfrm>
          <a:prstGeom prst="rect">
            <a:avLst/>
          </a:prstGeom>
          <a:solidFill>
            <a:schemeClr val="accent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 Placeholder 7"/>
          <p:cNvSpPr>
            <a:spLocks noGrp="1"/>
          </p:cNvSpPr>
          <p:nvPr>
            <p:ph type="body" sz="quarter" idx="89" hasCustomPrompt="1"/>
          </p:nvPr>
        </p:nvSpPr>
        <p:spPr>
          <a:xfrm>
            <a:off x="6170074" y="5022223"/>
            <a:ext cx="1922150" cy="217788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63" name="Text Placeholder 7"/>
          <p:cNvSpPr>
            <a:spLocks noGrp="1"/>
          </p:cNvSpPr>
          <p:nvPr>
            <p:ph type="body" sz="quarter" idx="90" hasCustomPrompt="1"/>
          </p:nvPr>
        </p:nvSpPr>
        <p:spPr>
          <a:xfrm>
            <a:off x="8092223" y="4946023"/>
            <a:ext cx="441110" cy="324477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1800" b="0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</a:t>
            </a:r>
            <a:endParaRPr lang="es-ES_tradnl" dirty="0" smtClean="0"/>
          </a:p>
        </p:txBody>
      </p:sp>
    </p:spTree>
    <p:extLst>
      <p:ext uri="{BB962C8B-B14F-4D97-AF65-F5344CB8AC3E}">
        <p14:creationId xmlns:p14="http://schemas.microsoft.com/office/powerpoint/2010/main" val="1756300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8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3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3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3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3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68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500"/>
                            </p:stCondLst>
                            <p:childTnLst>
                              <p:par>
                                <p:cTn id="7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3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3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3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3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9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18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2500"/>
                            </p:stCondLst>
                            <p:childTnLst>
                              <p:par>
                                <p:cTn id="11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3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3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1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43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3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3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3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2" grpId="0"/>
      <p:bldP spid="23" grpId="0" animBg="1"/>
      <p:bldP spid="2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5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7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2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2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2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8" grpId="0"/>
      <p:bldP spid="29" grpId="0" animBg="1"/>
      <p:bldP spid="3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1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3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3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3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3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1" grpId="0"/>
      <p:bldP spid="42" grpId="0" animBg="1"/>
      <p:bldP spid="4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55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55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55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5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51" grpId="0"/>
      <p:bldP spid="52" grpId="0" animBg="1"/>
      <p:bldP spid="53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5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54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54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54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5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56" grpId="0"/>
      <p:bldP spid="57" grpId="0" animBg="1"/>
      <p:bldP spid="5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8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5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59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59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59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5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60" grpId="0"/>
      <p:bldP spid="61" grpId="0" animBg="1"/>
      <p:bldP spid="6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2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3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6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6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6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les image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Picture Placeholder 2"/>
          <p:cNvSpPr>
            <a:spLocks noGrp="1" noChangeAspect="1"/>
          </p:cNvSpPr>
          <p:nvPr>
            <p:ph type="pic" sz="quarter" idx="48"/>
          </p:nvPr>
        </p:nvSpPr>
        <p:spPr>
          <a:xfrm>
            <a:off x="0" y="0"/>
            <a:ext cx="1295996" cy="1295996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73" name="Picture Placeholder 2"/>
          <p:cNvSpPr>
            <a:spLocks noGrp="1" noChangeAspect="1"/>
          </p:cNvSpPr>
          <p:nvPr>
            <p:ph type="pic" sz="quarter" idx="49"/>
          </p:nvPr>
        </p:nvSpPr>
        <p:spPr>
          <a:xfrm>
            <a:off x="1295997" y="0"/>
            <a:ext cx="1295996" cy="1295996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74" name="Picture Placeholder 2"/>
          <p:cNvSpPr>
            <a:spLocks noGrp="1" noChangeAspect="1"/>
          </p:cNvSpPr>
          <p:nvPr>
            <p:ph type="pic" sz="quarter" idx="50"/>
          </p:nvPr>
        </p:nvSpPr>
        <p:spPr>
          <a:xfrm>
            <a:off x="2591994" y="0"/>
            <a:ext cx="1295996" cy="1295996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75" name="Picture Placeholder 2"/>
          <p:cNvSpPr>
            <a:spLocks noGrp="1" noChangeAspect="1"/>
          </p:cNvSpPr>
          <p:nvPr>
            <p:ph type="pic" sz="quarter" idx="51"/>
          </p:nvPr>
        </p:nvSpPr>
        <p:spPr>
          <a:xfrm>
            <a:off x="3887991" y="0"/>
            <a:ext cx="1295996" cy="1295996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76" name="Picture Placeholder 2"/>
          <p:cNvSpPr>
            <a:spLocks noGrp="1" noChangeAspect="1"/>
          </p:cNvSpPr>
          <p:nvPr>
            <p:ph type="pic" sz="quarter" idx="52"/>
          </p:nvPr>
        </p:nvSpPr>
        <p:spPr>
          <a:xfrm>
            <a:off x="5183988" y="0"/>
            <a:ext cx="1295996" cy="1295996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77" name="Picture Placeholder 2"/>
          <p:cNvSpPr>
            <a:spLocks noGrp="1" noChangeAspect="1"/>
          </p:cNvSpPr>
          <p:nvPr>
            <p:ph type="pic" sz="quarter" idx="53"/>
          </p:nvPr>
        </p:nvSpPr>
        <p:spPr>
          <a:xfrm>
            <a:off x="6479985" y="0"/>
            <a:ext cx="1295996" cy="1295996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78" name="Picture Placeholder 2"/>
          <p:cNvSpPr>
            <a:spLocks noGrp="1" noChangeAspect="1"/>
          </p:cNvSpPr>
          <p:nvPr>
            <p:ph type="pic" sz="quarter" idx="54"/>
          </p:nvPr>
        </p:nvSpPr>
        <p:spPr>
          <a:xfrm>
            <a:off x="7775982" y="0"/>
            <a:ext cx="1368018" cy="1295996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79" name="Picture Placeholder 2"/>
          <p:cNvSpPr>
            <a:spLocks noGrp="1" noChangeAspect="1"/>
          </p:cNvSpPr>
          <p:nvPr>
            <p:ph type="pic" sz="quarter" idx="55"/>
          </p:nvPr>
        </p:nvSpPr>
        <p:spPr>
          <a:xfrm>
            <a:off x="0" y="1295996"/>
            <a:ext cx="1295996" cy="1295996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80" name="Picture Placeholder 2"/>
          <p:cNvSpPr>
            <a:spLocks noGrp="1" noChangeAspect="1"/>
          </p:cNvSpPr>
          <p:nvPr>
            <p:ph type="pic" sz="quarter" idx="56"/>
          </p:nvPr>
        </p:nvSpPr>
        <p:spPr>
          <a:xfrm>
            <a:off x="1295997" y="1295996"/>
            <a:ext cx="1295996" cy="1295996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81" name="Picture Placeholder 2"/>
          <p:cNvSpPr>
            <a:spLocks noGrp="1" noChangeAspect="1"/>
          </p:cNvSpPr>
          <p:nvPr>
            <p:ph type="pic" sz="quarter" idx="57"/>
          </p:nvPr>
        </p:nvSpPr>
        <p:spPr>
          <a:xfrm>
            <a:off x="2591994" y="1295996"/>
            <a:ext cx="1295996" cy="1295996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82" name="Picture Placeholder 2"/>
          <p:cNvSpPr>
            <a:spLocks noGrp="1" noChangeAspect="1"/>
          </p:cNvSpPr>
          <p:nvPr>
            <p:ph type="pic" sz="quarter" idx="58"/>
          </p:nvPr>
        </p:nvSpPr>
        <p:spPr>
          <a:xfrm>
            <a:off x="3887991" y="1295996"/>
            <a:ext cx="1295996" cy="1295996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83" name="Picture Placeholder 2"/>
          <p:cNvSpPr>
            <a:spLocks noGrp="1" noChangeAspect="1"/>
          </p:cNvSpPr>
          <p:nvPr>
            <p:ph type="pic" sz="quarter" idx="59"/>
          </p:nvPr>
        </p:nvSpPr>
        <p:spPr>
          <a:xfrm>
            <a:off x="5183988" y="1295996"/>
            <a:ext cx="1295996" cy="1295996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84" name="Picture Placeholder 2"/>
          <p:cNvSpPr>
            <a:spLocks noGrp="1" noChangeAspect="1"/>
          </p:cNvSpPr>
          <p:nvPr>
            <p:ph type="pic" sz="quarter" idx="60"/>
          </p:nvPr>
        </p:nvSpPr>
        <p:spPr>
          <a:xfrm>
            <a:off x="6479985" y="1295996"/>
            <a:ext cx="1295996" cy="1295996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85" name="Picture Placeholder 2"/>
          <p:cNvSpPr>
            <a:spLocks noGrp="1" noChangeAspect="1"/>
          </p:cNvSpPr>
          <p:nvPr>
            <p:ph type="pic" sz="quarter" idx="61"/>
          </p:nvPr>
        </p:nvSpPr>
        <p:spPr>
          <a:xfrm>
            <a:off x="7775982" y="1295996"/>
            <a:ext cx="1368018" cy="1295996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86" name="Picture Placeholder 2"/>
          <p:cNvSpPr>
            <a:spLocks noGrp="1" noChangeAspect="1"/>
          </p:cNvSpPr>
          <p:nvPr>
            <p:ph type="pic" sz="quarter" idx="62"/>
          </p:nvPr>
        </p:nvSpPr>
        <p:spPr>
          <a:xfrm>
            <a:off x="0" y="2591992"/>
            <a:ext cx="1295996" cy="1295996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87" name="Picture Placeholder 2"/>
          <p:cNvSpPr>
            <a:spLocks noGrp="1" noChangeAspect="1"/>
          </p:cNvSpPr>
          <p:nvPr>
            <p:ph type="pic" sz="quarter" idx="63"/>
          </p:nvPr>
        </p:nvSpPr>
        <p:spPr>
          <a:xfrm>
            <a:off x="1295997" y="2591992"/>
            <a:ext cx="1295996" cy="1295996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88" name="Picture Placeholder 2"/>
          <p:cNvSpPr>
            <a:spLocks noGrp="1" noChangeAspect="1"/>
          </p:cNvSpPr>
          <p:nvPr>
            <p:ph type="pic" sz="quarter" idx="64"/>
          </p:nvPr>
        </p:nvSpPr>
        <p:spPr>
          <a:xfrm>
            <a:off x="2591994" y="2591992"/>
            <a:ext cx="1295996" cy="1295996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89" name="Picture Placeholder 2"/>
          <p:cNvSpPr>
            <a:spLocks noGrp="1" noChangeAspect="1"/>
          </p:cNvSpPr>
          <p:nvPr>
            <p:ph type="pic" sz="quarter" idx="65"/>
          </p:nvPr>
        </p:nvSpPr>
        <p:spPr>
          <a:xfrm>
            <a:off x="3887991" y="2591992"/>
            <a:ext cx="1295996" cy="1295996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90" name="Picture Placeholder 2"/>
          <p:cNvSpPr>
            <a:spLocks noGrp="1" noChangeAspect="1"/>
          </p:cNvSpPr>
          <p:nvPr>
            <p:ph type="pic" sz="quarter" idx="66"/>
          </p:nvPr>
        </p:nvSpPr>
        <p:spPr>
          <a:xfrm>
            <a:off x="5183988" y="2591992"/>
            <a:ext cx="1295996" cy="1295996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91" name="Picture Placeholder 2"/>
          <p:cNvSpPr>
            <a:spLocks noGrp="1" noChangeAspect="1"/>
          </p:cNvSpPr>
          <p:nvPr>
            <p:ph type="pic" sz="quarter" idx="67"/>
          </p:nvPr>
        </p:nvSpPr>
        <p:spPr>
          <a:xfrm>
            <a:off x="6479985" y="2591992"/>
            <a:ext cx="1295996" cy="1295996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92" name="Picture Placeholder 2"/>
          <p:cNvSpPr>
            <a:spLocks noGrp="1" noChangeAspect="1"/>
          </p:cNvSpPr>
          <p:nvPr>
            <p:ph type="pic" sz="quarter" idx="68"/>
          </p:nvPr>
        </p:nvSpPr>
        <p:spPr>
          <a:xfrm>
            <a:off x="7775982" y="2591992"/>
            <a:ext cx="1368018" cy="1295996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93" name="Text Placeholder 2"/>
          <p:cNvSpPr>
            <a:spLocks noGrp="1"/>
          </p:cNvSpPr>
          <p:nvPr>
            <p:ph type="body" sz="quarter" idx="69" hasCustomPrompt="1"/>
          </p:nvPr>
        </p:nvSpPr>
        <p:spPr>
          <a:xfrm>
            <a:off x="443971" y="4636475"/>
            <a:ext cx="8230129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non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.is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eros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lectus</a:t>
            </a:r>
            <a:r>
              <a:rPr lang="en-US" dirty="0" smtClean="0"/>
              <a:t> semper semper. </a:t>
            </a:r>
            <a:r>
              <a:rPr lang="en-US" dirty="0" err="1" smtClean="0"/>
              <a:t>Nullam</a:t>
            </a:r>
            <a:r>
              <a:rPr lang="en-US" dirty="0" smtClean="0"/>
              <a:t> </a:t>
            </a:r>
            <a:r>
              <a:rPr lang="en-US" dirty="0" err="1" smtClean="0"/>
              <a:t>finibus</a:t>
            </a:r>
            <a:r>
              <a:rPr lang="en-US" dirty="0" smtClean="0"/>
              <a:t>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igula </a:t>
            </a:r>
            <a:r>
              <a:rPr lang="en-US" dirty="0" err="1" smtClean="0"/>
              <a:t>vestibulum</a:t>
            </a:r>
            <a:r>
              <a:rPr lang="en-US" dirty="0" smtClean="0"/>
              <a:t>, </a:t>
            </a:r>
            <a:r>
              <a:rPr lang="en-US" dirty="0" err="1" smtClean="0"/>
              <a:t>ut</a:t>
            </a:r>
            <a:r>
              <a:rPr lang="en-US" dirty="0" smtClean="0"/>
              <a:t> semper ex </a:t>
            </a:r>
            <a:r>
              <a:rPr lang="en-US" dirty="0" err="1" smtClean="0"/>
              <a:t>suscipit</a:t>
            </a:r>
            <a:r>
              <a:rPr lang="en-US" dirty="0" smtClean="0"/>
              <a:t>. </a:t>
            </a:r>
            <a:r>
              <a:rPr lang="en-US" dirty="0" err="1" smtClean="0"/>
              <a:t>Cras</a:t>
            </a:r>
            <a:r>
              <a:rPr lang="en-US" dirty="0" smtClean="0"/>
              <a:t> </a:t>
            </a:r>
            <a:r>
              <a:rPr lang="en-US" dirty="0" err="1" smtClean="0"/>
              <a:t>fringilla</a:t>
            </a:r>
            <a:r>
              <a:rPr lang="en-US" dirty="0" smtClean="0"/>
              <a:t> </a:t>
            </a:r>
            <a:r>
              <a:rPr lang="en-US" dirty="0" err="1" smtClean="0"/>
              <a:t>suscipit</a:t>
            </a:r>
            <a:r>
              <a:rPr lang="en-US" dirty="0" smtClean="0"/>
              <a:t> </a:t>
            </a:r>
            <a:r>
              <a:rPr lang="en-US" dirty="0" err="1" smtClean="0"/>
              <a:t>cursus</a:t>
            </a:r>
            <a:r>
              <a:rPr lang="en-US" dirty="0" smtClean="0"/>
              <a:t>. </a:t>
            </a:r>
            <a:r>
              <a:rPr lang="en-US" dirty="0" err="1" smtClean="0"/>
              <a:t>Aenean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 </a:t>
            </a:r>
            <a:r>
              <a:rPr lang="en-US" dirty="0" err="1" smtClean="0"/>
              <a:t>malesuada</a:t>
            </a:r>
            <a:r>
              <a:rPr lang="en-US" dirty="0" smtClean="0"/>
              <a:t> </a:t>
            </a:r>
            <a:r>
              <a:rPr lang="en-US" dirty="0" err="1" smtClean="0"/>
              <a:t>hendrerit</a:t>
            </a:r>
            <a:r>
              <a:rPr lang="en-US" dirty="0" smtClean="0"/>
              <a:t>. </a:t>
            </a:r>
            <a:r>
              <a:rPr lang="en-US" dirty="0" err="1" smtClean="0"/>
              <a:t>Morbi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dolor ante.</a:t>
            </a:r>
          </a:p>
        </p:txBody>
      </p:sp>
      <p:sp>
        <p:nvSpPr>
          <p:cNvPr id="94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427038" y="4257826"/>
            <a:ext cx="8247062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Put</a:t>
            </a:r>
            <a:r>
              <a:rPr lang="es-ES_tradnl" dirty="0" smtClean="0"/>
              <a:t> </a:t>
            </a:r>
            <a:r>
              <a:rPr lang="es-ES_tradnl" dirty="0" err="1" smtClean="0"/>
              <a:t>your</a:t>
            </a:r>
            <a:r>
              <a:rPr lang="es-ES_tradnl" dirty="0" smtClean="0"/>
              <a:t> </a:t>
            </a:r>
            <a:r>
              <a:rPr lang="es-ES_tradnl" dirty="0" err="1" smtClean="0"/>
              <a:t>titl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</p:spTree>
    <p:extLst>
      <p:ext uri="{BB962C8B-B14F-4D97-AF65-F5344CB8AC3E}">
        <p14:creationId xmlns:p14="http://schemas.microsoft.com/office/powerpoint/2010/main" val="3495183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7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8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8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9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9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10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10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40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400" fill="hold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400" fill="hold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9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94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9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9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les images 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Picture Placeholder 2"/>
          <p:cNvSpPr>
            <a:spLocks noGrp="1" noChangeAspect="1"/>
          </p:cNvSpPr>
          <p:nvPr>
            <p:ph type="pic" sz="quarter" idx="48"/>
          </p:nvPr>
        </p:nvSpPr>
        <p:spPr>
          <a:xfrm>
            <a:off x="165100" y="190500"/>
            <a:ext cx="1332306" cy="1214928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73" name="Picture Placeholder 2"/>
          <p:cNvSpPr>
            <a:spLocks noGrp="1" noChangeAspect="1"/>
          </p:cNvSpPr>
          <p:nvPr>
            <p:ph type="pic" sz="quarter" idx="49"/>
          </p:nvPr>
        </p:nvSpPr>
        <p:spPr>
          <a:xfrm>
            <a:off x="1664297" y="190500"/>
            <a:ext cx="1332306" cy="1214928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74" name="Picture Placeholder 2"/>
          <p:cNvSpPr>
            <a:spLocks noGrp="1" noChangeAspect="1"/>
          </p:cNvSpPr>
          <p:nvPr>
            <p:ph type="pic" sz="quarter" idx="50"/>
          </p:nvPr>
        </p:nvSpPr>
        <p:spPr>
          <a:xfrm>
            <a:off x="3163494" y="190500"/>
            <a:ext cx="1332306" cy="1214928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79" name="Picture Placeholder 2"/>
          <p:cNvSpPr>
            <a:spLocks noGrp="1" noChangeAspect="1"/>
          </p:cNvSpPr>
          <p:nvPr>
            <p:ph type="pic" sz="quarter" idx="55"/>
          </p:nvPr>
        </p:nvSpPr>
        <p:spPr>
          <a:xfrm>
            <a:off x="165100" y="1562696"/>
            <a:ext cx="1332306" cy="1214928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80" name="Picture Placeholder 2"/>
          <p:cNvSpPr>
            <a:spLocks noGrp="1" noChangeAspect="1"/>
          </p:cNvSpPr>
          <p:nvPr>
            <p:ph type="pic" sz="quarter" idx="56"/>
          </p:nvPr>
        </p:nvSpPr>
        <p:spPr>
          <a:xfrm>
            <a:off x="1664297" y="1562696"/>
            <a:ext cx="1332306" cy="1214928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81" name="Picture Placeholder 2"/>
          <p:cNvSpPr>
            <a:spLocks noGrp="1" noChangeAspect="1"/>
          </p:cNvSpPr>
          <p:nvPr>
            <p:ph type="pic" sz="quarter" idx="57"/>
          </p:nvPr>
        </p:nvSpPr>
        <p:spPr>
          <a:xfrm>
            <a:off x="3163494" y="1562696"/>
            <a:ext cx="1332306" cy="1214928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86" name="Picture Placeholder 2"/>
          <p:cNvSpPr>
            <a:spLocks noGrp="1" noChangeAspect="1"/>
          </p:cNvSpPr>
          <p:nvPr>
            <p:ph type="pic" sz="quarter" idx="62"/>
          </p:nvPr>
        </p:nvSpPr>
        <p:spPr>
          <a:xfrm>
            <a:off x="165100" y="2934892"/>
            <a:ext cx="1332306" cy="1214928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87" name="Picture Placeholder 2"/>
          <p:cNvSpPr>
            <a:spLocks noGrp="1" noChangeAspect="1"/>
          </p:cNvSpPr>
          <p:nvPr>
            <p:ph type="pic" sz="quarter" idx="63"/>
          </p:nvPr>
        </p:nvSpPr>
        <p:spPr>
          <a:xfrm>
            <a:off x="1664297" y="2934892"/>
            <a:ext cx="1332306" cy="1214928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88" name="Picture Placeholder 2"/>
          <p:cNvSpPr>
            <a:spLocks noGrp="1" noChangeAspect="1"/>
          </p:cNvSpPr>
          <p:nvPr>
            <p:ph type="pic" sz="quarter" idx="64"/>
          </p:nvPr>
        </p:nvSpPr>
        <p:spPr>
          <a:xfrm>
            <a:off x="3163494" y="2934892"/>
            <a:ext cx="1332306" cy="1214928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25" name="Picture Placeholder 2"/>
          <p:cNvSpPr>
            <a:spLocks noGrp="1" noChangeAspect="1"/>
          </p:cNvSpPr>
          <p:nvPr>
            <p:ph type="pic" sz="quarter" idx="70"/>
          </p:nvPr>
        </p:nvSpPr>
        <p:spPr>
          <a:xfrm>
            <a:off x="165100" y="4319788"/>
            <a:ext cx="1332306" cy="1214928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sz="quarter" idx="71"/>
          </p:nvPr>
        </p:nvSpPr>
        <p:spPr>
          <a:xfrm>
            <a:off x="1664297" y="4319788"/>
            <a:ext cx="1332306" cy="1214928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27" name="Picture Placeholder 2"/>
          <p:cNvSpPr>
            <a:spLocks noGrp="1" noChangeAspect="1"/>
          </p:cNvSpPr>
          <p:nvPr>
            <p:ph type="pic" sz="quarter" idx="72"/>
          </p:nvPr>
        </p:nvSpPr>
        <p:spPr>
          <a:xfrm>
            <a:off x="3163494" y="4319788"/>
            <a:ext cx="1332306" cy="1214928"/>
          </a:xfrm>
          <a:prstGeom prst="rect">
            <a:avLst/>
          </a:pr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32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778374" y="250548"/>
            <a:ext cx="3903663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slid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33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778374" y="669317"/>
            <a:ext cx="3903663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34" name="Text Placeholder 7"/>
          <p:cNvSpPr>
            <a:spLocks noGrp="1"/>
          </p:cNvSpPr>
          <p:nvPr>
            <p:ph type="body" sz="quarter" idx="40" hasCustomPrompt="1"/>
          </p:nvPr>
        </p:nvSpPr>
        <p:spPr>
          <a:xfrm>
            <a:off x="4763028" y="1203196"/>
            <a:ext cx="3925015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35" name="Text Placeholder 7"/>
          <p:cNvSpPr>
            <a:spLocks noGrp="1"/>
          </p:cNvSpPr>
          <p:nvPr>
            <p:ph type="body" sz="quarter" idx="41" hasCustomPrompt="1"/>
          </p:nvPr>
        </p:nvSpPr>
        <p:spPr>
          <a:xfrm>
            <a:off x="4763028" y="1605028"/>
            <a:ext cx="3925017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36" name="Text Placeholder 2"/>
          <p:cNvSpPr>
            <a:spLocks noGrp="1"/>
          </p:cNvSpPr>
          <p:nvPr>
            <p:ph type="body" sz="quarter" idx="42" hasCustomPrompt="1"/>
          </p:nvPr>
        </p:nvSpPr>
        <p:spPr>
          <a:xfrm>
            <a:off x="4778374" y="1880840"/>
            <a:ext cx="3903663" cy="3653876"/>
          </a:xfrm>
          <a:prstGeom prst="rect">
            <a:avLst/>
          </a:prstGeom>
        </p:spPr>
        <p:txBody>
          <a:bodyPr vert="horz" lIns="0" tIns="0" rIns="0" bIns="0"/>
          <a:lstStyle>
            <a:lvl1pPr marL="0" marR="0" indent="0" algn="just" defTabSz="405037" rtl="0" eaLnBrk="1" fontAlgn="auto" latinLnBrk="0" hangingPunct="1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</a:p>
          <a:p>
            <a:pPr lvl="0"/>
            <a:endParaRPr lang="en-US" dirty="0" smtClean="0"/>
          </a:p>
          <a:p>
            <a:pPr lvl="0"/>
            <a:r>
              <a:rPr lang="en-US" dirty="0" err="1" smtClean="0"/>
              <a:t>Duis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eros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lectus</a:t>
            </a:r>
            <a:r>
              <a:rPr lang="en-US" dirty="0" smtClean="0"/>
              <a:t> semper semper. </a:t>
            </a:r>
            <a:r>
              <a:rPr lang="en-US" dirty="0" err="1" smtClean="0"/>
              <a:t>Nullam</a:t>
            </a:r>
            <a:r>
              <a:rPr lang="en-US" dirty="0" smtClean="0"/>
              <a:t> </a:t>
            </a:r>
            <a:r>
              <a:rPr lang="en-US" dirty="0" err="1" smtClean="0"/>
              <a:t>fus</a:t>
            </a:r>
            <a:r>
              <a:rPr lang="en-US" dirty="0" smtClean="0"/>
              <a:t>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igula </a:t>
            </a:r>
            <a:r>
              <a:rPr lang="en-US" dirty="0" err="1" smtClean="0"/>
              <a:t>vestibulum</a:t>
            </a:r>
            <a:r>
              <a:rPr lang="en-US" dirty="0" smtClean="0"/>
              <a:t>, </a:t>
            </a:r>
            <a:r>
              <a:rPr lang="en-US" dirty="0" err="1" smtClean="0"/>
              <a:t>ut</a:t>
            </a:r>
            <a:r>
              <a:rPr lang="en-US" dirty="0" smtClean="0"/>
              <a:t> semper ex </a:t>
            </a:r>
            <a:r>
              <a:rPr lang="en-US" dirty="0" err="1" smtClean="0"/>
              <a:t>suscipit</a:t>
            </a:r>
            <a:r>
              <a:rPr lang="en-US" dirty="0" smtClean="0"/>
              <a:t> </a:t>
            </a:r>
            <a:r>
              <a:rPr lang="en-US" dirty="0" err="1" smtClean="0"/>
              <a:t>fringillascipit</a:t>
            </a:r>
            <a:r>
              <a:rPr lang="en-US" dirty="0" smtClean="0"/>
              <a:t> </a:t>
            </a:r>
            <a:r>
              <a:rPr lang="en-US" dirty="0" err="1" smtClean="0"/>
              <a:t>cursus</a:t>
            </a:r>
            <a:r>
              <a:rPr lang="en-US" dirty="0" smtClean="0"/>
              <a:t>. </a:t>
            </a:r>
            <a:r>
              <a:rPr lang="en-US" dirty="0" err="1" smtClean="0"/>
              <a:t>Aenean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 </a:t>
            </a:r>
            <a:r>
              <a:rPr lang="en-US" dirty="0" err="1" smtClean="0"/>
              <a:t>malesuada</a:t>
            </a:r>
            <a:r>
              <a:rPr lang="en-US" dirty="0" smtClean="0"/>
              <a:t> </a:t>
            </a:r>
            <a:r>
              <a:rPr lang="en-US" dirty="0" err="1" smtClean="0"/>
              <a:t>hendrerit</a:t>
            </a:r>
            <a:r>
              <a:rPr lang="en-US" dirty="0" smtClean="0"/>
              <a:t>. </a:t>
            </a:r>
            <a:r>
              <a:rPr lang="en-US" dirty="0" err="1" smtClean="0"/>
              <a:t>Morbi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dolor ante. </a:t>
            </a:r>
            <a:r>
              <a:rPr lang="en-US" dirty="0" err="1" smtClean="0"/>
              <a:t>Du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viverra</a:t>
            </a:r>
            <a:r>
              <a:rPr lang="en-US" dirty="0" smtClean="0"/>
              <a:t> </a:t>
            </a:r>
            <a:r>
              <a:rPr lang="en-US" dirty="0" err="1" smtClean="0"/>
              <a:t>urna</a:t>
            </a:r>
            <a:r>
              <a:rPr lang="en-US" dirty="0" smtClean="0"/>
              <a:t>, in </a:t>
            </a:r>
            <a:r>
              <a:rPr lang="en-US" dirty="0" err="1" smtClean="0"/>
              <a:t>ultricies</a:t>
            </a:r>
            <a:r>
              <a:rPr lang="en-US" dirty="0" smtClean="0"/>
              <a:t> diam. </a:t>
            </a:r>
          </a:p>
        </p:txBody>
      </p:sp>
    </p:spTree>
    <p:extLst>
      <p:ext uri="{BB962C8B-B14F-4D97-AF65-F5344CB8AC3E}">
        <p14:creationId xmlns:p14="http://schemas.microsoft.com/office/powerpoint/2010/main" val="423645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4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4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4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4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4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4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73" grpId="0"/>
      <p:bldP spid="74" grpId="0"/>
      <p:bldP spid="79" grpId="0"/>
      <p:bldP spid="80" grpId="0"/>
      <p:bldP spid="81" grpId="0"/>
      <p:bldP spid="86" grpId="0"/>
      <p:bldP spid="87" grpId="0"/>
      <p:bldP spid="88" grpId="0"/>
      <p:bldP spid="25" grpId="0"/>
      <p:bldP spid="26" grpId="0"/>
      <p:bldP spid="27" grpId="0"/>
      <p:bldP spid="3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32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3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3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3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34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3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3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5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6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6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ex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slid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7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452438" y="1161914"/>
            <a:ext cx="8229600" cy="3812253"/>
          </a:xfrm>
          <a:prstGeom prst="rect">
            <a:avLst/>
          </a:prstGeom>
        </p:spPr>
        <p:txBody>
          <a:bodyPr vert="horz" lIns="95057" tIns="47529" rIns="95057" bIns="47529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non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  <a:r>
              <a:rPr lang="en-US" dirty="0" err="1" smtClean="0"/>
              <a:t>Duis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eros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lectus</a:t>
            </a:r>
            <a:r>
              <a:rPr lang="en-US" dirty="0" smtClean="0"/>
              <a:t> semper semper. </a:t>
            </a:r>
            <a:r>
              <a:rPr lang="en-US" dirty="0" err="1" smtClean="0"/>
              <a:t>Nullam</a:t>
            </a:r>
            <a:r>
              <a:rPr lang="en-US" dirty="0" smtClean="0"/>
              <a:t> </a:t>
            </a:r>
            <a:r>
              <a:rPr lang="en-US" dirty="0" err="1" smtClean="0"/>
              <a:t>finibus</a:t>
            </a:r>
            <a:r>
              <a:rPr lang="en-US" dirty="0" smtClean="0"/>
              <a:t>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igula </a:t>
            </a:r>
            <a:r>
              <a:rPr lang="en-US" dirty="0" err="1" smtClean="0"/>
              <a:t>vestibulum</a:t>
            </a:r>
            <a:r>
              <a:rPr lang="en-US" dirty="0" smtClean="0"/>
              <a:t>, </a:t>
            </a:r>
            <a:r>
              <a:rPr lang="en-US" dirty="0" err="1" smtClean="0"/>
              <a:t>ut</a:t>
            </a:r>
            <a:r>
              <a:rPr lang="en-US" dirty="0" smtClean="0"/>
              <a:t> semper ex </a:t>
            </a:r>
            <a:r>
              <a:rPr lang="en-US" dirty="0" err="1" smtClean="0"/>
              <a:t>suscipit</a:t>
            </a:r>
            <a:r>
              <a:rPr lang="en-US" dirty="0" smtClean="0"/>
              <a:t>. </a:t>
            </a:r>
            <a:r>
              <a:rPr lang="en-US" dirty="0" err="1" smtClean="0"/>
              <a:t>Cras</a:t>
            </a:r>
            <a:r>
              <a:rPr lang="en-US" dirty="0" smtClean="0"/>
              <a:t> </a:t>
            </a:r>
            <a:r>
              <a:rPr lang="en-US" dirty="0" err="1" smtClean="0"/>
              <a:t>fringilla</a:t>
            </a:r>
            <a:r>
              <a:rPr lang="en-US" dirty="0" smtClean="0"/>
              <a:t> </a:t>
            </a:r>
            <a:r>
              <a:rPr lang="en-US" dirty="0" err="1" smtClean="0"/>
              <a:t>suscipit</a:t>
            </a:r>
            <a:r>
              <a:rPr lang="en-US" dirty="0" smtClean="0"/>
              <a:t> </a:t>
            </a:r>
            <a:r>
              <a:rPr lang="en-US" dirty="0" err="1" smtClean="0"/>
              <a:t>cursus</a:t>
            </a:r>
            <a:r>
              <a:rPr lang="en-US" dirty="0" smtClean="0"/>
              <a:t>. </a:t>
            </a:r>
            <a:r>
              <a:rPr lang="en-US" dirty="0" err="1" smtClean="0"/>
              <a:t>Aenean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 </a:t>
            </a:r>
            <a:r>
              <a:rPr lang="en-US" dirty="0" err="1" smtClean="0"/>
              <a:t>malesuada</a:t>
            </a:r>
            <a:r>
              <a:rPr lang="en-US" dirty="0" smtClean="0"/>
              <a:t> </a:t>
            </a:r>
            <a:r>
              <a:rPr lang="en-US" dirty="0" err="1" smtClean="0"/>
              <a:t>hendrerit</a:t>
            </a:r>
            <a:r>
              <a:rPr lang="en-US" dirty="0" smtClean="0"/>
              <a:t>. </a:t>
            </a:r>
            <a:r>
              <a:rPr lang="en-US" dirty="0" err="1" smtClean="0"/>
              <a:t>Morbi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dolor ante. </a:t>
            </a:r>
            <a:r>
              <a:rPr lang="en-US" dirty="0" err="1" smtClean="0"/>
              <a:t>Du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viverra</a:t>
            </a:r>
            <a:r>
              <a:rPr lang="en-US" dirty="0" smtClean="0"/>
              <a:t> </a:t>
            </a:r>
            <a:r>
              <a:rPr lang="en-US" dirty="0" err="1" smtClean="0"/>
              <a:t>urna</a:t>
            </a:r>
            <a:r>
              <a:rPr lang="en-US" dirty="0" smtClean="0"/>
              <a:t>, in </a:t>
            </a:r>
            <a:r>
              <a:rPr lang="en-US" dirty="0" err="1" smtClean="0"/>
              <a:t>ultricies</a:t>
            </a:r>
            <a:r>
              <a:rPr lang="en-US" dirty="0" smtClean="0"/>
              <a:t> diam. </a:t>
            </a:r>
            <a:r>
              <a:rPr lang="en-US" dirty="0" err="1" smtClean="0"/>
              <a:t>Morbi</a:t>
            </a:r>
            <a:r>
              <a:rPr lang="en-US" dirty="0" smtClean="0"/>
              <a:t> </a:t>
            </a:r>
            <a:r>
              <a:rPr lang="en-US" dirty="0" err="1" smtClean="0"/>
              <a:t>sodales</a:t>
            </a:r>
            <a:r>
              <a:rPr lang="en-US" dirty="0" smtClean="0"/>
              <a:t> </a:t>
            </a:r>
            <a:r>
              <a:rPr lang="en-US" dirty="0" err="1" smtClean="0"/>
              <a:t>volutpat</a:t>
            </a:r>
            <a:r>
              <a:rPr lang="en-US" dirty="0" smtClean="0"/>
              <a:t> </a:t>
            </a:r>
            <a:r>
              <a:rPr lang="en-US" dirty="0" err="1" smtClean="0"/>
              <a:t>tellus</a:t>
            </a:r>
            <a:r>
              <a:rPr lang="en-US" dirty="0" smtClean="0"/>
              <a:t>,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aliquam</a:t>
            </a:r>
            <a:r>
              <a:rPr lang="en-US" dirty="0" smtClean="0"/>
              <a:t> </a:t>
            </a:r>
            <a:r>
              <a:rPr lang="en-US" dirty="0" err="1" smtClean="0"/>
              <a:t>urna</a:t>
            </a:r>
            <a:r>
              <a:rPr lang="en-US" dirty="0" smtClean="0"/>
              <a:t> </a:t>
            </a:r>
            <a:r>
              <a:rPr lang="en-US" dirty="0" err="1" smtClean="0"/>
              <a:t>cursus</a:t>
            </a:r>
            <a:r>
              <a:rPr lang="en-US" dirty="0" smtClean="0"/>
              <a:t> et. </a:t>
            </a:r>
            <a:r>
              <a:rPr lang="en-US" dirty="0" err="1" smtClean="0"/>
              <a:t>Proin</a:t>
            </a:r>
            <a:r>
              <a:rPr lang="en-US" dirty="0" smtClean="0"/>
              <a:t> </a:t>
            </a:r>
            <a:r>
              <a:rPr lang="en-US" dirty="0" err="1" smtClean="0"/>
              <a:t>commodo</a:t>
            </a:r>
            <a:r>
              <a:rPr lang="en-US" dirty="0" smtClean="0"/>
              <a:t> </a:t>
            </a:r>
            <a:r>
              <a:rPr lang="en-US" dirty="0" err="1" smtClean="0"/>
              <a:t>arcu</a:t>
            </a:r>
            <a:r>
              <a:rPr lang="en-US" dirty="0" smtClean="0"/>
              <a:t> </a:t>
            </a:r>
            <a:r>
              <a:rPr lang="en-US" dirty="0" err="1" smtClean="0"/>
              <a:t>nec</a:t>
            </a:r>
            <a:r>
              <a:rPr lang="en-US" dirty="0" smtClean="0"/>
              <a:t> nisi </a:t>
            </a:r>
            <a:r>
              <a:rPr lang="en-US" dirty="0" err="1" smtClean="0"/>
              <a:t>rhoncu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. </a:t>
            </a:r>
            <a:r>
              <a:rPr lang="en-US" dirty="0" err="1" smtClean="0"/>
              <a:t>Praesent</a:t>
            </a:r>
            <a:r>
              <a:rPr lang="en-US" dirty="0" smtClean="0"/>
              <a:t>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 non </a:t>
            </a:r>
            <a:r>
              <a:rPr lang="en-US" dirty="0" err="1" smtClean="0"/>
              <a:t>metus</a:t>
            </a:r>
            <a:r>
              <a:rPr lang="en-US" dirty="0" smtClean="0"/>
              <a:t> </a:t>
            </a:r>
            <a:r>
              <a:rPr lang="en-US" dirty="0" err="1" smtClean="0"/>
              <a:t>mollis</a:t>
            </a:r>
            <a:r>
              <a:rPr lang="en-US" dirty="0" smtClean="0"/>
              <a:t> </a:t>
            </a:r>
            <a:r>
              <a:rPr lang="en-US" dirty="0" err="1" smtClean="0"/>
              <a:t>placerat</a:t>
            </a:r>
            <a:r>
              <a:rPr lang="en-US" dirty="0" smtClean="0"/>
              <a:t>. </a:t>
            </a:r>
            <a:r>
              <a:rPr lang="en-US" dirty="0" err="1" smtClean="0"/>
              <a:t>Vivamus</a:t>
            </a:r>
            <a:r>
              <a:rPr lang="en-US" dirty="0" smtClean="0"/>
              <a:t> </a:t>
            </a:r>
            <a:r>
              <a:rPr lang="en-US" dirty="0" err="1" smtClean="0"/>
              <a:t>porta</a:t>
            </a:r>
            <a:r>
              <a:rPr lang="en-US" dirty="0" smtClean="0"/>
              <a:t> </a:t>
            </a:r>
            <a:r>
              <a:rPr lang="en-US" dirty="0" err="1" smtClean="0"/>
              <a:t>pulvinar</a:t>
            </a:r>
            <a:r>
              <a:rPr lang="en-US" dirty="0" smtClean="0"/>
              <a:t> </a:t>
            </a:r>
            <a:r>
              <a:rPr lang="en-US" dirty="0" err="1" smtClean="0"/>
              <a:t>iaculis</a:t>
            </a:r>
            <a:r>
              <a:rPr lang="en-US" dirty="0" smtClean="0"/>
              <a:t>. </a:t>
            </a:r>
            <a:r>
              <a:rPr lang="en-US" dirty="0" err="1" smtClean="0"/>
              <a:t>Donec</a:t>
            </a:r>
            <a:r>
              <a:rPr lang="en-US" dirty="0" smtClean="0"/>
              <a:t> </a:t>
            </a:r>
            <a:r>
              <a:rPr lang="en-US" dirty="0" err="1" smtClean="0"/>
              <a:t>augue</a:t>
            </a:r>
            <a:r>
              <a:rPr lang="en-US" dirty="0" smtClean="0"/>
              <a:t> </a:t>
            </a:r>
            <a:r>
              <a:rPr lang="en-US" dirty="0" err="1" smtClean="0"/>
              <a:t>arcu</a:t>
            </a:r>
            <a:r>
              <a:rPr lang="en-US" dirty="0" smtClean="0"/>
              <a:t>, </a:t>
            </a:r>
            <a:r>
              <a:rPr lang="en-US" dirty="0" err="1" smtClean="0"/>
              <a:t>volutpat</a:t>
            </a:r>
            <a:r>
              <a:rPr lang="en-US" dirty="0" smtClean="0"/>
              <a:t>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risus</a:t>
            </a:r>
            <a:r>
              <a:rPr lang="en-US" dirty="0" smtClean="0"/>
              <a:t> </a:t>
            </a:r>
            <a:r>
              <a:rPr lang="en-US" dirty="0" err="1" smtClean="0"/>
              <a:t>eget</a:t>
            </a:r>
            <a:r>
              <a:rPr lang="en-US" dirty="0" smtClean="0"/>
              <a:t>, </a:t>
            </a:r>
            <a:r>
              <a:rPr lang="en-US" dirty="0" err="1" smtClean="0"/>
              <a:t>finibus</a:t>
            </a:r>
            <a:r>
              <a:rPr lang="en-US" dirty="0" smtClean="0"/>
              <a:t> </a:t>
            </a:r>
            <a:r>
              <a:rPr lang="en-US" dirty="0" err="1" smtClean="0"/>
              <a:t>lacinia</a:t>
            </a:r>
            <a:r>
              <a:rPr lang="en-US" dirty="0" smtClean="0"/>
              <a:t> ligula. </a:t>
            </a:r>
            <a:r>
              <a:rPr lang="en-US" dirty="0" err="1" smtClean="0"/>
              <a:t>Curabitur</a:t>
            </a:r>
            <a:r>
              <a:rPr lang="en-US" dirty="0" smtClean="0"/>
              <a:t> </a:t>
            </a:r>
            <a:r>
              <a:rPr lang="en-US" dirty="0" err="1" smtClean="0"/>
              <a:t>bibendum</a:t>
            </a:r>
            <a:r>
              <a:rPr lang="en-US" dirty="0" smtClean="0"/>
              <a:t> </a:t>
            </a:r>
            <a:r>
              <a:rPr lang="en-US" dirty="0" err="1" smtClean="0"/>
              <a:t>arcu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</a:t>
            </a:r>
            <a:r>
              <a:rPr lang="en-US" dirty="0" err="1" smtClean="0"/>
              <a:t>faucibus</a:t>
            </a:r>
            <a:r>
              <a:rPr lang="en-US" dirty="0" smtClean="0"/>
              <a:t> </a:t>
            </a:r>
            <a:r>
              <a:rPr lang="en-US" dirty="0" err="1" smtClean="0"/>
              <a:t>posuere</a:t>
            </a:r>
            <a:r>
              <a:rPr lang="en-US" dirty="0" smtClean="0"/>
              <a:t>. </a:t>
            </a:r>
            <a:r>
              <a:rPr lang="en-US" dirty="0" err="1" smtClean="0"/>
              <a:t>Donec</a:t>
            </a:r>
            <a:r>
              <a:rPr lang="en-US" dirty="0" smtClean="0"/>
              <a:t> a </a:t>
            </a:r>
            <a:r>
              <a:rPr lang="en-US" dirty="0" err="1" smtClean="0"/>
              <a:t>est</a:t>
            </a:r>
            <a:r>
              <a:rPr lang="en-US" dirty="0" smtClean="0"/>
              <a:t> at </a:t>
            </a:r>
            <a:r>
              <a:rPr lang="en-US" dirty="0" err="1" smtClean="0"/>
              <a:t>arcu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eget</a:t>
            </a:r>
            <a:r>
              <a:rPr lang="en-US" dirty="0" smtClean="0"/>
              <a:t> ex. </a:t>
            </a:r>
            <a:r>
              <a:rPr lang="en-US" dirty="0" err="1" smtClean="0"/>
              <a:t>Duis</a:t>
            </a:r>
            <a:r>
              <a:rPr lang="en-US" dirty="0" smtClean="0"/>
              <a:t> </a:t>
            </a:r>
            <a:r>
              <a:rPr lang="en-US" dirty="0" err="1" smtClean="0"/>
              <a:t>auctor</a:t>
            </a:r>
            <a:r>
              <a:rPr lang="en-US" dirty="0" smtClean="0"/>
              <a:t> </a:t>
            </a:r>
            <a:r>
              <a:rPr lang="en-US" dirty="0" err="1" smtClean="0"/>
              <a:t>lectus</a:t>
            </a:r>
            <a:r>
              <a:rPr lang="en-US" dirty="0" smtClean="0"/>
              <a:t> </a:t>
            </a:r>
            <a:r>
              <a:rPr lang="en-US" dirty="0" err="1" smtClean="0"/>
              <a:t>maximus</a:t>
            </a:r>
            <a:r>
              <a:rPr lang="en-US" dirty="0" smtClean="0"/>
              <a:t> </a:t>
            </a:r>
            <a:r>
              <a:rPr lang="en-US" dirty="0" err="1" smtClean="0"/>
              <a:t>sapien</a:t>
            </a:r>
            <a:r>
              <a:rPr lang="en-US" dirty="0" smtClean="0"/>
              <a:t> </a:t>
            </a:r>
            <a:r>
              <a:rPr lang="en-US" dirty="0" err="1" smtClean="0"/>
              <a:t>suscipit</a:t>
            </a:r>
            <a:r>
              <a:rPr lang="en-US" dirty="0" smtClean="0"/>
              <a:t> </a:t>
            </a:r>
            <a:r>
              <a:rPr lang="en-US" dirty="0" err="1" smtClean="0"/>
              <a:t>interdum</a:t>
            </a:r>
            <a:r>
              <a:rPr lang="en-US" dirty="0" smtClean="0"/>
              <a:t>.</a:t>
            </a:r>
          </a:p>
          <a:p>
            <a:pPr lvl="0"/>
            <a:endParaRPr lang="en-US" dirty="0" smtClean="0"/>
          </a:p>
          <a:p>
            <a:pPr lvl="0"/>
            <a:r>
              <a:rPr lang="en-US" dirty="0" err="1" smtClean="0"/>
              <a:t>Curabitur</a:t>
            </a:r>
            <a:r>
              <a:rPr lang="en-US" dirty="0" smtClean="0"/>
              <a:t> </a:t>
            </a:r>
            <a:r>
              <a:rPr lang="en-US" dirty="0" err="1" smtClean="0"/>
              <a:t>rhoncus</a:t>
            </a:r>
            <a:r>
              <a:rPr lang="en-US" dirty="0" smtClean="0"/>
              <a:t>,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pulvinar</a:t>
            </a:r>
            <a:r>
              <a:rPr lang="en-US" dirty="0" smtClean="0"/>
              <a:t>, </a:t>
            </a:r>
            <a:r>
              <a:rPr lang="en-US" dirty="0" err="1" smtClean="0"/>
              <a:t>erat</a:t>
            </a:r>
            <a:r>
              <a:rPr lang="en-US" dirty="0" smtClean="0"/>
              <a:t> </a:t>
            </a:r>
            <a:r>
              <a:rPr lang="en-US" dirty="0" err="1" smtClean="0"/>
              <a:t>massa</a:t>
            </a:r>
            <a:r>
              <a:rPr lang="en-US" dirty="0" smtClean="0"/>
              <a:t> </a:t>
            </a:r>
            <a:r>
              <a:rPr lang="en-US" dirty="0" err="1" smtClean="0"/>
              <a:t>lacinia</a:t>
            </a:r>
            <a:r>
              <a:rPr lang="en-US" dirty="0" smtClean="0"/>
              <a:t> </a:t>
            </a:r>
            <a:r>
              <a:rPr lang="en-US" dirty="0" err="1" smtClean="0"/>
              <a:t>purus</a:t>
            </a:r>
            <a:r>
              <a:rPr lang="en-US" dirty="0" smtClean="0"/>
              <a:t>, in </a:t>
            </a:r>
            <a:r>
              <a:rPr lang="en-US" dirty="0" err="1" smtClean="0"/>
              <a:t>laoreet</a:t>
            </a:r>
            <a:r>
              <a:rPr lang="en-US" dirty="0" smtClean="0"/>
              <a:t> </a:t>
            </a:r>
            <a:r>
              <a:rPr lang="en-US" dirty="0" err="1" smtClean="0"/>
              <a:t>purus</a:t>
            </a:r>
            <a:r>
              <a:rPr lang="en-US" dirty="0" smtClean="0"/>
              <a:t> </a:t>
            </a:r>
            <a:r>
              <a:rPr lang="en-US" dirty="0" err="1" smtClean="0"/>
              <a:t>massa</a:t>
            </a:r>
            <a:r>
              <a:rPr lang="en-US" dirty="0" smtClean="0"/>
              <a:t> in </a:t>
            </a:r>
            <a:r>
              <a:rPr lang="en-US" dirty="0" err="1" smtClean="0"/>
              <a:t>nunc</a:t>
            </a:r>
            <a:r>
              <a:rPr lang="en-US" dirty="0" smtClean="0"/>
              <a:t>. </a:t>
            </a:r>
            <a:r>
              <a:rPr lang="en-US" dirty="0" err="1" smtClean="0"/>
              <a:t>Phasellus</a:t>
            </a:r>
            <a:r>
              <a:rPr lang="en-US" dirty="0" smtClean="0"/>
              <a:t> </a:t>
            </a:r>
            <a:r>
              <a:rPr lang="en-US" dirty="0" err="1" smtClean="0"/>
              <a:t>finibus</a:t>
            </a:r>
            <a:r>
              <a:rPr lang="en-US" dirty="0" smtClean="0"/>
              <a:t> </a:t>
            </a:r>
            <a:r>
              <a:rPr lang="en-US" dirty="0" err="1" smtClean="0"/>
              <a:t>malesuada</a:t>
            </a:r>
            <a:r>
              <a:rPr lang="en-US" dirty="0" smtClean="0"/>
              <a:t> </a:t>
            </a:r>
            <a:r>
              <a:rPr lang="en-US" dirty="0" err="1" smtClean="0"/>
              <a:t>lobortis</a:t>
            </a:r>
            <a:r>
              <a:rPr lang="en-US" dirty="0" smtClean="0"/>
              <a:t>. </a:t>
            </a:r>
            <a:r>
              <a:rPr lang="en-US" dirty="0" err="1" smtClean="0"/>
              <a:t>Sed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tellus</a:t>
            </a:r>
            <a:r>
              <a:rPr lang="en-US" dirty="0" smtClean="0"/>
              <a:t> id </a:t>
            </a:r>
            <a:r>
              <a:rPr lang="en-US" dirty="0" err="1" smtClean="0"/>
              <a:t>nulla</a:t>
            </a:r>
            <a:r>
              <a:rPr lang="en-US" dirty="0" smtClean="0"/>
              <a:t> </a:t>
            </a:r>
            <a:r>
              <a:rPr lang="en-US" dirty="0" err="1" smtClean="0"/>
              <a:t>mollis</a:t>
            </a:r>
            <a:r>
              <a:rPr lang="en-US" dirty="0" smtClean="0"/>
              <a:t> </a:t>
            </a:r>
            <a:r>
              <a:rPr lang="en-US" dirty="0" err="1" smtClean="0"/>
              <a:t>iaculis</a:t>
            </a:r>
            <a:r>
              <a:rPr lang="en-US" dirty="0" smtClean="0"/>
              <a:t>. Nam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auctor</a:t>
            </a:r>
            <a:r>
              <a:rPr lang="en-US" dirty="0" smtClean="0"/>
              <a:t> </a:t>
            </a:r>
            <a:r>
              <a:rPr lang="en-US" dirty="0" err="1" smtClean="0"/>
              <a:t>arcu</a:t>
            </a:r>
            <a:r>
              <a:rPr lang="en-US" dirty="0" smtClean="0"/>
              <a:t>. </a:t>
            </a:r>
            <a:r>
              <a:rPr lang="en-US" dirty="0" err="1" smtClean="0"/>
              <a:t>Aenean</a:t>
            </a:r>
            <a:r>
              <a:rPr lang="en-US" dirty="0" smtClean="0"/>
              <a:t> </a:t>
            </a:r>
            <a:r>
              <a:rPr lang="en-US" dirty="0" err="1" smtClean="0"/>
              <a:t>molestie</a:t>
            </a:r>
            <a:r>
              <a:rPr lang="en-US" dirty="0" smtClean="0"/>
              <a:t> lacus </a:t>
            </a:r>
            <a:r>
              <a:rPr lang="en-US" dirty="0" err="1" smtClean="0"/>
              <a:t>ut</a:t>
            </a:r>
            <a:r>
              <a:rPr lang="en-US" dirty="0" smtClean="0"/>
              <a:t> </a:t>
            </a:r>
            <a:r>
              <a:rPr lang="en-US" dirty="0" err="1" smtClean="0"/>
              <a:t>urna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, a </a:t>
            </a:r>
            <a:r>
              <a:rPr lang="en-US" dirty="0" err="1" smtClean="0"/>
              <a:t>rhoncus</a:t>
            </a:r>
            <a:r>
              <a:rPr lang="en-US" dirty="0" smtClean="0"/>
              <a:t> </a:t>
            </a:r>
            <a:r>
              <a:rPr lang="en-US" dirty="0" err="1" smtClean="0"/>
              <a:t>orci</a:t>
            </a:r>
            <a:r>
              <a:rPr lang="en-US" dirty="0" smtClean="0"/>
              <a:t> </a:t>
            </a:r>
            <a:r>
              <a:rPr lang="en-US" dirty="0" err="1" smtClean="0"/>
              <a:t>rhoncus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orci</a:t>
            </a:r>
            <a:r>
              <a:rPr lang="en-US" dirty="0" smtClean="0"/>
              <a:t> </a:t>
            </a:r>
            <a:r>
              <a:rPr lang="en-US" dirty="0" err="1" smtClean="0"/>
              <a:t>velit</a:t>
            </a:r>
            <a:r>
              <a:rPr lang="en-US" dirty="0" smtClean="0"/>
              <a:t>, </a:t>
            </a:r>
            <a:r>
              <a:rPr lang="en-US" dirty="0" err="1" smtClean="0"/>
              <a:t>euismod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pulvinar</a:t>
            </a:r>
            <a:r>
              <a:rPr lang="en-US" dirty="0" smtClean="0"/>
              <a:t> ac, </a:t>
            </a:r>
            <a:r>
              <a:rPr lang="en-US" dirty="0" err="1" smtClean="0"/>
              <a:t>ultrices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dui. </a:t>
            </a:r>
            <a:r>
              <a:rPr lang="en-US" dirty="0" err="1" smtClean="0"/>
              <a:t>Praesent</a:t>
            </a:r>
            <a:r>
              <a:rPr lang="en-US" dirty="0" smtClean="0"/>
              <a:t> </a:t>
            </a:r>
            <a:r>
              <a:rPr lang="en-US" dirty="0" err="1" smtClean="0"/>
              <a:t>commodo</a:t>
            </a:r>
            <a:r>
              <a:rPr lang="en-US" dirty="0" smtClean="0"/>
              <a:t>, </a:t>
            </a:r>
            <a:r>
              <a:rPr lang="en-US" dirty="0" err="1" smtClean="0"/>
              <a:t>odio</a:t>
            </a:r>
            <a:r>
              <a:rPr lang="en-US" dirty="0" smtClean="0"/>
              <a:t> </a:t>
            </a:r>
            <a:r>
              <a:rPr lang="en-US" dirty="0" err="1" smtClean="0"/>
              <a:t>eu</a:t>
            </a:r>
            <a:r>
              <a:rPr lang="en-US" dirty="0" smtClean="0"/>
              <a:t> </a:t>
            </a:r>
            <a:r>
              <a:rPr lang="en-US" dirty="0" err="1" smtClean="0"/>
              <a:t>ullamcorper</a:t>
            </a:r>
            <a:r>
              <a:rPr lang="en-US" dirty="0" smtClean="0"/>
              <a:t> </a:t>
            </a:r>
            <a:r>
              <a:rPr lang="en-US" dirty="0" err="1" smtClean="0"/>
              <a:t>eleifend</a:t>
            </a:r>
            <a:r>
              <a:rPr lang="en-US" dirty="0" smtClean="0"/>
              <a:t>, magna </a:t>
            </a:r>
            <a:r>
              <a:rPr lang="en-US" dirty="0" err="1" smtClean="0"/>
              <a:t>metus</a:t>
            </a:r>
            <a:r>
              <a:rPr lang="en-US" dirty="0" smtClean="0"/>
              <a:t> </a:t>
            </a:r>
            <a:r>
              <a:rPr lang="en-US" dirty="0" err="1" smtClean="0"/>
              <a:t>euismod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, in </a:t>
            </a:r>
            <a:r>
              <a:rPr lang="en-US" dirty="0" err="1" smtClean="0"/>
              <a:t>porttitor</a:t>
            </a:r>
            <a:r>
              <a:rPr lang="en-US" dirty="0" smtClean="0"/>
              <a:t> </a:t>
            </a:r>
            <a:r>
              <a:rPr lang="en-US" dirty="0" err="1" smtClean="0"/>
              <a:t>urna</a:t>
            </a:r>
            <a:r>
              <a:rPr lang="en-US" dirty="0" smtClean="0"/>
              <a:t>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</a:t>
            </a:r>
            <a:r>
              <a:rPr lang="en-US" dirty="0" err="1" smtClean="0"/>
              <a:t>nulla</a:t>
            </a:r>
            <a:r>
              <a:rPr lang="en-US" dirty="0" smtClean="0"/>
              <a:t>. </a:t>
            </a:r>
            <a:r>
              <a:rPr lang="en-US" dirty="0" err="1" smtClean="0"/>
              <a:t>Donec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 </a:t>
            </a:r>
            <a:r>
              <a:rPr lang="en-US" dirty="0" err="1" smtClean="0"/>
              <a:t>egestas</a:t>
            </a:r>
            <a:r>
              <a:rPr lang="en-US" dirty="0" smtClean="0"/>
              <a:t> </a:t>
            </a:r>
            <a:r>
              <a:rPr lang="en-US" dirty="0" err="1" smtClean="0"/>
              <a:t>nulla</a:t>
            </a:r>
            <a:r>
              <a:rPr lang="en-US" dirty="0" smtClean="0"/>
              <a:t>, </a:t>
            </a:r>
            <a:r>
              <a:rPr lang="en-US" dirty="0" err="1" smtClean="0"/>
              <a:t>ut</a:t>
            </a:r>
            <a:r>
              <a:rPr lang="en-US" dirty="0" smtClean="0"/>
              <a:t> </a:t>
            </a:r>
            <a:r>
              <a:rPr lang="en-US" dirty="0" err="1" smtClean="0"/>
              <a:t>sollicitudin</a:t>
            </a:r>
            <a:r>
              <a:rPr lang="en-US" dirty="0" smtClean="0"/>
              <a:t> </a:t>
            </a:r>
            <a:r>
              <a:rPr lang="en-US" dirty="0" err="1" smtClean="0"/>
              <a:t>nulla</a:t>
            </a:r>
            <a:r>
              <a:rPr lang="en-US" dirty="0" smtClean="0"/>
              <a:t> </a:t>
            </a:r>
            <a:r>
              <a:rPr lang="en-US" dirty="0" err="1" smtClean="0"/>
              <a:t>lacinia</a:t>
            </a:r>
            <a:r>
              <a:rPr lang="en-US" dirty="0" smtClean="0"/>
              <a:t> ac. </a:t>
            </a:r>
            <a:r>
              <a:rPr lang="en-US" dirty="0" err="1" smtClean="0"/>
              <a:t>Pellentesque</a:t>
            </a:r>
            <a:r>
              <a:rPr lang="en-US" dirty="0" smtClean="0"/>
              <a:t> </a:t>
            </a:r>
            <a:r>
              <a:rPr lang="en-US" dirty="0" err="1" smtClean="0"/>
              <a:t>felis</a:t>
            </a:r>
            <a:r>
              <a:rPr lang="en-US" dirty="0" smtClean="0"/>
              <a:t> </a:t>
            </a:r>
            <a:r>
              <a:rPr lang="en-US" dirty="0" err="1" smtClean="0"/>
              <a:t>est</a:t>
            </a:r>
            <a:r>
              <a:rPr lang="en-US" dirty="0" smtClean="0"/>
              <a:t>, </a:t>
            </a:r>
            <a:r>
              <a:rPr lang="en-US" dirty="0" err="1" smtClean="0"/>
              <a:t>tincidunt</a:t>
            </a:r>
            <a:r>
              <a:rPr lang="en-US" dirty="0" smtClean="0"/>
              <a:t> et </a:t>
            </a:r>
            <a:r>
              <a:rPr lang="en-US" dirty="0" err="1" smtClean="0"/>
              <a:t>suscipit</a:t>
            </a:r>
            <a:r>
              <a:rPr lang="en-US" dirty="0" smtClean="0"/>
              <a:t> id, </a:t>
            </a:r>
            <a:r>
              <a:rPr lang="en-US" dirty="0" err="1" smtClean="0"/>
              <a:t>rutrum</a:t>
            </a:r>
            <a:r>
              <a:rPr lang="en-US" dirty="0" smtClean="0"/>
              <a:t> at </a:t>
            </a:r>
            <a:r>
              <a:rPr lang="en-US" dirty="0" err="1" smtClean="0"/>
              <a:t>odio</a:t>
            </a:r>
            <a:r>
              <a:rPr lang="en-US" dirty="0" smtClean="0"/>
              <a:t>. </a:t>
            </a:r>
            <a:r>
              <a:rPr lang="en-US" dirty="0" err="1" smtClean="0"/>
              <a:t>Sed</a:t>
            </a:r>
            <a:r>
              <a:rPr lang="en-US" dirty="0" smtClean="0"/>
              <a:t> </a:t>
            </a:r>
            <a:r>
              <a:rPr lang="en-US" dirty="0" err="1" smtClean="0"/>
              <a:t>fringilla</a:t>
            </a:r>
            <a:r>
              <a:rPr lang="en-US" dirty="0" smtClean="0"/>
              <a:t> </a:t>
            </a:r>
            <a:r>
              <a:rPr lang="en-US" dirty="0" err="1" smtClean="0"/>
              <a:t>porttitor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. </a:t>
            </a:r>
            <a:r>
              <a:rPr lang="en-US" dirty="0" err="1" smtClean="0"/>
              <a:t>Morbi</a:t>
            </a:r>
            <a:r>
              <a:rPr lang="en-US" dirty="0" smtClean="0"/>
              <a:t> </a:t>
            </a:r>
            <a:r>
              <a:rPr lang="en-US" dirty="0" err="1" smtClean="0"/>
              <a:t>cursus</a:t>
            </a:r>
            <a:r>
              <a:rPr lang="en-US" dirty="0" smtClean="0"/>
              <a:t> </a:t>
            </a:r>
            <a:r>
              <a:rPr lang="en-US" dirty="0" err="1" smtClean="0"/>
              <a:t>massa</a:t>
            </a:r>
            <a:r>
              <a:rPr lang="en-US" dirty="0" smtClean="0"/>
              <a:t> </a:t>
            </a:r>
            <a:r>
              <a:rPr lang="en-US" dirty="0" err="1" smtClean="0"/>
              <a:t>eget</a:t>
            </a:r>
            <a:r>
              <a:rPr lang="en-US" dirty="0" smtClean="0"/>
              <a:t> </a:t>
            </a:r>
            <a:r>
              <a:rPr lang="en-US" dirty="0" err="1" smtClean="0"/>
              <a:t>arcu</a:t>
            </a:r>
            <a:r>
              <a:rPr lang="en-US" dirty="0" smtClean="0"/>
              <a:t> </a:t>
            </a:r>
            <a:r>
              <a:rPr lang="en-US" dirty="0" err="1" smtClean="0"/>
              <a:t>hendrerit</a:t>
            </a:r>
            <a:r>
              <a:rPr lang="en-US" dirty="0" smtClean="0"/>
              <a:t> </a:t>
            </a:r>
            <a:r>
              <a:rPr lang="en-US" dirty="0" err="1" smtClean="0"/>
              <a:t>eleifend</a:t>
            </a:r>
            <a:r>
              <a:rPr lang="en-US" dirty="0" smtClean="0"/>
              <a:t>. </a:t>
            </a:r>
            <a:r>
              <a:rPr lang="en-US" dirty="0" err="1" smtClean="0"/>
              <a:t>Morbi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 dui, </a:t>
            </a:r>
            <a:r>
              <a:rPr lang="en-US" dirty="0" err="1" smtClean="0"/>
              <a:t>vel</a:t>
            </a:r>
            <a:r>
              <a:rPr lang="en-US" dirty="0" smtClean="0"/>
              <a:t> tempus </a:t>
            </a:r>
            <a:r>
              <a:rPr lang="en-US" dirty="0" err="1" smtClean="0"/>
              <a:t>urna</a:t>
            </a:r>
            <a:r>
              <a:rPr lang="en-US" dirty="0" smtClean="0"/>
              <a:t>. </a:t>
            </a:r>
            <a:r>
              <a:rPr lang="en-US" dirty="0" err="1" smtClean="0"/>
              <a:t>Cras</a:t>
            </a:r>
            <a:r>
              <a:rPr lang="en-US" dirty="0" smtClean="0"/>
              <a:t> in </a:t>
            </a:r>
            <a:r>
              <a:rPr lang="en-US" dirty="0" err="1" smtClean="0"/>
              <a:t>sapien</a:t>
            </a:r>
            <a:r>
              <a:rPr lang="en-US" dirty="0" smtClean="0"/>
              <a:t> at </a:t>
            </a:r>
            <a:r>
              <a:rPr lang="en-US" dirty="0" err="1" smtClean="0"/>
              <a:t>justo</a:t>
            </a:r>
            <a:r>
              <a:rPr lang="en-US" dirty="0" smtClean="0"/>
              <a:t> </a:t>
            </a:r>
            <a:r>
              <a:rPr lang="en-US" dirty="0" err="1" smtClean="0"/>
              <a:t>convallis</a:t>
            </a:r>
            <a:r>
              <a:rPr lang="en-US" dirty="0" smtClean="0"/>
              <a:t> </a:t>
            </a:r>
            <a:r>
              <a:rPr lang="en-US" dirty="0" err="1" smtClean="0"/>
              <a:t>lacinia</a:t>
            </a:r>
            <a:r>
              <a:rPr lang="en-US" dirty="0" smtClean="0"/>
              <a:t> et in </a:t>
            </a:r>
            <a:r>
              <a:rPr lang="en-US" dirty="0" err="1" smtClean="0"/>
              <a:t>felis</a:t>
            </a:r>
            <a:r>
              <a:rPr lang="en-US" dirty="0" smtClean="0"/>
              <a:t>. </a:t>
            </a:r>
            <a:r>
              <a:rPr lang="en-US" dirty="0" err="1" smtClean="0"/>
              <a:t>Vestibulum</a:t>
            </a:r>
            <a:r>
              <a:rPr lang="en-US" dirty="0" smtClean="0"/>
              <a:t> </a:t>
            </a:r>
            <a:r>
              <a:rPr lang="en-US" dirty="0" err="1" smtClean="0"/>
              <a:t>luctus</a:t>
            </a:r>
            <a:r>
              <a:rPr lang="en-US" dirty="0" smtClean="0"/>
              <a:t>, </a:t>
            </a:r>
            <a:r>
              <a:rPr lang="en-US" dirty="0" err="1" smtClean="0"/>
              <a:t>odio</a:t>
            </a:r>
            <a:r>
              <a:rPr lang="en-US" dirty="0" smtClean="0"/>
              <a:t> non </a:t>
            </a:r>
            <a:r>
              <a:rPr lang="en-US" dirty="0" err="1" smtClean="0"/>
              <a:t>accumsan</a:t>
            </a:r>
            <a:r>
              <a:rPr lang="en-US" dirty="0" smtClean="0"/>
              <a:t> </a:t>
            </a:r>
            <a:r>
              <a:rPr lang="en-US" dirty="0" err="1" smtClean="0"/>
              <a:t>eleifend</a:t>
            </a:r>
            <a:r>
              <a:rPr lang="en-US" dirty="0" smtClean="0"/>
              <a:t>, </a:t>
            </a:r>
            <a:r>
              <a:rPr lang="en-US" dirty="0" err="1" smtClean="0"/>
              <a:t>lectus</a:t>
            </a:r>
            <a:r>
              <a:rPr lang="en-US" dirty="0" smtClean="0"/>
              <a:t> </a:t>
            </a:r>
            <a:r>
              <a:rPr lang="en-US" dirty="0" err="1" smtClean="0"/>
              <a:t>metus</a:t>
            </a:r>
            <a:r>
              <a:rPr lang="en-US" dirty="0" smtClean="0"/>
              <a:t> </a:t>
            </a:r>
            <a:r>
              <a:rPr lang="en-US" dirty="0" err="1" smtClean="0"/>
              <a:t>rutrum</a:t>
            </a:r>
            <a:r>
              <a:rPr lang="en-US" dirty="0" smtClean="0"/>
              <a:t> </a:t>
            </a:r>
            <a:r>
              <a:rPr lang="en-US" dirty="0" err="1" smtClean="0"/>
              <a:t>orci</a:t>
            </a:r>
            <a:r>
              <a:rPr lang="en-US" dirty="0" smtClean="0"/>
              <a:t>,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molestie</a:t>
            </a:r>
            <a:r>
              <a:rPr lang="en-US" dirty="0" smtClean="0"/>
              <a:t> </a:t>
            </a:r>
            <a:r>
              <a:rPr lang="en-US" dirty="0" err="1" smtClean="0"/>
              <a:t>enim</a:t>
            </a:r>
            <a:r>
              <a:rPr lang="en-US" dirty="0" smtClean="0"/>
              <a:t> </a:t>
            </a:r>
            <a:r>
              <a:rPr lang="en-US" dirty="0" err="1" smtClean="0"/>
              <a:t>augue</a:t>
            </a:r>
            <a:r>
              <a:rPr lang="en-US" dirty="0" smtClean="0"/>
              <a:t> in </a:t>
            </a:r>
            <a:r>
              <a:rPr lang="en-US" dirty="0" err="1" smtClean="0"/>
              <a:t>lorem</a:t>
            </a:r>
            <a:r>
              <a:rPr lang="en-US" dirty="0" smtClean="0"/>
              <a:t>. </a:t>
            </a:r>
            <a:r>
              <a:rPr lang="en-US" dirty="0" err="1" smtClean="0"/>
              <a:t>Vestibulum</a:t>
            </a:r>
            <a:r>
              <a:rPr lang="en-US" dirty="0" smtClean="0"/>
              <a:t> </a:t>
            </a:r>
            <a:r>
              <a:rPr lang="en-US" dirty="0" err="1" smtClean="0"/>
              <a:t>volutpat</a:t>
            </a:r>
            <a:r>
              <a:rPr lang="en-US" dirty="0" smtClean="0"/>
              <a:t> </a:t>
            </a:r>
            <a:r>
              <a:rPr lang="en-US" dirty="0" err="1" smtClean="0"/>
              <a:t>sagittis</a:t>
            </a:r>
            <a:r>
              <a:rPr lang="en-US" dirty="0" smtClean="0"/>
              <a:t> quam </a:t>
            </a:r>
            <a:r>
              <a:rPr lang="en-US" dirty="0" err="1" smtClean="0"/>
              <a:t>varius</a:t>
            </a:r>
            <a:r>
              <a:rPr lang="en-US" dirty="0" smtClean="0"/>
              <a:t> </a:t>
            </a:r>
            <a:r>
              <a:rPr lang="en-US" dirty="0" err="1" smtClean="0"/>
              <a:t>facilisis</a:t>
            </a:r>
            <a:r>
              <a:rPr lang="en-US" dirty="0" smtClean="0"/>
              <a:t>.</a:t>
            </a:r>
          </a:p>
          <a:p>
            <a:pPr lvl="0"/>
            <a:endParaRPr lang="en-US" dirty="0" smtClean="0"/>
          </a:p>
          <a:p>
            <a:pPr lvl="0"/>
            <a:r>
              <a:rPr lang="en-US" dirty="0" err="1" smtClean="0"/>
              <a:t>Donec</a:t>
            </a:r>
            <a:r>
              <a:rPr lang="en-US" dirty="0" smtClean="0"/>
              <a:t> ligula </a:t>
            </a:r>
            <a:r>
              <a:rPr lang="en-US" dirty="0" err="1" smtClean="0"/>
              <a:t>diam</a:t>
            </a:r>
            <a:r>
              <a:rPr lang="en-US" dirty="0" smtClean="0"/>
              <a:t>, </a:t>
            </a:r>
            <a:r>
              <a:rPr lang="en-US" dirty="0" err="1" smtClean="0"/>
              <a:t>tincidunt</a:t>
            </a:r>
            <a:r>
              <a:rPr lang="en-US" dirty="0" smtClean="0"/>
              <a:t> id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, </a:t>
            </a:r>
            <a:r>
              <a:rPr lang="en-US" dirty="0" err="1" smtClean="0"/>
              <a:t>accumsan</a:t>
            </a:r>
            <a:r>
              <a:rPr lang="en-US" dirty="0" smtClean="0"/>
              <a:t> </a:t>
            </a:r>
            <a:r>
              <a:rPr lang="en-US" dirty="0" err="1" smtClean="0"/>
              <a:t>placerat</a:t>
            </a:r>
            <a:r>
              <a:rPr lang="en-US" dirty="0" smtClean="0"/>
              <a:t> </a:t>
            </a:r>
            <a:r>
              <a:rPr lang="en-US" dirty="0" err="1" smtClean="0"/>
              <a:t>velit</a:t>
            </a:r>
            <a:r>
              <a:rPr lang="en-US" dirty="0" smtClean="0"/>
              <a:t>. </a:t>
            </a:r>
            <a:r>
              <a:rPr lang="en-US" dirty="0" err="1" smtClean="0"/>
              <a:t>Nullam</a:t>
            </a:r>
            <a:r>
              <a:rPr lang="en-US" dirty="0" smtClean="0"/>
              <a:t> </a:t>
            </a:r>
            <a:r>
              <a:rPr lang="en-US" dirty="0" err="1" smtClean="0"/>
              <a:t>sagitt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erat</a:t>
            </a:r>
            <a:r>
              <a:rPr lang="en-US" dirty="0" smtClean="0"/>
              <a:t>,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vestibulum</a:t>
            </a:r>
            <a:r>
              <a:rPr lang="en-US" dirty="0" smtClean="0"/>
              <a:t> </a:t>
            </a:r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facilisis</a:t>
            </a:r>
            <a:r>
              <a:rPr lang="en-US" dirty="0" smtClean="0"/>
              <a:t> vitae. </a:t>
            </a:r>
            <a:r>
              <a:rPr lang="en-US" dirty="0" err="1" smtClean="0"/>
              <a:t>Duis</a:t>
            </a:r>
            <a:r>
              <a:rPr lang="en-US" dirty="0" smtClean="0"/>
              <a:t> </a:t>
            </a:r>
            <a:r>
              <a:rPr lang="en-US" dirty="0" err="1" smtClean="0"/>
              <a:t>molestie</a:t>
            </a:r>
            <a:r>
              <a:rPr lang="en-US" dirty="0" smtClean="0"/>
              <a:t> </a:t>
            </a:r>
            <a:r>
              <a:rPr lang="en-US" dirty="0" err="1" smtClean="0"/>
              <a:t>urna</a:t>
            </a:r>
            <a:r>
              <a:rPr lang="en-US" dirty="0" smtClean="0"/>
              <a:t> </a:t>
            </a:r>
            <a:r>
              <a:rPr lang="en-US" dirty="0" err="1" smtClean="0"/>
              <a:t>enim</a:t>
            </a:r>
            <a:r>
              <a:rPr lang="en-US" dirty="0" smtClean="0"/>
              <a:t>,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scelerisque</a:t>
            </a:r>
            <a:r>
              <a:rPr lang="en-US" dirty="0" smtClean="0"/>
              <a:t> </a:t>
            </a:r>
            <a:r>
              <a:rPr lang="en-US" dirty="0" err="1" smtClean="0"/>
              <a:t>arcu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eget</a:t>
            </a:r>
            <a:r>
              <a:rPr lang="en-US" dirty="0" smtClean="0"/>
              <a:t>. </a:t>
            </a:r>
            <a:r>
              <a:rPr lang="en-US" dirty="0" err="1" smtClean="0"/>
              <a:t>Curabitur</a:t>
            </a:r>
            <a:r>
              <a:rPr lang="en-US" dirty="0" smtClean="0"/>
              <a:t> </a:t>
            </a:r>
            <a:r>
              <a:rPr lang="en-US" dirty="0" err="1" smtClean="0"/>
              <a:t>lobortis</a:t>
            </a:r>
            <a:r>
              <a:rPr lang="en-US" dirty="0" smtClean="0"/>
              <a:t>, </a:t>
            </a:r>
            <a:r>
              <a:rPr lang="en-US" dirty="0" err="1" smtClean="0"/>
              <a:t>nulla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dignissim</a:t>
            </a:r>
            <a:r>
              <a:rPr lang="en-US" dirty="0" smtClean="0"/>
              <a:t> </a:t>
            </a:r>
            <a:r>
              <a:rPr lang="en-US" dirty="0" err="1" smtClean="0"/>
              <a:t>consequat</a:t>
            </a:r>
            <a:r>
              <a:rPr lang="en-US" dirty="0" smtClean="0"/>
              <a:t>, </a:t>
            </a:r>
            <a:r>
              <a:rPr lang="en-US" dirty="0" err="1" smtClean="0"/>
              <a:t>odio</a:t>
            </a:r>
            <a:r>
              <a:rPr lang="en-US" dirty="0" smtClean="0"/>
              <a:t> </a:t>
            </a:r>
            <a:r>
              <a:rPr lang="en-US" dirty="0" err="1" smtClean="0"/>
              <a:t>libero</a:t>
            </a:r>
            <a:r>
              <a:rPr lang="en-US" dirty="0" smtClean="0"/>
              <a:t> </a:t>
            </a:r>
            <a:r>
              <a:rPr lang="en-US" dirty="0" err="1" smtClean="0"/>
              <a:t>pellentesque</a:t>
            </a:r>
            <a:r>
              <a:rPr lang="en-US" dirty="0" smtClean="0"/>
              <a:t> </a:t>
            </a:r>
            <a:r>
              <a:rPr lang="en-US" dirty="0" err="1" smtClean="0"/>
              <a:t>nunc</a:t>
            </a:r>
            <a:r>
              <a:rPr lang="en-US" dirty="0" smtClean="0"/>
              <a:t>, sit </a:t>
            </a:r>
            <a:r>
              <a:rPr lang="en-US" dirty="0" err="1" smtClean="0"/>
              <a:t>amet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justo</a:t>
            </a:r>
            <a:r>
              <a:rPr lang="en-US" dirty="0" smtClean="0"/>
              <a:t> </a:t>
            </a:r>
            <a:r>
              <a:rPr lang="en-US" dirty="0" err="1" smtClean="0"/>
              <a:t>metus</a:t>
            </a:r>
            <a:r>
              <a:rPr lang="en-US" dirty="0" smtClean="0"/>
              <a:t>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neque</a:t>
            </a:r>
            <a:r>
              <a:rPr lang="en-US" dirty="0" smtClean="0"/>
              <a:t>. </a:t>
            </a:r>
            <a:r>
              <a:rPr lang="en-US" dirty="0" err="1" smtClean="0"/>
              <a:t>Donec</a:t>
            </a:r>
            <a:r>
              <a:rPr lang="en-US" dirty="0" smtClean="0"/>
              <a:t> non ante ac </a:t>
            </a:r>
            <a:r>
              <a:rPr lang="en-US" dirty="0" err="1" smtClean="0"/>
              <a:t>orci</a:t>
            </a:r>
            <a:r>
              <a:rPr lang="en-US" dirty="0" smtClean="0"/>
              <a:t> </a:t>
            </a:r>
            <a:r>
              <a:rPr lang="en-US" dirty="0" err="1" smtClean="0"/>
              <a:t>elementum</a:t>
            </a:r>
            <a:r>
              <a:rPr lang="en-US" dirty="0" smtClean="0"/>
              <a:t> </a:t>
            </a:r>
            <a:r>
              <a:rPr lang="en-US" dirty="0" err="1" smtClean="0"/>
              <a:t>iaculis</a:t>
            </a:r>
            <a:r>
              <a:rPr lang="en-US" dirty="0" smtClean="0"/>
              <a:t> </a:t>
            </a:r>
            <a:r>
              <a:rPr lang="en-US" dirty="0" err="1" smtClean="0"/>
              <a:t>consequat</a:t>
            </a:r>
            <a:r>
              <a:rPr lang="en-US" dirty="0" smtClean="0"/>
              <a:t>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  <a:r>
              <a:rPr lang="en-US" dirty="0" err="1" smtClean="0"/>
              <a:t>Interdum</a:t>
            </a:r>
            <a:r>
              <a:rPr lang="en-US" dirty="0" smtClean="0"/>
              <a:t> et </a:t>
            </a:r>
            <a:r>
              <a:rPr lang="en-US" dirty="0" err="1" smtClean="0"/>
              <a:t>malesuada</a:t>
            </a:r>
            <a:r>
              <a:rPr lang="en-US" dirty="0" smtClean="0"/>
              <a:t> fames ac ante </a:t>
            </a:r>
            <a:r>
              <a:rPr lang="en-US" dirty="0" err="1" smtClean="0"/>
              <a:t>ipsum</a:t>
            </a:r>
            <a:r>
              <a:rPr lang="en-US" dirty="0" smtClean="0"/>
              <a:t> </a:t>
            </a:r>
            <a:r>
              <a:rPr lang="en-US" dirty="0" err="1" smtClean="0"/>
              <a:t>primis</a:t>
            </a:r>
            <a:r>
              <a:rPr lang="en-US" dirty="0" smtClean="0"/>
              <a:t> in </a:t>
            </a:r>
            <a:r>
              <a:rPr lang="en-US" dirty="0" err="1" smtClean="0"/>
              <a:t>faucibus</a:t>
            </a:r>
            <a:r>
              <a:rPr lang="en-US" dirty="0" smtClean="0"/>
              <a:t>.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volutpat</a:t>
            </a:r>
            <a:r>
              <a:rPr lang="en-US" dirty="0" smtClean="0"/>
              <a:t> </a:t>
            </a:r>
            <a:r>
              <a:rPr lang="en-US" dirty="0" err="1" smtClean="0"/>
              <a:t>aliquet</a:t>
            </a:r>
            <a:r>
              <a:rPr lang="en-US" dirty="0" smtClean="0"/>
              <a:t> </a:t>
            </a:r>
            <a:r>
              <a:rPr lang="en-US" dirty="0" err="1" smtClean="0"/>
              <a:t>imperdiet</a:t>
            </a:r>
            <a:r>
              <a:rPr lang="en-US" dirty="0" smtClean="0"/>
              <a:t>. </a:t>
            </a:r>
            <a:r>
              <a:rPr lang="en-US" dirty="0" err="1" smtClean="0"/>
              <a:t>Suspendisse</a:t>
            </a:r>
            <a:r>
              <a:rPr lang="en-US" dirty="0" smtClean="0"/>
              <a:t> </a:t>
            </a:r>
            <a:r>
              <a:rPr lang="en-US" dirty="0" err="1" smtClean="0"/>
              <a:t>ultrices</a:t>
            </a:r>
            <a:r>
              <a:rPr lang="en-US" dirty="0" smtClean="0"/>
              <a:t> lacus id </a:t>
            </a:r>
            <a:r>
              <a:rPr lang="en-US" dirty="0" err="1" smtClean="0"/>
              <a:t>est</a:t>
            </a:r>
            <a:r>
              <a:rPr lang="en-US" dirty="0" smtClean="0"/>
              <a:t> </a:t>
            </a:r>
            <a:r>
              <a:rPr lang="en-US" dirty="0" err="1" smtClean="0"/>
              <a:t>viverra</a:t>
            </a:r>
            <a:r>
              <a:rPr lang="en-US" dirty="0" smtClean="0"/>
              <a:t>, at </a:t>
            </a:r>
            <a:r>
              <a:rPr lang="en-US" dirty="0" err="1" smtClean="0"/>
              <a:t>porttitor</a:t>
            </a:r>
            <a:r>
              <a:rPr lang="en-US" dirty="0" smtClean="0"/>
              <a:t> </a:t>
            </a:r>
            <a:r>
              <a:rPr lang="en-US" dirty="0" err="1" smtClean="0"/>
              <a:t>metus</a:t>
            </a:r>
            <a:r>
              <a:rPr lang="en-US" dirty="0" smtClean="0"/>
              <a:t> </a:t>
            </a:r>
            <a:r>
              <a:rPr lang="en-US" dirty="0" err="1" smtClean="0"/>
              <a:t>facilisis</a:t>
            </a:r>
            <a:r>
              <a:rPr lang="en-US" dirty="0" smtClean="0"/>
              <a:t>. </a:t>
            </a:r>
            <a:r>
              <a:rPr lang="en-US" dirty="0" err="1" smtClean="0"/>
              <a:t>Nullam</a:t>
            </a:r>
            <a:r>
              <a:rPr lang="en-US" dirty="0" smtClean="0"/>
              <a:t> dolor </a:t>
            </a:r>
            <a:r>
              <a:rPr lang="en-US" dirty="0" err="1" smtClean="0"/>
              <a:t>sapien</a:t>
            </a:r>
            <a:r>
              <a:rPr lang="en-US" dirty="0" smtClean="0"/>
              <a:t>, </a:t>
            </a:r>
            <a:r>
              <a:rPr lang="en-US" dirty="0" err="1" smtClean="0"/>
              <a:t>hendrerit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</a:t>
            </a:r>
            <a:r>
              <a:rPr lang="en-US" dirty="0" err="1" smtClean="0"/>
              <a:t>tellus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, </a:t>
            </a:r>
            <a:r>
              <a:rPr lang="en-US" dirty="0" err="1" smtClean="0"/>
              <a:t>tempor</a:t>
            </a:r>
            <a:r>
              <a:rPr lang="en-US" dirty="0" smtClean="0"/>
              <a:t> </a:t>
            </a:r>
            <a:r>
              <a:rPr lang="en-US" dirty="0" err="1" smtClean="0"/>
              <a:t>iaculis</a:t>
            </a:r>
            <a:r>
              <a:rPr lang="en-US" dirty="0" smtClean="0"/>
              <a:t> </a:t>
            </a:r>
            <a:r>
              <a:rPr lang="en-US" dirty="0" err="1" smtClean="0"/>
              <a:t>urna</a:t>
            </a:r>
            <a:r>
              <a:rPr lang="en-US" dirty="0" smtClean="0"/>
              <a:t>. </a:t>
            </a:r>
            <a:r>
              <a:rPr lang="en-US" dirty="0" err="1" smtClean="0"/>
              <a:t>Nulla</a:t>
            </a:r>
            <a:r>
              <a:rPr lang="en-US" dirty="0" smtClean="0"/>
              <a:t> a </a:t>
            </a:r>
            <a:r>
              <a:rPr lang="en-US" dirty="0" err="1" smtClean="0"/>
              <a:t>aliquam</a:t>
            </a:r>
            <a:r>
              <a:rPr lang="en-US" dirty="0" smtClean="0"/>
              <a:t> magna. </a:t>
            </a:r>
            <a:r>
              <a:rPr lang="en-US" dirty="0" err="1" smtClean="0"/>
              <a:t>Donec</a:t>
            </a:r>
            <a:r>
              <a:rPr lang="en-US" dirty="0" smtClean="0"/>
              <a:t> </a:t>
            </a:r>
            <a:r>
              <a:rPr lang="en-US" dirty="0" err="1" smtClean="0"/>
              <a:t>eget</a:t>
            </a:r>
            <a:r>
              <a:rPr lang="en-US" dirty="0" smtClean="0"/>
              <a:t> </a:t>
            </a:r>
            <a:r>
              <a:rPr lang="en-US" dirty="0" err="1" smtClean="0"/>
              <a:t>felis</a:t>
            </a:r>
            <a:r>
              <a:rPr lang="en-US" dirty="0" smtClean="0"/>
              <a:t> in </a:t>
            </a:r>
            <a:r>
              <a:rPr lang="en-US" dirty="0" err="1" smtClean="0"/>
              <a:t>felis</a:t>
            </a:r>
            <a:r>
              <a:rPr lang="en-US" dirty="0" smtClean="0"/>
              <a:t> </a:t>
            </a:r>
            <a:r>
              <a:rPr lang="en-US" dirty="0" err="1" smtClean="0"/>
              <a:t>lacinia</a:t>
            </a:r>
            <a:r>
              <a:rPr lang="en-US" dirty="0" smtClean="0"/>
              <a:t> </a:t>
            </a:r>
            <a:r>
              <a:rPr lang="en-US" dirty="0" err="1" smtClean="0"/>
              <a:t>porttitor</a:t>
            </a:r>
            <a:r>
              <a:rPr lang="en-US" dirty="0" smtClean="0"/>
              <a:t>. </a:t>
            </a:r>
            <a:r>
              <a:rPr lang="en-US" dirty="0" err="1" smtClean="0"/>
              <a:t>Proin</a:t>
            </a:r>
            <a:r>
              <a:rPr lang="en-US" dirty="0" smtClean="0"/>
              <a:t> </a:t>
            </a:r>
            <a:r>
              <a:rPr lang="en-US" dirty="0" err="1" smtClean="0"/>
              <a:t>sollicitudin</a:t>
            </a:r>
            <a:r>
              <a:rPr lang="en-US" dirty="0" smtClean="0"/>
              <a:t> ante id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imperdiet</a:t>
            </a:r>
            <a:r>
              <a:rPr lang="en-US" dirty="0" smtClean="0"/>
              <a:t> </a:t>
            </a:r>
            <a:r>
              <a:rPr lang="en-US" dirty="0" err="1" smtClean="0"/>
              <a:t>euismod</a:t>
            </a:r>
            <a:r>
              <a:rPr lang="en-US" dirty="0" smtClean="0"/>
              <a:t>. </a:t>
            </a:r>
            <a:r>
              <a:rPr lang="en-US" dirty="0" err="1" smtClean="0"/>
              <a:t>Aenean</a:t>
            </a:r>
            <a:r>
              <a:rPr lang="en-US" dirty="0" smtClean="0"/>
              <a:t> </a:t>
            </a:r>
            <a:r>
              <a:rPr lang="en-US" dirty="0" err="1" smtClean="0"/>
              <a:t>vestibulum</a:t>
            </a:r>
            <a:r>
              <a:rPr lang="en-US" dirty="0" smtClean="0"/>
              <a:t> non </a:t>
            </a:r>
            <a:r>
              <a:rPr lang="en-US" dirty="0" err="1" smtClean="0"/>
              <a:t>metus</a:t>
            </a:r>
            <a:r>
              <a:rPr lang="en-US" dirty="0" smtClean="0"/>
              <a:t> vitae </a:t>
            </a:r>
            <a:r>
              <a:rPr lang="en-US" dirty="0" err="1" smtClean="0"/>
              <a:t>rutrum</a:t>
            </a:r>
            <a:r>
              <a:rPr lang="en-US" dirty="0" smtClean="0"/>
              <a:t>. </a:t>
            </a:r>
            <a:r>
              <a:rPr lang="en-US" dirty="0" err="1" smtClean="0"/>
              <a:t>Cras</a:t>
            </a:r>
            <a:r>
              <a:rPr lang="en-US" dirty="0" smtClean="0"/>
              <a:t> </a:t>
            </a:r>
            <a:r>
              <a:rPr lang="en-US" dirty="0" err="1" smtClean="0"/>
              <a:t>varius</a:t>
            </a:r>
            <a:r>
              <a:rPr lang="en-US" dirty="0" smtClean="0"/>
              <a:t> </a:t>
            </a:r>
            <a:r>
              <a:rPr lang="en-US" dirty="0" err="1" smtClean="0"/>
              <a:t>condimentum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,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euismod</a:t>
            </a:r>
            <a:r>
              <a:rPr lang="en-US" dirty="0" smtClean="0"/>
              <a:t> </a:t>
            </a:r>
            <a:r>
              <a:rPr lang="en-US" dirty="0" err="1" smtClean="0"/>
              <a:t>erat</a:t>
            </a:r>
            <a:r>
              <a:rPr lang="en-US" dirty="0" smtClean="0"/>
              <a:t> </a:t>
            </a:r>
            <a:r>
              <a:rPr lang="en-US" dirty="0" err="1" smtClean="0"/>
              <a:t>pharetra</a:t>
            </a:r>
            <a:r>
              <a:rPr lang="en-US" dirty="0" smtClean="0"/>
              <a:t> non. </a:t>
            </a:r>
            <a:r>
              <a:rPr lang="en-US" dirty="0" err="1" smtClean="0"/>
              <a:t>Sed</a:t>
            </a:r>
            <a:r>
              <a:rPr lang="en-US" dirty="0" smtClean="0"/>
              <a:t> </a:t>
            </a:r>
            <a:r>
              <a:rPr lang="en-US" dirty="0" err="1" smtClean="0"/>
              <a:t>eget</a:t>
            </a:r>
            <a:r>
              <a:rPr lang="en-US" dirty="0" smtClean="0"/>
              <a:t> </a:t>
            </a:r>
            <a:r>
              <a:rPr lang="en-US" dirty="0" err="1" smtClean="0"/>
              <a:t>blandit</a:t>
            </a:r>
            <a:r>
              <a:rPr lang="en-US" dirty="0" smtClean="0"/>
              <a:t> sem.</a:t>
            </a:r>
          </a:p>
        </p:txBody>
      </p:sp>
    </p:spTree>
    <p:extLst>
      <p:ext uri="{BB962C8B-B14F-4D97-AF65-F5344CB8AC3E}">
        <p14:creationId xmlns:p14="http://schemas.microsoft.com/office/powerpoint/2010/main" val="1889960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" grpId="0" build="p">
        <p:tmplLst>
          <p:tmpl lvl="1">
            <p:tnLst>
              <p:par>
                <p:cTn presetID="10" presetClass="entr" presetSubtype="0" fill="hold" nodeType="withEffect" nodePh="1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s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452438" y="1140748"/>
            <a:ext cx="8229600" cy="4074720"/>
          </a:xfrm>
          <a:prstGeom prst="rect">
            <a:avLst/>
          </a:prstGeom>
        </p:spPr>
        <p:txBody>
          <a:bodyPr vert="horz" lIns="95057" tIns="47529" rIns="95057" bIns="47529" numCol="2" spcCol="280728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non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  <a:r>
              <a:rPr lang="en-US" dirty="0" err="1" smtClean="0"/>
              <a:t>Duis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eros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lectus</a:t>
            </a:r>
            <a:r>
              <a:rPr lang="en-US" dirty="0" smtClean="0"/>
              <a:t> semper semper. </a:t>
            </a:r>
            <a:r>
              <a:rPr lang="en-US" dirty="0" err="1" smtClean="0"/>
              <a:t>Nullam</a:t>
            </a:r>
            <a:r>
              <a:rPr lang="en-US" dirty="0" smtClean="0"/>
              <a:t> </a:t>
            </a:r>
            <a:r>
              <a:rPr lang="en-US" dirty="0" err="1" smtClean="0"/>
              <a:t>finibus</a:t>
            </a:r>
            <a:r>
              <a:rPr lang="en-US" dirty="0" smtClean="0"/>
              <a:t>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igula </a:t>
            </a:r>
            <a:r>
              <a:rPr lang="en-US" dirty="0" err="1" smtClean="0"/>
              <a:t>vestibulum</a:t>
            </a:r>
            <a:r>
              <a:rPr lang="en-US" dirty="0" smtClean="0"/>
              <a:t>, </a:t>
            </a:r>
            <a:r>
              <a:rPr lang="en-US" dirty="0" err="1" smtClean="0"/>
              <a:t>ut</a:t>
            </a:r>
            <a:r>
              <a:rPr lang="en-US" dirty="0" smtClean="0"/>
              <a:t> semper ex </a:t>
            </a:r>
            <a:r>
              <a:rPr lang="en-US" dirty="0" err="1" smtClean="0"/>
              <a:t>suscipit</a:t>
            </a:r>
            <a:r>
              <a:rPr lang="en-US" dirty="0" smtClean="0"/>
              <a:t>. </a:t>
            </a:r>
            <a:r>
              <a:rPr lang="en-US" dirty="0" err="1" smtClean="0"/>
              <a:t>Cras</a:t>
            </a:r>
            <a:r>
              <a:rPr lang="en-US" dirty="0" smtClean="0"/>
              <a:t> </a:t>
            </a:r>
            <a:r>
              <a:rPr lang="en-US" dirty="0" err="1" smtClean="0"/>
              <a:t>fringilla</a:t>
            </a:r>
            <a:r>
              <a:rPr lang="en-US" dirty="0" smtClean="0"/>
              <a:t> </a:t>
            </a:r>
            <a:r>
              <a:rPr lang="en-US" dirty="0" err="1" smtClean="0"/>
              <a:t>suscipit</a:t>
            </a:r>
            <a:r>
              <a:rPr lang="en-US" dirty="0" smtClean="0"/>
              <a:t> </a:t>
            </a:r>
            <a:r>
              <a:rPr lang="en-US" dirty="0" err="1" smtClean="0"/>
              <a:t>cursus</a:t>
            </a:r>
            <a:r>
              <a:rPr lang="en-US" dirty="0" smtClean="0"/>
              <a:t>. </a:t>
            </a:r>
            <a:r>
              <a:rPr lang="en-US" dirty="0" err="1" smtClean="0"/>
              <a:t>Aenean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 </a:t>
            </a:r>
            <a:r>
              <a:rPr lang="en-US" dirty="0" err="1" smtClean="0"/>
              <a:t>malesuada</a:t>
            </a:r>
            <a:r>
              <a:rPr lang="en-US" dirty="0" smtClean="0"/>
              <a:t> </a:t>
            </a:r>
            <a:r>
              <a:rPr lang="en-US" dirty="0" err="1" smtClean="0"/>
              <a:t>hendrerit</a:t>
            </a:r>
            <a:r>
              <a:rPr lang="en-US" dirty="0" smtClean="0"/>
              <a:t>. </a:t>
            </a:r>
            <a:r>
              <a:rPr lang="en-US" dirty="0" err="1" smtClean="0"/>
              <a:t>Morbi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dolor ante. </a:t>
            </a:r>
            <a:r>
              <a:rPr lang="en-US" dirty="0" err="1" smtClean="0"/>
              <a:t>Du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viverra</a:t>
            </a:r>
            <a:r>
              <a:rPr lang="en-US" dirty="0" smtClean="0"/>
              <a:t> </a:t>
            </a:r>
            <a:r>
              <a:rPr lang="en-US" dirty="0" err="1" smtClean="0"/>
              <a:t>urna</a:t>
            </a:r>
            <a:r>
              <a:rPr lang="en-US" dirty="0" smtClean="0"/>
              <a:t>, in </a:t>
            </a:r>
            <a:r>
              <a:rPr lang="en-US" dirty="0" err="1" smtClean="0"/>
              <a:t>ultricies</a:t>
            </a:r>
            <a:r>
              <a:rPr lang="en-US" dirty="0" smtClean="0"/>
              <a:t> diam. </a:t>
            </a:r>
            <a:r>
              <a:rPr lang="en-US" dirty="0" err="1" smtClean="0"/>
              <a:t>Morbi</a:t>
            </a:r>
            <a:r>
              <a:rPr lang="en-US" dirty="0" smtClean="0"/>
              <a:t> </a:t>
            </a:r>
            <a:r>
              <a:rPr lang="en-US" dirty="0" err="1" smtClean="0"/>
              <a:t>sodales</a:t>
            </a:r>
            <a:r>
              <a:rPr lang="en-US" dirty="0" smtClean="0"/>
              <a:t> </a:t>
            </a:r>
            <a:r>
              <a:rPr lang="en-US" dirty="0" err="1" smtClean="0"/>
              <a:t>volutpat</a:t>
            </a:r>
            <a:r>
              <a:rPr lang="en-US" dirty="0" smtClean="0"/>
              <a:t> </a:t>
            </a:r>
            <a:r>
              <a:rPr lang="en-US" dirty="0" err="1" smtClean="0"/>
              <a:t>tellus</a:t>
            </a:r>
            <a:r>
              <a:rPr lang="en-US" dirty="0" smtClean="0"/>
              <a:t>,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aliquam</a:t>
            </a:r>
            <a:r>
              <a:rPr lang="en-US" dirty="0" smtClean="0"/>
              <a:t> </a:t>
            </a:r>
            <a:r>
              <a:rPr lang="en-US" dirty="0" err="1" smtClean="0"/>
              <a:t>urna</a:t>
            </a:r>
            <a:r>
              <a:rPr lang="en-US" dirty="0" smtClean="0"/>
              <a:t> </a:t>
            </a:r>
            <a:r>
              <a:rPr lang="en-US" dirty="0" err="1" smtClean="0"/>
              <a:t>cursus</a:t>
            </a:r>
            <a:r>
              <a:rPr lang="en-US" dirty="0" smtClean="0"/>
              <a:t> et. </a:t>
            </a:r>
            <a:r>
              <a:rPr lang="en-US" dirty="0" err="1" smtClean="0"/>
              <a:t>Proin</a:t>
            </a:r>
            <a:r>
              <a:rPr lang="en-US" dirty="0" smtClean="0"/>
              <a:t> </a:t>
            </a:r>
            <a:r>
              <a:rPr lang="en-US" dirty="0" err="1" smtClean="0"/>
              <a:t>commodo</a:t>
            </a:r>
            <a:r>
              <a:rPr lang="en-US" dirty="0" smtClean="0"/>
              <a:t> </a:t>
            </a:r>
            <a:r>
              <a:rPr lang="en-US" dirty="0" err="1" smtClean="0"/>
              <a:t>arcu</a:t>
            </a:r>
            <a:r>
              <a:rPr lang="en-US" dirty="0" smtClean="0"/>
              <a:t> </a:t>
            </a:r>
            <a:r>
              <a:rPr lang="en-US" dirty="0" err="1" smtClean="0"/>
              <a:t>nec</a:t>
            </a:r>
            <a:r>
              <a:rPr lang="en-US" dirty="0" smtClean="0"/>
              <a:t> nisi </a:t>
            </a:r>
            <a:r>
              <a:rPr lang="en-US" dirty="0" err="1" smtClean="0"/>
              <a:t>rhoncu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. </a:t>
            </a:r>
            <a:r>
              <a:rPr lang="en-US" dirty="0" err="1" smtClean="0"/>
              <a:t>Praesent</a:t>
            </a:r>
            <a:r>
              <a:rPr lang="en-US" dirty="0" smtClean="0"/>
              <a:t>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 non </a:t>
            </a:r>
            <a:r>
              <a:rPr lang="en-US" dirty="0" err="1" smtClean="0"/>
              <a:t>metus</a:t>
            </a:r>
            <a:r>
              <a:rPr lang="en-US" dirty="0" smtClean="0"/>
              <a:t> </a:t>
            </a:r>
            <a:r>
              <a:rPr lang="en-US" dirty="0" err="1" smtClean="0"/>
              <a:t>mollis</a:t>
            </a:r>
            <a:r>
              <a:rPr lang="en-US" dirty="0" smtClean="0"/>
              <a:t> </a:t>
            </a:r>
            <a:r>
              <a:rPr lang="en-US" dirty="0" err="1" smtClean="0"/>
              <a:t>placerat</a:t>
            </a:r>
            <a:r>
              <a:rPr lang="en-US" dirty="0" smtClean="0"/>
              <a:t>. </a:t>
            </a:r>
            <a:r>
              <a:rPr lang="en-US" dirty="0" err="1" smtClean="0"/>
              <a:t>Vivamus</a:t>
            </a:r>
            <a:r>
              <a:rPr lang="en-US" dirty="0" smtClean="0"/>
              <a:t> </a:t>
            </a:r>
            <a:r>
              <a:rPr lang="en-US" dirty="0" err="1" smtClean="0"/>
              <a:t>porta</a:t>
            </a:r>
            <a:r>
              <a:rPr lang="en-US" dirty="0" smtClean="0"/>
              <a:t> </a:t>
            </a:r>
            <a:r>
              <a:rPr lang="en-US" dirty="0" err="1" smtClean="0"/>
              <a:t>pulvinar</a:t>
            </a:r>
            <a:r>
              <a:rPr lang="en-US" dirty="0" smtClean="0"/>
              <a:t> </a:t>
            </a:r>
            <a:r>
              <a:rPr lang="en-US" dirty="0" err="1" smtClean="0"/>
              <a:t>iaculis</a:t>
            </a:r>
            <a:r>
              <a:rPr lang="en-US" dirty="0" smtClean="0"/>
              <a:t>. </a:t>
            </a:r>
            <a:r>
              <a:rPr lang="en-US" dirty="0" err="1" smtClean="0"/>
              <a:t>Donec</a:t>
            </a:r>
            <a:r>
              <a:rPr lang="en-US" dirty="0" smtClean="0"/>
              <a:t> </a:t>
            </a:r>
            <a:r>
              <a:rPr lang="en-US" dirty="0" err="1" smtClean="0"/>
              <a:t>augue</a:t>
            </a:r>
            <a:r>
              <a:rPr lang="en-US" dirty="0" smtClean="0"/>
              <a:t> </a:t>
            </a:r>
            <a:r>
              <a:rPr lang="en-US" dirty="0" err="1" smtClean="0"/>
              <a:t>arcu</a:t>
            </a:r>
            <a:r>
              <a:rPr lang="en-US" dirty="0" smtClean="0"/>
              <a:t>, </a:t>
            </a:r>
            <a:r>
              <a:rPr lang="en-US" dirty="0" err="1" smtClean="0"/>
              <a:t>volutpat</a:t>
            </a:r>
            <a:r>
              <a:rPr lang="en-US" dirty="0" smtClean="0"/>
              <a:t>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risus</a:t>
            </a:r>
            <a:r>
              <a:rPr lang="en-US" dirty="0" smtClean="0"/>
              <a:t> </a:t>
            </a:r>
            <a:r>
              <a:rPr lang="en-US" dirty="0" err="1" smtClean="0"/>
              <a:t>eget</a:t>
            </a:r>
            <a:r>
              <a:rPr lang="en-US" dirty="0" smtClean="0"/>
              <a:t>, </a:t>
            </a:r>
            <a:r>
              <a:rPr lang="en-US" dirty="0" err="1" smtClean="0"/>
              <a:t>finibus</a:t>
            </a:r>
            <a:r>
              <a:rPr lang="en-US" dirty="0" smtClean="0"/>
              <a:t> </a:t>
            </a:r>
            <a:r>
              <a:rPr lang="en-US" dirty="0" err="1" smtClean="0"/>
              <a:t>lacinia</a:t>
            </a:r>
            <a:r>
              <a:rPr lang="en-US" dirty="0" smtClean="0"/>
              <a:t> ligula. </a:t>
            </a:r>
            <a:r>
              <a:rPr lang="en-US" dirty="0" err="1" smtClean="0"/>
              <a:t>Curabitur</a:t>
            </a:r>
            <a:r>
              <a:rPr lang="en-US" dirty="0" smtClean="0"/>
              <a:t> </a:t>
            </a:r>
            <a:r>
              <a:rPr lang="en-US" dirty="0" err="1" smtClean="0"/>
              <a:t>bibendum</a:t>
            </a:r>
            <a:r>
              <a:rPr lang="en-US" dirty="0" smtClean="0"/>
              <a:t> </a:t>
            </a:r>
            <a:r>
              <a:rPr lang="en-US" dirty="0" err="1" smtClean="0"/>
              <a:t>arcu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</a:t>
            </a:r>
            <a:r>
              <a:rPr lang="en-US" dirty="0" err="1" smtClean="0"/>
              <a:t>faucibus</a:t>
            </a:r>
            <a:r>
              <a:rPr lang="en-US" dirty="0" smtClean="0"/>
              <a:t> </a:t>
            </a:r>
            <a:r>
              <a:rPr lang="en-US" dirty="0" err="1" smtClean="0"/>
              <a:t>posuere</a:t>
            </a:r>
            <a:r>
              <a:rPr lang="en-US" dirty="0" smtClean="0"/>
              <a:t>. </a:t>
            </a:r>
            <a:r>
              <a:rPr lang="en-US" dirty="0" err="1" smtClean="0"/>
              <a:t>Donec</a:t>
            </a:r>
            <a:r>
              <a:rPr lang="en-US" dirty="0" smtClean="0"/>
              <a:t> a </a:t>
            </a:r>
            <a:r>
              <a:rPr lang="en-US" dirty="0" err="1" smtClean="0"/>
              <a:t>est</a:t>
            </a:r>
            <a:r>
              <a:rPr lang="en-US" dirty="0" smtClean="0"/>
              <a:t> at </a:t>
            </a:r>
            <a:r>
              <a:rPr lang="en-US" dirty="0" err="1" smtClean="0"/>
              <a:t>arcu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eget</a:t>
            </a:r>
            <a:r>
              <a:rPr lang="en-US" dirty="0" smtClean="0"/>
              <a:t> ex. </a:t>
            </a:r>
            <a:r>
              <a:rPr lang="en-US" dirty="0" err="1" smtClean="0"/>
              <a:t>Duis</a:t>
            </a:r>
            <a:r>
              <a:rPr lang="en-US" dirty="0" smtClean="0"/>
              <a:t> </a:t>
            </a:r>
            <a:r>
              <a:rPr lang="en-US" dirty="0" err="1" smtClean="0"/>
              <a:t>auctor</a:t>
            </a:r>
            <a:r>
              <a:rPr lang="en-US" dirty="0" smtClean="0"/>
              <a:t> </a:t>
            </a:r>
            <a:r>
              <a:rPr lang="en-US" dirty="0" err="1" smtClean="0"/>
              <a:t>lectus</a:t>
            </a:r>
            <a:r>
              <a:rPr lang="en-US" dirty="0" smtClean="0"/>
              <a:t> </a:t>
            </a:r>
            <a:r>
              <a:rPr lang="en-US" dirty="0" err="1" smtClean="0"/>
              <a:t>maximus</a:t>
            </a:r>
            <a:r>
              <a:rPr lang="en-US" dirty="0" smtClean="0"/>
              <a:t> </a:t>
            </a:r>
            <a:r>
              <a:rPr lang="en-US" dirty="0" err="1" smtClean="0"/>
              <a:t>sapien</a:t>
            </a:r>
            <a:r>
              <a:rPr lang="en-US" dirty="0" smtClean="0"/>
              <a:t> </a:t>
            </a:r>
            <a:r>
              <a:rPr lang="en-US" dirty="0" err="1" smtClean="0"/>
              <a:t>suscipit</a:t>
            </a:r>
            <a:r>
              <a:rPr lang="en-US" dirty="0" smtClean="0"/>
              <a:t> </a:t>
            </a:r>
            <a:r>
              <a:rPr lang="en-US" dirty="0" err="1" smtClean="0"/>
              <a:t>interdum</a:t>
            </a:r>
            <a:r>
              <a:rPr lang="en-US" dirty="0" smtClean="0"/>
              <a:t>.</a:t>
            </a:r>
          </a:p>
          <a:p>
            <a:pPr lvl="0"/>
            <a:endParaRPr lang="en-US" dirty="0" smtClean="0"/>
          </a:p>
          <a:p>
            <a:pPr lvl="0"/>
            <a:r>
              <a:rPr lang="en-US" dirty="0" err="1" smtClean="0"/>
              <a:t>Curabitur</a:t>
            </a:r>
            <a:r>
              <a:rPr lang="en-US" dirty="0" smtClean="0"/>
              <a:t> </a:t>
            </a:r>
            <a:r>
              <a:rPr lang="en-US" dirty="0" err="1" smtClean="0"/>
              <a:t>rhoncus</a:t>
            </a:r>
            <a:r>
              <a:rPr lang="en-US" dirty="0" smtClean="0"/>
              <a:t>,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pulvinar</a:t>
            </a:r>
            <a:r>
              <a:rPr lang="en-US" dirty="0" smtClean="0"/>
              <a:t>, </a:t>
            </a:r>
            <a:r>
              <a:rPr lang="en-US" dirty="0" err="1" smtClean="0"/>
              <a:t>erat</a:t>
            </a:r>
            <a:r>
              <a:rPr lang="en-US" dirty="0" smtClean="0"/>
              <a:t> </a:t>
            </a:r>
            <a:r>
              <a:rPr lang="en-US" dirty="0" err="1" smtClean="0"/>
              <a:t>massa</a:t>
            </a:r>
            <a:r>
              <a:rPr lang="en-US" dirty="0" smtClean="0"/>
              <a:t> </a:t>
            </a:r>
            <a:r>
              <a:rPr lang="en-US" dirty="0" err="1" smtClean="0"/>
              <a:t>lacinia</a:t>
            </a:r>
            <a:r>
              <a:rPr lang="en-US" dirty="0" smtClean="0"/>
              <a:t> </a:t>
            </a:r>
            <a:r>
              <a:rPr lang="en-US" dirty="0" err="1" smtClean="0"/>
              <a:t>purus</a:t>
            </a:r>
            <a:r>
              <a:rPr lang="en-US" dirty="0" smtClean="0"/>
              <a:t>, in </a:t>
            </a:r>
            <a:r>
              <a:rPr lang="en-US" dirty="0" err="1" smtClean="0"/>
              <a:t>laoreet</a:t>
            </a:r>
            <a:r>
              <a:rPr lang="en-US" dirty="0" smtClean="0"/>
              <a:t> </a:t>
            </a:r>
            <a:r>
              <a:rPr lang="en-US" dirty="0" err="1" smtClean="0"/>
              <a:t>purus</a:t>
            </a:r>
            <a:r>
              <a:rPr lang="en-US" dirty="0" smtClean="0"/>
              <a:t> </a:t>
            </a:r>
            <a:r>
              <a:rPr lang="en-US" dirty="0" err="1" smtClean="0"/>
              <a:t>massa</a:t>
            </a:r>
            <a:r>
              <a:rPr lang="en-US" dirty="0" smtClean="0"/>
              <a:t> in </a:t>
            </a:r>
            <a:r>
              <a:rPr lang="en-US" dirty="0" err="1" smtClean="0"/>
              <a:t>nunc</a:t>
            </a:r>
            <a:r>
              <a:rPr lang="en-US" dirty="0" smtClean="0"/>
              <a:t>. </a:t>
            </a:r>
            <a:r>
              <a:rPr lang="en-US" dirty="0" err="1" smtClean="0"/>
              <a:t>Phasellus</a:t>
            </a:r>
            <a:r>
              <a:rPr lang="en-US" dirty="0" smtClean="0"/>
              <a:t> </a:t>
            </a:r>
            <a:r>
              <a:rPr lang="en-US" dirty="0" err="1" smtClean="0"/>
              <a:t>finibus</a:t>
            </a:r>
            <a:r>
              <a:rPr lang="en-US" dirty="0" smtClean="0"/>
              <a:t> </a:t>
            </a:r>
            <a:r>
              <a:rPr lang="en-US" dirty="0" err="1" smtClean="0"/>
              <a:t>malesuada</a:t>
            </a:r>
            <a:r>
              <a:rPr lang="en-US" dirty="0" smtClean="0"/>
              <a:t> </a:t>
            </a:r>
            <a:r>
              <a:rPr lang="en-US" dirty="0" err="1" smtClean="0"/>
              <a:t>lobortis</a:t>
            </a:r>
            <a:r>
              <a:rPr lang="en-US" dirty="0" smtClean="0"/>
              <a:t>. </a:t>
            </a:r>
            <a:r>
              <a:rPr lang="en-US" dirty="0" err="1" smtClean="0"/>
              <a:t>Sed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tellus</a:t>
            </a:r>
            <a:r>
              <a:rPr lang="en-US" dirty="0" smtClean="0"/>
              <a:t> id </a:t>
            </a:r>
            <a:r>
              <a:rPr lang="en-US" dirty="0" err="1" smtClean="0"/>
              <a:t>nulla</a:t>
            </a:r>
            <a:r>
              <a:rPr lang="en-US" dirty="0" smtClean="0"/>
              <a:t> </a:t>
            </a:r>
            <a:r>
              <a:rPr lang="en-US" dirty="0" err="1" smtClean="0"/>
              <a:t>mollis</a:t>
            </a:r>
            <a:r>
              <a:rPr lang="en-US" dirty="0" smtClean="0"/>
              <a:t> </a:t>
            </a:r>
            <a:r>
              <a:rPr lang="en-US" dirty="0" err="1" smtClean="0"/>
              <a:t>iaculis</a:t>
            </a:r>
            <a:r>
              <a:rPr lang="en-US" dirty="0" smtClean="0"/>
              <a:t>. Nam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auctor</a:t>
            </a:r>
            <a:r>
              <a:rPr lang="en-US" dirty="0" smtClean="0"/>
              <a:t> </a:t>
            </a:r>
            <a:r>
              <a:rPr lang="en-US" dirty="0" err="1" smtClean="0"/>
              <a:t>arcu</a:t>
            </a:r>
            <a:r>
              <a:rPr lang="en-US" dirty="0" smtClean="0"/>
              <a:t>. </a:t>
            </a:r>
            <a:r>
              <a:rPr lang="en-US" dirty="0" err="1" smtClean="0"/>
              <a:t>Aenean</a:t>
            </a:r>
            <a:r>
              <a:rPr lang="en-US" dirty="0" smtClean="0"/>
              <a:t> </a:t>
            </a:r>
            <a:r>
              <a:rPr lang="en-US" dirty="0" err="1" smtClean="0"/>
              <a:t>molestie</a:t>
            </a:r>
            <a:r>
              <a:rPr lang="en-US" dirty="0" smtClean="0"/>
              <a:t> lacus </a:t>
            </a:r>
            <a:r>
              <a:rPr lang="en-US" dirty="0" err="1" smtClean="0"/>
              <a:t>ut</a:t>
            </a:r>
            <a:r>
              <a:rPr lang="en-US" dirty="0" smtClean="0"/>
              <a:t> </a:t>
            </a:r>
            <a:r>
              <a:rPr lang="en-US" dirty="0" err="1" smtClean="0"/>
              <a:t>urna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, a </a:t>
            </a:r>
            <a:r>
              <a:rPr lang="en-US" dirty="0" err="1" smtClean="0"/>
              <a:t>rhoncus</a:t>
            </a:r>
            <a:r>
              <a:rPr lang="en-US" dirty="0" smtClean="0"/>
              <a:t> </a:t>
            </a:r>
            <a:r>
              <a:rPr lang="en-US" dirty="0" err="1" smtClean="0"/>
              <a:t>orci</a:t>
            </a:r>
            <a:r>
              <a:rPr lang="en-US" dirty="0" smtClean="0"/>
              <a:t> </a:t>
            </a:r>
            <a:r>
              <a:rPr lang="en-US" dirty="0" err="1" smtClean="0"/>
              <a:t>rhoncus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orci</a:t>
            </a:r>
            <a:r>
              <a:rPr lang="en-US" dirty="0" smtClean="0"/>
              <a:t> </a:t>
            </a:r>
            <a:r>
              <a:rPr lang="en-US" dirty="0" err="1" smtClean="0"/>
              <a:t>velit</a:t>
            </a:r>
            <a:r>
              <a:rPr lang="en-US" dirty="0" smtClean="0"/>
              <a:t>, </a:t>
            </a:r>
            <a:r>
              <a:rPr lang="en-US" dirty="0" err="1" smtClean="0"/>
              <a:t>euismod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pulvinar</a:t>
            </a:r>
            <a:r>
              <a:rPr lang="en-US" dirty="0" smtClean="0"/>
              <a:t> ac, </a:t>
            </a:r>
            <a:r>
              <a:rPr lang="en-US" dirty="0" err="1" smtClean="0"/>
              <a:t>ultrices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dui. </a:t>
            </a:r>
            <a:r>
              <a:rPr lang="en-US" dirty="0" err="1" smtClean="0"/>
              <a:t>Praesent</a:t>
            </a:r>
            <a:r>
              <a:rPr lang="en-US" dirty="0" smtClean="0"/>
              <a:t> </a:t>
            </a:r>
            <a:r>
              <a:rPr lang="en-US" dirty="0" err="1" smtClean="0"/>
              <a:t>commodo</a:t>
            </a:r>
            <a:r>
              <a:rPr lang="en-US" dirty="0" smtClean="0"/>
              <a:t>, </a:t>
            </a:r>
            <a:r>
              <a:rPr lang="en-US" dirty="0" err="1" smtClean="0"/>
              <a:t>odio</a:t>
            </a:r>
            <a:r>
              <a:rPr lang="en-US" dirty="0" smtClean="0"/>
              <a:t> </a:t>
            </a:r>
            <a:r>
              <a:rPr lang="en-US" dirty="0" err="1" smtClean="0"/>
              <a:t>eu</a:t>
            </a:r>
            <a:r>
              <a:rPr lang="en-US" dirty="0" smtClean="0"/>
              <a:t> </a:t>
            </a:r>
            <a:r>
              <a:rPr lang="en-US" dirty="0" err="1" smtClean="0"/>
              <a:t>ullamcorper</a:t>
            </a:r>
            <a:r>
              <a:rPr lang="en-US" dirty="0" smtClean="0"/>
              <a:t> </a:t>
            </a:r>
            <a:r>
              <a:rPr lang="en-US" dirty="0" err="1" smtClean="0"/>
              <a:t>eleifend</a:t>
            </a:r>
            <a:r>
              <a:rPr lang="en-US" dirty="0" smtClean="0"/>
              <a:t>, magna </a:t>
            </a:r>
            <a:r>
              <a:rPr lang="en-US" dirty="0" err="1" smtClean="0"/>
              <a:t>metus</a:t>
            </a:r>
            <a:r>
              <a:rPr lang="en-US" dirty="0" smtClean="0"/>
              <a:t> </a:t>
            </a:r>
            <a:r>
              <a:rPr lang="en-US" dirty="0" err="1" smtClean="0"/>
              <a:t>euismod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, in </a:t>
            </a:r>
            <a:r>
              <a:rPr lang="en-US" dirty="0" err="1" smtClean="0"/>
              <a:t>porttitor</a:t>
            </a:r>
            <a:r>
              <a:rPr lang="en-US" dirty="0" smtClean="0"/>
              <a:t> </a:t>
            </a:r>
            <a:r>
              <a:rPr lang="en-US" dirty="0" err="1" smtClean="0"/>
              <a:t>urna</a:t>
            </a:r>
            <a:r>
              <a:rPr lang="en-US" dirty="0" smtClean="0"/>
              <a:t>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</a:t>
            </a:r>
            <a:r>
              <a:rPr lang="en-US" dirty="0" err="1" smtClean="0"/>
              <a:t>nulla</a:t>
            </a:r>
            <a:r>
              <a:rPr lang="en-US" dirty="0" smtClean="0"/>
              <a:t>. </a:t>
            </a:r>
            <a:r>
              <a:rPr lang="en-US" dirty="0" err="1" smtClean="0"/>
              <a:t>Donec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 </a:t>
            </a:r>
            <a:r>
              <a:rPr lang="en-US" dirty="0" err="1" smtClean="0"/>
              <a:t>egestas</a:t>
            </a:r>
            <a:r>
              <a:rPr lang="en-US" dirty="0" smtClean="0"/>
              <a:t> </a:t>
            </a:r>
            <a:r>
              <a:rPr lang="en-US" dirty="0" err="1" smtClean="0"/>
              <a:t>nulla</a:t>
            </a:r>
            <a:r>
              <a:rPr lang="en-US" dirty="0" smtClean="0"/>
              <a:t>, </a:t>
            </a:r>
            <a:r>
              <a:rPr lang="en-US" dirty="0" err="1" smtClean="0"/>
              <a:t>ut</a:t>
            </a:r>
            <a:r>
              <a:rPr lang="en-US" dirty="0" smtClean="0"/>
              <a:t> </a:t>
            </a:r>
            <a:r>
              <a:rPr lang="en-US" dirty="0" err="1" smtClean="0"/>
              <a:t>sollicitudin</a:t>
            </a:r>
            <a:r>
              <a:rPr lang="en-US" dirty="0" smtClean="0"/>
              <a:t> </a:t>
            </a:r>
            <a:r>
              <a:rPr lang="en-US" dirty="0" err="1" smtClean="0"/>
              <a:t>nulla</a:t>
            </a:r>
            <a:r>
              <a:rPr lang="en-US" dirty="0" smtClean="0"/>
              <a:t> </a:t>
            </a:r>
            <a:r>
              <a:rPr lang="en-US" dirty="0" err="1" smtClean="0"/>
              <a:t>lacinia</a:t>
            </a:r>
            <a:r>
              <a:rPr lang="en-US" dirty="0" smtClean="0"/>
              <a:t> ac. </a:t>
            </a:r>
            <a:r>
              <a:rPr lang="en-US" dirty="0" err="1" smtClean="0"/>
              <a:t>Pellentesque</a:t>
            </a:r>
            <a:r>
              <a:rPr lang="en-US" dirty="0" smtClean="0"/>
              <a:t> </a:t>
            </a:r>
            <a:r>
              <a:rPr lang="en-US" dirty="0" err="1" smtClean="0"/>
              <a:t>felis</a:t>
            </a:r>
            <a:r>
              <a:rPr lang="en-US" dirty="0" smtClean="0"/>
              <a:t> </a:t>
            </a:r>
            <a:r>
              <a:rPr lang="en-US" dirty="0" err="1" smtClean="0"/>
              <a:t>est</a:t>
            </a:r>
            <a:r>
              <a:rPr lang="en-US" dirty="0" smtClean="0"/>
              <a:t>, </a:t>
            </a:r>
            <a:r>
              <a:rPr lang="en-US" dirty="0" err="1" smtClean="0"/>
              <a:t>tincidunt</a:t>
            </a:r>
            <a:r>
              <a:rPr lang="en-US" dirty="0" smtClean="0"/>
              <a:t> et </a:t>
            </a:r>
            <a:r>
              <a:rPr lang="en-US" dirty="0" err="1" smtClean="0"/>
              <a:t>suscipit</a:t>
            </a:r>
            <a:r>
              <a:rPr lang="en-US" dirty="0" smtClean="0"/>
              <a:t> id, </a:t>
            </a:r>
            <a:r>
              <a:rPr lang="en-US" dirty="0" err="1" smtClean="0"/>
              <a:t>rutrum</a:t>
            </a:r>
            <a:r>
              <a:rPr lang="en-US" dirty="0" smtClean="0"/>
              <a:t> at </a:t>
            </a:r>
            <a:r>
              <a:rPr lang="en-US" dirty="0" err="1" smtClean="0"/>
              <a:t>odio</a:t>
            </a:r>
            <a:r>
              <a:rPr lang="en-US" dirty="0" smtClean="0"/>
              <a:t>. </a:t>
            </a:r>
            <a:r>
              <a:rPr lang="en-US" dirty="0" err="1" smtClean="0"/>
              <a:t>Sed</a:t>
            </a:r>
            <a:r>
              <a:rPr lang="en-US" dirty="0" smtClean="0"/>
              <a:t> </a:t>
            </a:r>
            <a:r>
              <a:rPr lang="en-US" dirty="0" err="1" smtClean="0"/>
              <a:t>fringilla</a:t>
            </a:r>
            <a:r>
              <a:rPr lang="en-US" dirty="0" smtClean="0"/>
              <a:t> </a:t>
            </a:r>
            <a:r>
              <a:rPr lang="en-US" dirty="0" err="1" smtClean="0"/>
              <a:t>porttitor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. </a:t>
            </a:r>
            <a:r>
              <a:rPr lang="en-US" dirty="0" err="1" smtClean="0"/>
              <a:t>Morbi</a:t>
            </a:r>
            <a:r>
              <a:rPr lang="en-US" dirty="0" smtClean="0"/>
              <a:t> </a:t>
            </a:r>
            <a:r>
              <a:rPr lang="en-US" dirty="0" err="1" smtClean="0"/>
              <a:t>cursus</a:t>
            </a:r>
            <a:r>
              <a:rPr lang="en-US" dirty="0" smtClean="0"/>
              <a:t> </a:t>
            </a:r>
            <a:r>
              <a:rPr lang="en-US" dirty="0" err="1" smtClean="0"/>
              <a:t>massa</a:t>
            </a:r>
            <a:r>
              <a:rPr lang="en-US" dirty="0" smtClean="0"/>
              <a:t> </a:t>
            </a:r>
            <a:r>
              <a:rPr lang="en-US" dirty="0" err="1" smtClean="0"/>
              <a:t>eget</a:t>
            </a:r>
            <a:r>
              <a:rPr lang="en-US" dirty="0" smtClean="0"/>
              <a:t> </a:t>
            </a:r>
            <a:r>
              <a:rPr lang="en-US" dirty="0" err="1" smtClean="0"/>
              <a:t>arcu</a:t>
            </a:r>
            <a:r>
              <a:rPr lang="en-US" dirty="0" smtClean="0"/>
              <a:t> </a:t>
            </a:r>
            <a:r>
              <a:rPr lang="en-US" dirty="0" err="1" smtClean="0"/>
              <a:t>hendrerit</a:t>
            </a:r>
            <a:r>
              <a:rPr lang="en-US" dirty="0" smtClean="0"/>
              <a:t> </a:t>
            </a:r>
            <a:r>
              <a:rPr lang="en-US" dirty="0" err="1" smtClean="0"/>
              <a:t>eleifend</a:t>
            </a:r>
            <a:r>
              <a:rPr lang="en-US" dirty="0" smtClean="0"/>
              <a:t>. </a:t>
            </a:r>
            <a:r>
              <a:rPr lang="en-US" dirty="0" err="1" smtClean="0"/>
              <a:t>Morbi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 dui, </a:t>
            </a:r>
            <a:r>
              <a:rPr lang="en-US" dirty="0" err="1" smtClean="0"/>
              <a:t>vel</a:t>
            </a:r>
            <a:r>
              <a:rPr lang="en-US" dirty="0" smtClean="0"/>
              <a:t> tempus </a:t>
            </a:r>
            <a:r>
              <a:rPr lang="en-US" dirty="0" err="1" smtClean="0"/>
              <a:t>urna</a:t>
            </a:r>
            <a:r>
              <a:rPr lang="en-US" dirty="0" smtClean="0"/>
              <a:t>. </a:t>
            </a:r>
            <a:r>
              <a:rPr lang="en-US" dirty="0" err="1" smtClean="0"/>
              <a:t>Cras</a:t>
            </a:r>
            <a:r>
              <a:rPr lang="en-US" dirty="0" smtClean="0"/>
              <a:t> in </a:t>
            </a:r>
            <a:r>
              <a:rPr lang="en-US" dirty="0" err="1" smtClean="0"/>
              <a:t>sapien</a:t>
            </a:r>
            <a:r>
              <a:rPr lang="en-US" dirty="0" smtClean="0"/>
              <a:t> at </a:t>
            </a:r>
            <a:r>
              <a:rPr lang="en-US" dirty="0" err="1" smtClean="0"/>
              <a:t>justo</a:t>
            </a:r>
            <a:r>
              <a:rPr lang="en-US" dirty="0" smtClean="0"/>
              <a:t> </a:t>
            </a:r>
            <a:r>
              <a:rPr lang="en-US" dirty="0" err="1" smtClean="0"/>
              <a:t>convallis</a:t>
            </a:r>
            <a:r>
              <a:rPr lang="en-US" dirty="0" smtClean="0"/>
              <a:t> </a:t>
            </a:r>
            <a:r>
              <a:rPr lang="en-US" dirty="0" err="1" smtClean="0"/>
              <a:t>lacinia</a:t>
            </a:r>
            <a:r>
              <a:rPr lang="en-US" dirty="0" smtClean="0"/>
              <a:t> et in </a:t>
            </a:r>
            <a:r>
              <a:rPr lang="en-US" dirty="0" err="1" smtClean="0"/>
              <a:t>felis</a:t>
            </a:r>
            <a:r>
              <a:rPr lang="en-US" dirty="0" smtClean="0"/>
              <a:t>. </a:t>
            </a:r>
            <a:r>
              <a:rPr lang="en-US" dirty="0" err="1" smtClean="0"/>
              <a:t>Vestibulum</a:t>
            </a:r>
            <a:r>
              <a:rPr lang="en-US" dirty="0" smtClean="0"/>
              <a:t> </a:t>
            </a:r>
            <a:r>
              <a:rPr lang="en-US" dirty="0" err="1" smtClean="0"/>
              <a:t>luctus</a:t>
            </a:r>
            <a:r>
              <a:rPr lang="en-US" dirty="0" smtClean="0"/>
              <a:t>, </a:t>
            </a:r>
            <a:r>
              <a:rPr lang="en-US" dirty="0" err="1" smtClean="0"/>
              <a:t>odio</a:t>
            </a:r>
            <a:r>
              <a:rPr lang="en-US" dirty="0" smtClean="0"/>
              <a:t> non </a:t>
            </a:r>
            <a:r>
              <a:rPr lang="en-US" dirty="0" err="1" smtClean="0"/>
              <a:t>accumsan</a:t>
            </a:r>
            <a:r>
              <a:rPr lang="en-US" dirty="0" smtClean="0"/>
              <a:t> </a:t>
            </a:r>
            <a:r>
              <a:rPr lang="en-US" dirty="0" err="1" smtClean="0"/>
              <a:t>eleifend</a:t>
            </a:r>
            <a:r>
              <a:rPr lang="en-US" dirty="0" smtClean="0"/>
              <a:t>, </a:t>
            </a:r>
            <a:r>
              <a:rPr lang="en-US" dirty="0" err="1" smtClean="0"/>
              <a:t>lectus</a:t>
            </a:r>
            <a:r>
              <a:rPr lang="en-US" dirty="0" smtClean="0"/>
              <a:t> </a:t>
            </a:r>
            <a:r>
              <a:rPr lang="en-US" dirty="0" err="1" smtClean="0"/>
              <a:t>metus</a:t>
            </a:r>
            <a:r>
              <a:rPr lang="en-US" dirty="0" smtClean="0"/>
              <a:t> </a:t>
            </a:r>
            <a:r>
              <a:rPr lang="en-US" dirty="0" err="1" smtClean="0"/>
              <a:t>rutrum</a:t>
            </a:r>
            <a:r>
              <a:rPr lang="en-US" dirty="0" smtClean="0"/>
              <a:t> </a:t>
            </a:r>
            <a:r>
              <a:rPr lang="en-US" dirty="0" err="1" smtClean="0"/>
              <a:t>orci</a:t>
            </a:r>
            <a:r>
              <a:rPr lang="en-US" dirty="0" smtClean="0"/>
              <a:t>,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molestie</a:t>
            </a:r>
            <a:r>
              <a:rPr lang="en-US" dirty="0" smtClean="0"/>
              <a:t> </a:t>
            </a:r>
            <a:r>
              <a:rPr lang="en-US" dirty="0" err="1" smtClean="0"/>
              <a:t>enim</a:t>
            </a:r>
            <a:r>
              <a:rPr lang="en-US" dirty="0" smtClean="0"/>
              <a:t> </a:t>
            </a:r>
            <a:r>
              <a:rPr lang="en-US" dirty="0" err="1" smtClean="0"/>
              <a:t>augue</a:t>
            </a:r>
            <a:r>
              <a:rPr lang="en-US" dirty="0" smtClean="0"/>
              <a:t> in </a:t>
            </a:r>
            <a:r>
              <a:rPr lang="en-US" dirty="0" err="1" smtClean="0"/>
              <a:t>lorem</a:t>
            </a:r>
            <a:r>
              <a:rPr lang="en-US" dirty="0" smtClean="0"/>
              <a:t>. </a:t>
            </a:r>
            <a:r>
              <a:rPr lang="en-US" dirty="0" err="1" smtClean="0"/>
              <a:t>Vestibulum</a:t>
            </a:r>
            <a:r>
              <a:rPr lang="en-US" dirty="0" smtClean="0"/>
              <a:t> </a:t>
            </a:r>
            <a:r>
              <a:rPr lang="en-US" dirty="0" err="1" smtClean="0"/>
              <a:t>volutpat</a:t>
            </a:r>
            <a:r>
              <a:rPr lang="en-US" dirty="0" smtClean="0"/>
              <a:t> </a:t>
            </a:r>
            <a:r>
              <a:rPr lang="en-US" dirty="0" err="1" smtClean="0"/>
              <a:t>sagittis</a:t>
            </a:r>
            <a:r>
              <a:rPr lang="en-US" dirty="0" smtClean="0"/>
              <a:t> quam </a:t>
            </a:r>
            <a:r>
              <a:rPr lang="en-US" dirty="0" err="1" smtClean="0"/>
              <a:t>varius</a:t>
            </a:r>
            <a:r>
              <a:rPr lang="en-US" dirty="0" smtClean="0"/>
              <a:t> </a:t>
            </a:r>
            <a:r>
              <a:rPr lang="en-US" dirty="0" err="1" smtClean="0"/>
              <a:t>facilisis</a:t>
            </a:r>
            <a:r>
              <a:rPr lang="en-US" dirty="0" smtClean="0"/>
              <a:t>.</a:t>
            </a:r>
          </a:p>
          <a:p>
            <a:pPr lvl="0"/>
            <a:endParaRPr lang="en-US" dirty="0" smtClean="0"/>
          </a:p>
          <a:p>
            <a:pPr lvl="0"/>
            <a:r>
              <a:rPr lang="en-US" dirty="0" err="1" smtClean="0"/>
              <a:t>Donec</a:t>
            </a:r>
            <a:r>
              <a:rPr lang="en-US" dirty="0" smtClean="0"/>
              <a:t> ligula </a:t>
            </a:r>
            <a:r>
              <a:rPr lang="en-US" dirty="0" err="1" smtClean="0"/>
              <a:t>diam</a:t>
            </a:r>
            <a:r>
              <a:rPr lang="en-US" dirty="0" smtClean="0"/>
              <a:t>, </a:t>
            </a:r>
            <a:r>
              <a:rPr lang="en-US" dirty="0" err="1" smtClean="0"/>
              <a:t>tincidunt</a:t>
            </a:r>
            <a:r>
              <a:rPr lang="en-US" dirty="0" smtClean="0"/>
              <a:t> id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, </a:t>
            </a:r>
            <a:r>
              <a:rPr lang="en-US" dirty="0" err="1" smtClean="0"/>
              <a:t>accumsan</a:t>
            </a:r>
            <a:r>
              <a:rPr lang="en-US" dirty="0" smtClean="0"/>
              <a:t> </a:t>
            </a:r>
            <a:r>
              <a:rPr lang="en-US" dirty="0" err="1" smtClean="0"/>
              <a:t>placerat</a:t>
            </a:r>
            <a:r>
              <a:rPr lang="en-US" dirty="0" smtClean="0"/>
              <a:t> </a:t>
            </a:r>
            <a:r>
              <a:rPr lang="en-US" dirty="0" err="1" smtClean="0"/>
              <a:t>velit</a:t>
            </a:r>
            <a:r>
              <a:rPr lang="en-US" dirty="0" smtClean="0"/>
              <a:t>. </a:t>
            </a:r>
            <a:r>
              <a:rPr lang="en-US" dirty="0" err="1" smtClean="0"/>
              <a:t>Nullam</a:t>
            </a:r>
            <a:r>
              <a:rPr lang="en-US" dirty="0" smtClean="0"/>
              <a:t> </a:t>
            </a:r>
            <a:r>
              <a:rPr lang="en-US" dirty="0" err="1" smtClean="0"/>
              <a:t>sagitt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erat</a:t>
            </a:r>
            <a:r>
              <a:rPr lang="en-US" dirty="0" smtClean="0"/>
              <a:t>,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vestibulum</a:t>
            </a:r>
            <a:r>
              <a:rPr lang="en-US" dirty="0" smtClean="0"/>
              <a:t> </a:t>
            </a:r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facilisis</a:t>
            </a:r>
            <a:r>
              <a:rPr lang="en-US" dirty="0" smtClean="0"/>
              <a:t> vitae. </a:t>
            </a:r>
            <a:r>
              <a:rPr lang="en-US" dirty="0" err="1" smtClean="0"/>
              <a:t>Duis</a:t>
            </a:r>
            <a:r>
              <a:rPr lang="en-US" dirty="0" smtClean="0"/>
              <a:t> </a:t>
            </a:r>
            <a:r>
              <a:rPr lang="en-US" dirty="0" err="1" smtClean="0"/>
              <a:t>molestie</a:t>
            </a:r>
            <a:r>
              <a:rPr lang="en-US" dirty="0" smtClean="0"/>
              <a:t> </a:t>
            </a:r>
            <a:r>
              <a:rPr lang="en-US" dirty="0" err="1" smtClean="0"/>
              <a:t>urna</a:t>
            </a:r>
            <a:r>
              <a:rPr lang="en-US" dirty="0" smtClean="0"/>
              <a:t> </a:t>
            </a:r>
            <a:r>
              <a:rPr lang="en-US" dirty="0" err="1" smtClean="0"/>
              <a:t>enim</a:t>
            </a:r>
            <a:r>
              <a:rPr lang="en-US" dirty="0" smtClean="0"/>
              <a:t>,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scelerisque</a:t>
            </a:r>
            <a:r>
              <a:rPr lang="en-US" dirty="0" smtClean="0"/>
              <a:t> </a:t>
            </a:r>
            <a:r>
              <a:rPr lang="en-US" dirty="0" err="1" smtClean="0"/>
              <a:t>arcu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eget</a:t>
            </a:r>
            <a:r>
              <a:rPr lang="en-US" dirty="0" smtClean="0"/>
              <a:t>. </a:t>
            </a:r>
            <a:r>
              <a:rPr lang="en-US" dirty="0" err="1" smtClean="0"/>
              <a:t>Curabitur</a:t>
            </a:r>
            <a:r>
              <a:rPr lang="en-US" dirty="0" smtClean="0"/>
              <a:t> </a:t>
            </a:r>
            <a:r>
              <a:rPr lang="en-US" dirty="0" err="1" smtClean="0"/>
              <a:t>lobortis</a:t>
            </a:r>
            <a:r>
              <a:rPr lang="en-US" dirty="0" smtClean="0"/>
              <a:t>, </a:t>
            </a:r>
            <a:r>
              <a:rPr lang="en-US" dirty="0" err="1" smtClean="0"/>
              <a:t>nulla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dignissim</a:t>
            </a:r>
            <a:r>
              <a:rPr lang="en-US" dirty="0" smtClean="0"/>
              <a:t> </a:t>
            </a:r>
            <a:r>
              <a:rPr lang="en-US" dirty="0" err="1" smtClean="0"/>
              <a:t>consequat</a:t>
            </a:r>
            <a:r>
              <a:rPr lang="en-US" dirty="0" smtClean="0"/>
              <a:t>, </a:t>
            </a:r>
            <a:r>
              <a:rPr lang="en-US" dirty="0" err="1" smtClean="0"/>
              <a:t>odio</a:t>
            </a:r>
            <a:r>
              <a:rPr lang="en-US" dirty="0" smtClean="0"/>
              <a:t> </a:t>
            </a:r>
            <a:r>
              <a:rPr lang="en-US" dirty="0" err="1" smtClean="0"/>
              <a:t>libero</a:t>
            </a:r>
            <a:r>
              <a:rPr lang="en-US" dirty="0" smtClean="0"/>
              <a:t> </a:t>
            </a:r>
            <a:r>
              <a:rPr lang="en-US" dirty="0" err="1" smtClean="0"/>
              <a:t>pellentesque</a:t>
            </a:r>
            <a:r>
              <a:rPr lang="en-US" dirty="0" smtClean="0"/>
              <a:t> </a:t>
            </a:r>
            <a:r>
              <a:rPr lang="en-US" dirty="0" err="1" smtClean="0"/>
              <a:t>nunc</a:t>
            </a:r>
            <a:r>
              <a:rPr lang="en-US" dirty="0" smtClean="0"/>
              <a:t>, sit </a:t>
            </a:r>
            <a:r>
              <a:rPr lang="en-US" dirty="0" err="1" smtClean="0"/>
              <a:t>amet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justo</a:t>
            </a:r>
            <a:r>
              <a:rPr lang="en-US" dirty="0" smtClean="0"/>
              <a:t> </a:t>
            </a:r>
            <a:r>
              <a:rPr lang="en-US" dirty="0" err="1" smtClean="0"/>
              <a:t>metus</a:t>
            </a:r>
            <a:r>
              <a:rPr lang="en-US" dirty="0" smtClean="0"/>
              <a:t>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neque</a:t>
            </a:r>
            <a:r>
              <a:rPr lang="en-US" dirty="0" smtClean="0"/>
              <a:t>. </a:t>
            </a:r>
            <a:r>
              <a:rPr lang="en-US" dirty="0" err="1" smtClean="0"/>
              <a:t>Donec</a:t>
            </a:r>
            <a:r>
              <a:rPr lang="en-US" dirty="0" smtClean="0"/>
              <a:t> non ante ac </a:t>
            </a:r>
            <a:r>
              <a:rPr lang="en-US" dirty="0" err="1" smtClean="0"/>
              <a:t>orci</a:t>
            </a:r>
            <a:r>
              <a:rPr lang="en-US" dirty="0" smtClean="0"/>
              <a:t> </a:t>
            </a:r>
            <a:r>
              <a:rPr lang="en-US" dirty="0" err="1" smtClean="0"/>
              <a:t>elementum</a:t>
            </a:r>
            <a:r>
              <a:rPr lang="en-US" dirty="0" smtClean="0"/>
              <a:t> </a:t>
            </a:r>
            <a:r>
              <a:rPr lang="en-US" dirty="0" err="1" smtClean="0"/>
              <a:t>iaculis</a:t>
            </a:r>
            <a:r>
              <a:rPr lang="en-US" dirty="0" smtClean="0"/>
              <a:t> </a:t>
            </a:r>
            <a:r>
              <a:rPr lang="en-US" dirty="0" err="1" smtClean="0"/>
              <a:t>consequat</a:t>
            </a:r>
            <a:r>
              <a:rPr lang="en-US" dirty="0" smtClean="0"/>
              <a:t>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  <a:r>
              <a:rPr lang="en-US" dirty="0" err="1" smtClean="0"/>
              <a:t>Interdum</a:t>
            </a:r>
            <a:r>
              <a:rPr lang="en-US" dirty="0" smtClean="0"/>
              <a:t> et </a:t>
            </a:r>
            <a:r>
              <a:rPr lang="en-US" dirty="0" err="1" smtClean="0"/>
              <a:t>malesuada</a:t>
            </a:r>
            <a:r>
              <a:rPr lang="en-US" dirty="0" smtClean="0"/>
              <a:t> fames ac ante </a:t>
            </a:r>
            <a:r>
              <a:rPr lang="en-US" dirty="0" err="1" smtClean="0"/>
              <a:t>ipsum</a:t>
            </a:r>
            <a:r>
              <a:rPr lang="en-US" dirty="0" smtClean="0"/>
              <a:t> </a:t>
            </a:r>
            <a:r>
              <a:rPr lang="en-US" dirty="0" err="1" smtClean="0"/>
              <a:t>primis</a:t>
            </a:r>
            <a:r>
              <a:rPr lang="en-US" dirty="0" smtClean="0"/>
              <a:t> in </a:t>
            </a:r>
            <a:r>
              <a:rPr lang="en-US" dirty="0" err="1" smtClean="0"/>
              <a:t>faucibus</a:t>
            </a:r>
            <a:r>
              <a:rPr lang="en-US" dirty="0" smtClean="0"/>
              <a:t>.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volutpat</a:t>
            </a:r>
            <a:r>
              <a:rPr lang="en-US" dirty="0" smtClean="0"/>
              <a:t> </a:t>
            </a:r>
            <a:r>
              <a:rPr lang="en-US" dirty="0" err="1" smtClean="0"/>
              <a:t>aliquet</a:t>
            </a:r>
            <a:r>
              <a:rPr lang="en-US" dirty="0" smtClean="0"/>
              <a:t> </a:t>
            </a:r>
            <a:r>
              <a:rPr lang="en-US" dirty="0" err="1" smtClean="0"/>
              <a:t>imperdiet</a:t>
            </a:r>
            <a:r>
              <a:rPr lang="en-US" dirty="0" smtClean="0"/>
              <a:t>. </a:t>
            </a:r>
            <a:r>
              <a:rPr lang="en-US" dirty="0" err="1" smtClean="0"/>
              <a:t>Suspendisse</a:t>
            </a:r>
            <a:r>
              <a:rPr lang="en-US" dirty="0" smtClean="0"/>
              <a:t> </a:t>
            </a:r>
            <a:r>
              <a:rPr lang="en-US" dirty="0" err="1" smtClean="0"/>
              <a:t>ultrices</a:t>
            </a:r>
            <a:r>
              <a:rPr lang="en-US" dirty="0" smtClean="0"/>
              <a:t> lacus id </a:t>
            </a:r>
            <a:r>
              <a:rPr lang="en-US" dirty="0" err="1" smtClean="0"/>
              <a:t>est</a:t>
            </a:r>
            <a:r>
              <a:rPr lang="en-US" dirty="0" smtClean="0"/>
              <a:t> </a:t>
            </a:r>
            <a:r>
              <a:rPr lang="en-US" dirty="0" err="1" smtClean="0"/>
              <a:t>viverra</a:t>
            </a:r>
            <a:r>
              <a:rPr lang="en-US" dirty="0" smtClean="0"/>
              <a:t>, at </a:t>
            </a:r>
            <a:r>
              <a:rPr lang="en-US" dirty="0" err="1" smtClean="0"/>
              <a:t>porttitor</a:t>
            </a:r>
            <a:r>
              <a:rPr lang="en-US" dirty="0" smtClean="0"/>
              <a:t> </a:t>
            </a:r>
            <a:r>
              <a:rPr lang="en-US" dirty="0" err="1" smtClean="0"/>
              <a:t>metus</a:t>
            </a:r>
            <a:r>
              <a:rPr lang="en-US" dirty="0" smtClean="0"/>
              <a:t> </a:t>
            </a:r>
            <a:r>
              <a:rPr lang="en-US" dirty="0" err="1" smtClean="0"/>
              <a:t>facilisis</a:t>
            </a:r>
            <a:r>
              <a:rPr lang="en-US" dirty="0" smtClean="0"/>
              <a:t>. </a:t>
            </a:r>
            <a:r>
              <a:rPr lang="en-US" dirty="0" err="1" smtClean="0"/>
              <a:t>Nullam</a:t>
            </a:r>
            <a:r>
              <a:rPr lang="en-US" dirty="0" smtClean="0"/>
              <a:t> dolor </a:t>
            </a:r>
            <a:r>
              <a:rPr lang="en-US" dirty="0" err="1" smtClean="0"/>
              <a:t>sapien</a:t>
            </a:r>
            <a:r>
              <a:rPr lang="en-US" dirty="0" smtClean="0"/>
              <a:t>, </a:t>
            </a:r>
            <a:r>
              <a:rPr lang="en-US" dirty="0" err="1" smtClean="0"/>
              <a:t>hendrerit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</a:t>
            </a:r>
            <a:r>
              <a:rPr lang="en-US" dirty="0" err="1" smtClean="0"/>
              <a:t>tellus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, </a:t>
            </a:r>
            <a:r>
              <a:rPr lang="en-US" dirty="0" err="1" smtClean="0"/>
              <a:t>tempor</a:t>
            </a:r>
            <a:r>
              <a:rPr lang="en-US" dirty="0" smtClean="0"/>
              <a:t> </a:t>
            </a:r>
            <a:r>
              <a:rPr lang="en-US" dirty="0" err="1" smtClean="0"/>
              <a:t>iaculis</a:t>
            </a:r>
            <a:r>
              <a:rPr lang="en-US" dirty="0" smtClean="0"/>
              <a:t> </a:t>
            </a:r>
            <a:r>
              <a:rPr lang="en-US" dirty="0" err="1" smtClean="0"/>
              <a:t>urna</a:t>
            </a:r>
            <a:r>
              <a:rPr lang="en-US" dirty="0" smtClean="0"/>
              <a:t>. </a:t>
            </a:r>
            <a:r>
              <a:rPr lang="en-US" dirty="0" err="1" smtClean="0"/>
              <a:t>Nulla</a:t>
            </a:r>
            <a:r>
              <a:rPr lang="en-US" dirty="0" smtClean="0"/>
              <a:t> a </a:t>
            </a:r>
            <a:r>
              <a:rPr lang="en-US" dirty="0" err="1" smtClean="0"/>
              <a:t>aliquam</a:t>
            </a:r>
            <a:r>
              <a:rPr lang="en-US" dirty="0" smtClean="0"/>
              <a:t> magna. </a:t>
            </a:r>
            <a:r>
              <a:rPr lang="en-US" dirty="0" err="1" smtClean="0"/>
              <a:t>Donec</a:t>
            </a:r>
            <a:r>
              <a:rPr lang="en-US" dirty="0" smtClean="0"/>
              <a:t> </a:t>
            </a:r>
            <a:r>
              <a:rPr lang="en-US" dirty="0" err="1" smtClean="0"/>
              <a:t>eget</a:t>
            </a:r>
            <a:r>
              <a:rPr lang="en-US" dirty="0" smtClean="0"/>
              <a:t> </a:t>
            </a:r>
            <a:r>
              <a:rPr lang="en-US" dirty="0" err="1" smtClean="0"/>
              <a:t>felis</a:t>
            </a:r>
            <a:r>
              <a:rPr lang="en-US" dirty="0" smtClean="0"/>
              <a:t> in </a:t>
            </a:r>
            <a:r>
              <a:rPr lang="en-US" dirty="0" err="1" smtClean="0"/>
              <a:t>felis</a:t>
            </a:r>
            <a:r>
              <a:rPr lang="en-US" dirty="0" smtClean="0"/>
              <a:t> </a:t>
            </a:r>
            <a:r>
              <a:rPr lang="en-US" dirty="0" err="1" smtClean="0"/>
              <a:t>lacinia</a:t>
            </a:r>
            <a:r>
              <a:rPr lang="en-US" dirty="0" smtClean="0"/>
              <a:t> </a:t>
            </a:r>
            <a:r>
              <a:rPr lang="en-US" dirty="0" err="1" smtClean="0"/>
              <a:t>porttitor</a:t>
            </a:r>
            <a:r>
              <a:rPr lang="en-US" dirty="0" smtClean="0"/>
              <a:t>. </a:t>
            </a:r>
            <a:r>
              <a:rPr lang="en-US" dirty="0" err="1" smtClean="0"/>
              <a:t>Proin</a:t>
            </a:r>
            <a:r>
              <a:rPr lang="en-US" dirty="0" smtClean="0"/>
              <a:t> </a:t>
            </a:r>
            <a:r>
              <a:rPr lang="en-US" dirty="0" err="1" smtClean="0"/>
              <a:t>sollicitudin</a:t>
            </a:r>
            <a:r>
              <a:rPr lang="en-US" dirty="0" smtClean="0"/>
              <a:t> ante id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imperdiet</a:t>
            </a:r>
            <a:r>
              <a:rPr lang="en-US" dirty="0" smtClean="0"/>
              <a:t> </a:t>
            </a:r>
            <a:r>
              <a:rPr lang="en-US" dirty="0" err="1" smtClean="0"/>
              <a:t>euismod</a:t>
            </a:r>
            <a:r>
              <a:rPr lang="en-US" dirty="0" smtClean="0"/>
              <a:t>. </a:t>
            </a:r>
            <a:r>
              <a:rPr lang="en-US" dirty="0" err="1" smtClean="0"/>
              <a:t>Aenean</a:t>
            </a:r>
            <a:r>
              <a:rPr lang="en-US" dirty="0" smtClean="0"/>
              <a:t> </a:t>
            </a:r>
            <a:r>
              <a:rPr lang="en-US" dirty="0" err="1" smtClean="0"/>
              <a:t>vestibulum</a:t>
            </a:r>
            <a:r>
              <a:rPr lang="en-US" dirty="0" smtClean="0"/>
              <a:t> non </a:t>
            </a:r>
            <a:r>
              <a:rPr lang="en-US" dirty="0" err="1" smtClean="0"/>
              <a:t>metus</a:t>
            </a:r>
            <a:r>
              <a:rPr lang="en-US" dirty="0" smtClean="0"/>
              <a:t> vitae </a:t>
            </a:r>
            <a:r>
              <a:rPr lang="en-US" dirty="0" err="1" smtClean="0"/>
              <a:t>rutrum</a:t>
            </a:r>
            <a:r>
              <a:rPr lang="en-US" dirty="0" smtClean="0"/>
              <a:t>. </a:t>
            </a:r>
            <a:r>
              <a:rPr lang="en-US" dirty="0" err="1" smtClean="0"/>
              <a:t>Cras</a:t>
            </a:r>
            <a:r>
              <a:rPr lang="en-US" dirty="0" smtClean="0"/>
              <a:t> </a:t>
            </a:r>
            <a:r>
              <a:rPr lang="en-US" dirty="0" err="1" smtClean="0"/>
              <a:t>varius</a:t>
            </a:r>
            <a:r>
              <a:rPr lang="en-US" dirty="0" smtClean="0"/>
              <a:t> </a:t>
            </a:r>
            <a:r>
              <a:rPr lang="en-US" dirty="0" err="1" smtClean="0"/>
              <a:t>condimentum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,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euismod</a:t>
            </a:r>
            <a:r>
              <a:rPr lang="en-US" dirty="0" smtClean="0"/>
              <a:t> </a:t>
            </a:r>
            <a:r>
              <a:rPr lang="en-US" dirty="0" err="1" smtClean="0"/>
              <a:t>erat</a:t>
            </a:r>
            <a:r>
              <a:rPr lang="en-US" dirty="0" smtClean="0"/>
              <a:t> </a:t>
            </a:r>
            <a:r>
              <a:rPr lang="en-US" dirty="0" err="1" smtClean="0"/>
              <a:t>pharetra</a:t>
            </a:r>
            <a:r>
              <a:rPr lang="en-US" dirty="0" smtClean="0"/>
              <a:t> non. </a:t>
            </a:r>
            <a:r>
              <a:rPr lang="en-US" dirty="0" err="1" smtClean="0"/>
              <a:t>Sed</a:t>
            </a:r>
            <a:r>
              <a:rPr lang="en-US" dirty="0" smtClean="0"/>
              <a:t> </a:t>
            </a:r>
            <a:r>
              <a:rPr lang="en-US" dirty="0" err="1" smtClean="0"/>
              <a:t>eget</a:t>
            </a:r>
            <a:r>
              <a:rPr lang="en-US" dirty="0" smtClean="0"/>
              <a:t> </a:t>
            </a:r>
            <a:r>
              <a:rPr lang="en-US" dirty="0" err="1" smtClean="0"/>
              <a:t>blandit</a:t>
            </a:r>
            <a:r>
              <a:rPr lang="en-US" dirty="0" smtClean="0"/>
              <a:t> sem.</a:t>
            </a:r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slid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</p:spTree>
    <p:extLst>
      <p:ext uri="{BB962C8B-B14F-4D97-AF65-F5344CB8AC3E}">
        <p14:creationId xmlns:p14="http://schemas.microsoft.com/office/powerpoint/2010/main" val="2163540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4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4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>
        <p:tmplLst>
          <p:tmpl lvl="1">
            <p:tnLst>
              <p:par>
                <p:cTn presetID="10" presetClass="entr" presetSubtype="0" fill="hold" nodeType="withEffect" nodePh="1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ide image with color 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4538133" y="1278122"/>
            <a:ext cx="4605867" cy="309067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4" name="Picture Placeholder 2"/>
          <p:cNvSpPr>
            <a:spLocks noGrp="1"/>
          </p:cNvSpPr>
          <p:nvPr>
            <p:ph type="pic" sz="quarter" idx="17"/>
          </p:nvPr>
        </p:nvSpPr>
        <p:spPr>
          <a:xfrm>
            <a:off x="0" y="1278122"/>
            <a:ext cx="4741333" cy="3090677"/>
          </a:xfrm>
          <a:custGeom>
            <a:avLst/>
            <a:gdLst/>
            <a:ahLst/>
            <a:cxnLst/>
            <a:rect l="l" t="t" r="r" b="b"/>
            <a:pathLst>
              <a:path w="4741333" h="3090677">
                <a:moveTo>
                  <a:pt x="0" y="0"/>
                </a:moveTo>
                <a:lnTo>
                  <a:pt x="4538133" y="0"/>
                </a:lnTo>
                <a:lnTo>
                  <a:pt x="4538133" y="1312678"/>
                </a:lnTo>
                <a:lnTo>
                  <a:pt x="4741333" y="1515878"/>
                </a:lnTo>
                <a:lnTo>
                  <a:pt x="4538133" y="1719078"/>
                </a:lnTo>
                <a:lnTo>
                  <a:pt x="4538133" y="3090677"/>
                </a:lnTo>
                <a:lnTo>
                  <a:pt x="0" y="3090677"/>
                </a:lnTo>
                <a:close/>
              </a:path>
            </a:pathLst>
          </a:custGeom>
          <a:effectLst/>
        </p:spPr>
        <p:txBody>
          <a:bodyPr vert="horz" lIns="95057" tIns="47529" rIns="95057" bIns="47529"/>
          <a:lstStyle>
            <a:lvl1pPr marL="0" indent="0" algn="ctr">
              <a:buNone/>
              <a:defRPr sz="900">
                <a:solidFill>
                  <a:srgbClr val="7F7F7F"/>
                </a:solidFill>
                <a:latin typeface="Lato Regular"/>
                <a:cs typeface="Lato Regular"/>
              </a:defRPr>
            </a:lvl1pPr>
          </a:lstStyle>
          <a:p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443971" y="4616287"/>
            <a:ext cx="8230129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non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.is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eros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lectus</a:t>
            </a:r>
            <a:r>
              <a:rPr lang="en-US" dirty="0" smtClean="0"/>
              <a:t> semper semper. </a:t>
            </a:r>
            <a:r>
              <a:rPr lang="en-US" dirty="0" err="1" smtClean="0"/>
              <a:t>Nullam</a:t>
            </a:r>
            <a:r>
              <a:rPr lang="en-US" dirty="0" smtClean="0"/>
              <a:t> </a:t>
            </a:r>
            <a:r>
              <a:rPr lang="en-US" dirty="0" err="1" smtClean="0"/>
              <a:t>finibus</a:t>
            </a:r>
            <a:r>
              <a:rPr lang="en-US" dirty="0" smtClean="0"/>
              <a:t>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igula </a:t>
            </a:r>
            <a:r>
              <a:rPr lang="en-US" dirty="0" err="1" smtClean="0"/>
              <a:t>vestibulum</a:t>
            </a:r>
            <a:r>
              <a:rPr lang="en-US" dirty="0" smtClean="0"/>
              <a:t>, </a:t>
            </a:r>
            <a:r>
              <a:rPr lang="en-US" dirty="0" err="1" smtClean="0"/>
              <a:t>ut</a:t>
            </a:r>
            <a:r>
              <a:rPr lang="en-US" dirty="0" smtClean="0"/>
              <a:t> semper ex </a:t>
            </a:r>
            <a:r>
              <a:rPr lang="en-US" dirty="0" err="1" smtClean="0"/>
              <a:t>suscipit</a:t>
            </a:r>
            <a:r>
              <a:rPr lang="en-US" dirty="0" smtClean="0"/>
              <a:t>. </a:t>
            </a:r>
            <a:r>
              <a:rPr lang="en-US" dirty="0" err="1" smtClean="0"/>
              <a:t>Cras</a:t>
            </a:r>
            <a:r>
              <a:rPr lang="en-US" dirty="0" smtClean="0"/>
              <a:t> </a:t>
            </a:r>
            <a:r>
              <a:rPr lang="en-US" dirty="0" err="1" smtClean="0"/>
              <a:t>fringilla</a:t>
            </a:r>
            <a:r>
              <a:rPr lang="en-US" dirty="0" smtClean="0"/>
              <a:t> </a:t>
            </a:r>
            <a:r>
              <a:rPr lang="en-US" dirty="0" err="1" smtClean="0"/>
              <a:t>suscipit</a:t>
            </a:r>
            <a:r>
              <a:rPr lang="en-US" dirty="0" smtClean="0"/>
              <a:t> </a:t>
            </a:r>
            <a:r>
              <a:rPr lang="en-US" dirty="0" err="1" smtClean="0"/>
              <a:t>cursus</a:t>
            </a:r>
            <a:r>
              <a:rPr lang="en-US" dirty="0" smtClean="0"/>
              <a:t>. </a:t>
            </a:r>
            <a:r>
              <a:rPr lang="en-US" dirty="0" err="1" smtClean="0"/>
              <a:t>Aenean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 </a:t>
            </a:r>
            <a:r>
              <a:rPr lang="en-US" dirty="0" err="1" smtClean="0"/>
              <a:t>malesuada</a:t>
            </a:r>
            <a:r>
              <a:rPr lang="en-US" dirty="0" smtClean="0"/>
              <a:t> </a:t>
            </a:r>
            <a:r>
              <a:rPr lang="en-US" dirty="0" err="1" smtClean="0"/>
              <a:t>hendrerit</a:t>
            </a:r>
            <a:r>
              <a:rPr lang="en-US" dirty="0" smtClean="0"/>
              <a:t>. </a:t>
            </a:r>
            <a:r>
              <a:rPr lang="en-US" dirty="0" err="1" smtClean="0"/>
              <a:t>Morbi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dolor ante. </a:t>
            </a:r>
            <a:r>
              <a:rPr lang="en-US" dirty="0" err="1" smtClean="0"/>
              <a:t>Du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viverra</a:t>
            </a:r>
            <a:r>
              <a:rPr lang="en-US" dirty="0" smtClean="0"/>
              <a:t> </a:t>
            </a:r>
            <a:r>
              <a:rPr lang="en-US" dirty="0" err="1" smtClean="0"/>
              <a:t>urna</a:t>
            </a:r>
            <a:r>
              <a:rPr lang="en-US" dirty="0" smtClean="0"/>
              <a:t>, in </a:t>
            </a:r>
            <a:r>
              <a:rPr lang="en-US" dirty="0" err="1" smtClean="0"/>
              <a:t>ultricies</a:t>
            </a:r>
            <a:r>
              <a:rPr lang="en-US" dirty="0" smtClean="0"/>
              <a:t> diam. 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5004328" y="1883258"/>
            <a:ext cx="3669772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11" name="Text Placeholder 7"/>
          <p:cNvSpPr>
            <a:spLocks noGrp="1"/>
          </p:cNvSpPr>
          <p:nvPr>
            <p:ph type="body" sz="quarter" idx="19" hasCustomPrompt="1"/>
          </p:nvPr>
        </p:nvSpPr>
        <p:spPr>
          <a:xfrm>
            <a:off x="5004328" y="2302027"/>
            <a:ext cx="3669772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20" hasCustomPrompt="1"/>
          </p:nvPr>
        </p:nvSpPr>
        <p:spPr>
          <a:xfrm>
            <a:off x="5004328" y="2601224"/>
            <a:ext cx="3669772" cy="1310380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bg1">
                    <a:lumMod val="95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non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.is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eros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lectus</a:t>
            </a:r>
            <a:r>
              <a:rPr lang="en-US" dirty="0" smtClean="0"/>
              <a:t> semper semper. </a:t>
            </a:r>
            <a:r>
              <a:rPr lang="en-US" dirty="0" err="1" smtClean="0"/>
              <a:t>Nullam</a:t>
            </a:r>
            <a:r>
              <a:rPr lang="en-US" dirty="0" smtClean="0"/>
              <a:t> </a:t>
            </a:r>
            <a:r>
              <a:rPr lang="en-US" dirty="0" err="1" smtClean="0"/>
              <a:t>finibus</a:t>
            </a:r>
            <a:r>
              <a:rPr lang="en-US" dirty="0" smtClean="0"/>
              <a:t>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igula </a:t>
            </a:r>
            <a:r>
              <a:rPr lang="en-US" dirty="0" err="1" smtClean="0"/>
              <a:t>vestibulum</a:t>
            </a:r>
            <a:r>
              <a:rPr lang="en-US" dirty="0" smtClean="0"/>
              <a:t>, </a:t>
            </a:r>
            <a:r>
              <a:rPr lang="en-US" dirty="0" err="1" smtClean="0"/>
              <a:t>ut</a:t>
            </a:r>
            <a:r>
              <a:rPr lang="en-US" dirty="0" smtClean="0"/>
              <a:t> semper ex </a:t>
            </a:r>
            <a:r>
              <a:rPr lang="en-US" dirty="0" err="1" smtClean="0"/>
              <a:t>suscipit</a:t>
            </a:r>
            <a:r>
              <a:rPr lang="en-US" dirty="0" smtClean="0"/>
              <a:t>. </a:t>
            </a:r>
            <a:r>
              <a:rPr lang="en-US" dirty="0" err="1" smtClean="0"/>
              <a:t>Cras</a:t>
            </a:r>
            <a:r>
              <a:rPr lang="en-US" dirty="0" smtClean="0"/>
              <a:t> </a:t>
            </a:r>
            <a:r>
              <a:rPr lang="en-US" dirty="0" err="1" smtClean="0"/>
              <a:t>fringilla</a:t>
            </a:r>
            <a:r>
              <a:rPr lang="en-US" dirty="0" smtClean="0"/>
              <a:t> </a:t>
            </a:r>
            <a:r>
              <a:rPr lang="en-US" dirty="0" err="1" smtClean="0"/>
              <a:t>suscipit</a:t>
            </a:r>
            <a:r>
              <a:rPr lang="en-US" dirty="0" smtClean="0"/>
              <a:t> </a:t>
            </a:r>
            <a:r>
              <a:rPr lang="en-US" dirty="0" err="1" smtClean="0"/>
              <a:t>cursus</a:t>
            </a:r>
            <a:r>
              <a:rPr lang="en-US" dirty="0" smtClean="0"/>
              <a:t>. </a:t>
            </a:r>
            <a:r>
              <a:rPr lang="en-US" dirty="0" err="1" smtClean="0"/>
              <a:t>Aenean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 </a:t>
            </a:r>
            <a:r>
              <a:rPr lang="en-US" dirty="0" err="1" smtClean="0"/>
              <a:t>malesuada</a:t>
            </a:r>
            <a:r>
              <a:rPr lang="en-US" dirty="0" smtClean="0"/>
              <a:t> </a:t>
            </a:r>
            <a:r>
              <a:rPr lang="en-US" dirty="0" err="1" smtClean="0"/>
              <a:t>hendrerit</a:t>
            </a:r>
            <a:r>
              <a:rPr lang="en-US" dirty="0" smtClean="0"/>
              <a:t>. </a:t>
            </a:r>
            <a:r>
              <a:rPr lang="en-US" dirty="0" err="1" smtClean="0"/>
              <a:t>Morbi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dolor ante. </a:t>
            </a:r>
            <a:r>
              <a:rPr lang="en-US" dirty="0" err="1" smtClean="0"/>
              <a:t>Du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viverra</a:t>
            </a:r>
            <a:r>
              <a:rPr lang="en-US" dirty="0" smtClean="0"/>
              <a:t> </a:t>
            </a:r>
            <a:r>
              <a:rPr lang="en-US" dirty="0" err="1" smtClean="0"/>
              <a:t>urna</a:t>
            </a:r>
            <a:r>
              <a:rPr lang="en-US" dirty="0" smtClean="0"/>
              <a:t>, in </a:t>
            </a:r>
            <a:r>
              <a:rPr lang="en-US" dirty="0" err="1" smtClean="0"/>
              <a:t>ultricies</a:t>
            </a:r>
            <a:r>
              <a:rPr lang="en-US" dirty="0" smtClean="0"/>
              <a:t> diam. </a:t>
            </a:r>
          </a:p>
        </p:txBody>
      </p:sp>
    </p:spTree>
    <p:extLst>
      <p:ext uri="{BB962C8B-B14F-4D97-AF65-F5344CB8AC3E}">
        <p14:creationId xmlns:p14="http://schemas.microsoft.com/office/powerpoint/2010/main" val="3735436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 nodePh="1">
                                  <p:stCondLst>
                                    <p:cond delay="80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3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4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4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" grpId="0"/>
      <p:bldP spid="5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0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1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2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2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ree Columns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slid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9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452438" y="1172498"/>
            <a:ext cx="8229600" cy="4093770"/>
          </a:xfrm>
          <a:prstGeom prst="rect">
            <a:avLst/>
          </a:prstGeom>
        </p:spPr>
        <p:txBody>
          <a:bodyPr vert="horz" lIns="95057" tIns="47529" rIns="95057" bIns="47529" numCol="3" spcCol="280728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non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  <a:r>
              <a:rPr lang="en-US" dirty="0" err="1" smtClean="0"/>
              <a:t>Duis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eros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lectus</a:t>
            </a:r>
            <a:r>
              <a:rPr lang="en-US" dirty="0" smtClean="0"/>
              <a:t> semper semper. </a:t>
            </a:r>
            <a:r>
              <a:rPr lang="en-US" dirty="0" err="1" smtClean="0"/>
              <a:t>Nullam</a:t>
            </a:r>
            <a:r>
              <a:rPr lang="en-US" dirty="0" smtClean="0"/>
              <a:t> </a:t>
            </a:r>
            <a:r>
              <a:rPr lang="en-US" dirty="0" err="1" smtClean="0"/>
              <a:t>finibus</a:t>
            </a:r>
            <a:r>
              <a:rPr lang="en-US" dirty="0" smtClean="0"/>
              <a:t>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igula </a:t>
            </a:r>
            <a:r>
              <a:rPr lang="en-US" dirty="0" err="1" smtClean="0"/>
              <a:t>vestibulum</a:t>
            </a:r>
            <a:r>
              <a:rPr lang="en-US" dirty="0" smtClean="0"/>
              <a:t>, </a:t>
            </a:r>
            <a:r>
              <a:rPr lang="en-US" dirty="0" err="1" smtClean="0"/>
              <a:t>ut</a:t>
            </a:r>
            <a:r>
              <a:rPr lang="en-US" dirty="0" smtClean="0"/>
              <a:t> semper ex </a:t>
            </a:r>
            <a:r>
              <a:rPr lang="en-US" dirty="0" err="1" smtClean="0"/>
              <a:t>suscipit</a:t>
            </a:r>
            <a:r>
              <a:rPr lang="en-US" dirty="0" smtClean="0"/>
              <a:t>. </a:t>
            </a:r>
            <a:r>
              <a:rPr lang="en-US" dirty="0" err="1" smtClean="0"/>
              <a:t>Cras</a:t>
            </a:r>
            <a:r>
              <a:rPr lang="en-US" dirty="0" smtClean="0"/>
              <a:t> </a:t>
            </a:r>
            <a:r>
              <a:rPr lang="en-US" dirty="0" err="1" smtClean="0"/>
              <a:t>fringilla</a:t>
            </a:r>
            <a:r>
              <a:rPr lang="en-US" dirty="0" smtClean="0"/>
              <a:t> </a:t>
            </a:r>
            <a:r>
              <a:rPr lang="en-US" dirty="0" err="1" smtClean="0"/>
              <a:t>suscipit</a:t>
            </a:r>
            <a:r>
              <a:rPr lang="en-US" dirty="0" smtClean="0"/>
              <a:t> </a:t>
            </a:r>
            <a:r>
              <a:rPr lang="en-US" dirty="0" err="1" smtClean="0"/>
              <a:t>cursus</a:t>
            </a:r>
            <a:r>
              <a:rPr lang="en-US" dirty="0" smtClean="0"/>
              <a:t>. </a:t>
            </a:r>
            <a:r>
              <a:rPr lang="en-US" dirty="0" err="1" smtClean="0"/>
              <a:t>Aenean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 </a:t>
            </a:r>
            <a:r>
              <a:rPr lang="en-US" dirty="0" err="1" smtClean="0"/>
              <a:t>malesuada</a:t>
            </a:r>
            <a:r>
              <a:rPr lang="en-US" dirty="0" smtClean="0"/>
              <a:t> </a:t>
            </a:r>
            <a:r>
              <a:rPr lang="en-US" dirty="0" err="1" smtClean="0"/>
              <a:t>hendrerit</a:t>
            </a:r>
            <a:r>
              <a:rPr lang="en-US" dirty="0" smtClean="0"/>
              <a:t>. </a:t>
            </a:r>
            <a:r>
              <a:rPr lang="en-US" dirty="0" err="1" smtClean="0"/>
              <a:t>Morbi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dolor ante. </a:t>
            </a:r>
            <a:r>
              <a:rPr lang="en-US" dirty="0" err="1" smtClean="0"/>
              <a:t>Du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viverra</a:t>
            </a:r>
            <a:r>
              <a:rPr lang="en-US" dirty="0" smtClean="0"/>
              <a:t> </a:t>
            </a:r>
            <a:r>
              <a:rPr lang="en-US" dirty="0" err="1" smtClean="0"/>
              <a:t>urna</a:t>
            </a:r>
            <a:r>
              <a:rPr lang="en-US" dirty="0" smtClean="0"/>
              <a:t>, in </a:t>
            </a:r>
            <a:r>
              <a:rPr lang="en-US" dirty="0" err="1" smtClean="0"/>
              <a:t>ultricies</a:t>
            </a:r>
            <a:r>
              <a:rPr lang="en-US" dirty="0" smtClean="0"/>
              <a:t> diam. </a:t>
            </a:r>
            <a:r>
              <a:rPr lang="en-US" dirty="0" err="1" smtClean="0"/>
              <a:t>Morbi</a:t>
            </a:r>
            <a:r>
              <a:rPr lang="en-US" dirty="0" smtClean="0"/>
              <a:t> </a:t>
            </a:r>
            <a:r>
              <a:rPr lang="en-US" dirty="0" err="1" smtClean="0"/>
              <a:t>sodales</a:t>
            </a:r>
            <a:r>
              <a:rPr lang="en-US" dirty="0" smtClean="0"/>
              <a:t> </a:t>
            </a:r>
            <a:r>
              <a:rPr lang="en-US" dirty="0" err="1" smtClean="0"/>
              <a:t>volutpat</a:t>
            </a:r>
            <a:r>
              <a:rPr lang="en-US" dirty="0" smtClean="0"/>
              <a:t> </a:t>
            </a:r>
            <a:r>
              <a:rPr lang="en-US" dirty="0" err="1" smtClean="0"/>
              <a:t>tellus</a:t>
            </a:r>
            <a:r>
              <a:rPr lang="en-US" dirty="0" smtClean="0"/>
              <a:t>,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aliquam</a:t>
            </a:r>
            <a:r>
              <a:rPr lang="en-US" dirty="0" smtClean="0"/>
              <a:t> </a:t>
            </a:r>
            <a:r>
              <a:rPr lang="en-US" dirty="0" err="1" smtClean="0"/>
              <a:t>urna</a:t>
            </a:r>
            <a:r>
              <a:rPr lang="en-US" dirty="0" smtClean="0"/>
              <a:t> </a:t>
            </a:r>
            <a:r>
              <a:rPr lang="en-US" dirty="0" err="1" smtClean="0"/>
              <a:t>cursus</a:t>
            </a:r>
            <a:r>
              <a:rPr lang="en-US" dirty="0" smtClean="0"/>
              <a:t> et. </a:t>
            </a:r>
            <a:r>
              <a:rPr lang="en-US" dirty="0" err="1" smtClean="0"/>
              <a:t>Proin</a:t>
            </a:r>
            <a:r>
              <a:rPr lang="en-US" dirty="0" smtClean="0"/>
              <a:t> </a:t>
            </a:r>
            <a:r>
              <a:rPr lang="en-US" dirty="0" err="1" smtClean="0"/>
              <a:t>commodo</a:t>
            </a:r>
            <a:r>
              <a:rPr lang="en-US" dirty="0" smtClean="0"/>
              <a:t> </a:t>
            </a:r>
            <a:r>
              <a:rPr lang="en-US" dirty="0" err="1" smtClean="0"/>
              <a:t>arcu</a:t>
            </a:r>
            <a:r>
              <a:rPr lang="en-US" dirty="0" smtClean="0"/>
              <a:t> </a:t>
            </a:r>
            <a:r>
              <a:rPr lang="en-US" dirty="0" err="1" smtClean="0"/>
              <a:t>nec</a:t>
            </a:r>
            <a:r>
              <a:rPr lang="en-US" dirty="0" smtClean="0"/>
              <a:t> nisi </a:t>
            </a:r>
            <a:r>
              <a:rPr lang="en-US" dirty="0" err="1" smtClean="0"/>
              <a:t>rhoncu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. </a:t>
            </a:r>
          </a:p>
          <a:p>
            <a:pPr lvl="0"/>
            <a:endParaRPr lang="en-US" dirty="0" smtClean="0"/>
          </a:p>
          <a:p>
            <a:pPr lvl="0"/>
            <a:r>
              <a:rPr lang="en-US" dirty="0" err="1" smtClean="0"/>
              <a:t>Praesent</a:t>
            </a:r>
            <a:r>
              <a:rPr lang="en-US" dirty="0" smtClean="0"/>
              <a:t>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 non </a:t>
            </a:r>
            <a:r>
              <a:rPr lang="en-US" dirty="0" err="1" smtClean="0"/>
              <a:t>metus</a:t>
            </a:r>
            <a:r>
              <a:rPr lang="en-US" dirty="0" smtClean="0"/>
              <a:t> </a:t>
            </a:r>
            <a:r>
              <a:rPr lang="en-US" dirty="0" err="1" smtClean="0"/>
              <a:t>mollis</a:t>
            </a:r>
            <a:r>
              <a:rPr lang="en-US" dirty="0" smtClean="0"/>
              <a:t> </a:t>
            </a:r>
            <a:r>
              <a:rPr lang="en-US" dirty="0" err="1" smtClean="0"/>
              <a:t>placerat</a:t>
            </a:r>
            <a:r>
              <a:rPr lang="en-US" dirty="0" smtClean="0"/>
              <a:t>. </a:t>
            </a:r>
            <a:r>
              <a:rPr lang="en-US" dirty="0" err="1" smtClean="0"/>
              <a:t>Vivamus</a:t>
            </a:r>
            <a:r>
              <a:rPr lang="en-US" dirty="0" smtClean="0"/>
              <a:t> </a:t>
            </a:r>
            <a:r>
              <a:rPr lang="en-US" dirty="0" err="1" smtClean="0"/>
              <a:t>porta</a:t>
            </a:r>
            <a:r>
              <a:rPr lang="en-US" dirty="0" smtClean="0"/>
              <a:t> </a:t>
            </a:r>
            <a:r>
              <a:rPr lang="en-US" dirty="0" err="1" smtClean="0"/>
              <a:t>pulvinar</a:t>
            </a:r>
            <a:r>
              <a:rPr lang="en-US" dirty="0" smtClean="0"/>
              <a:t> </a:t>
            </a:r>
            <a:r>
              <a:rPr lang="en-US" dirty="0" err="1" smtClean="0"/>
              <a:t>iaculis</a:t>
            </a:r>
            <a:r>
              <a:rPr lang="en-US" dirty="0" smtClean="0"/>
              <a:t>. </a:t>
            </a:r>
            <a:r>
              <a:rPr lang="en-US" dirty="0" err="1" smtClean="0"/>
              <a:t>Donec</a:t>
            </a:r>
            <a:r>
              <a:rPr lang="en-US" dirty="0" smtClean="0"/>
              <a:t> </a:t>
            </a:r>
            <a:r>
              <a:rPr lang="en-US" dirty="0" err="1" smtClean="0"/>
              <a:t>augue</a:t>
            </a:r>
            <a:r>
              <a:rPr lang="en-US" dirty="0" smtClean="0"/>
              <a:t> </a:t>
            </a:r>
            <a:r>
              <a:rPr lang="en-US" dirty="0" err="1" smtClean="0"/>
              <a:t>arcu</a:t>
            </a:r>
            <a:r>
              <a:rPr lang="en-US" dirty="0" smtClean="0"/>
              <a:t>, </a:t>
            </a:r>
            <a:r>
              <a:rPr lang="en-US" dirty="0" err="1" smtClean="0"/>
              <a:t>volutpat</a:t>
            </a:r>
            <a:r>
              <a:rPr lang="en-US" dirty="0" smtClean="0"/>
              <a:t>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risus</a:t>
            </a:r>
            <a:r>
              <a:rPr lang="en-US" dirty="0" smtClean="0"/>
              <a:t> </a:t>
            </a:r>
            <a:r>
              <a:rPr lang="en-US" dirty="0" err="1" smtClean="0"/>
              <a:t>eget</a:t>
            </a:r>
            <a:r>
              <a:rPr lang="en-US" dirty="0" smtClean="0"/>
              <a:t>, </a:t>
            </a:r>
            <a:r>
              <a:rPr lang="en-US" dirty="0" err="1" smtClean="0"/>
              <a:t>finibus</a:t>
            </a:r>
            <a:r>
              <a:rPr lang="en-US" dirty="0" smtClean="0"/>
              <a:t> </a:t>
            </a:r>
            <a:r>
              <a:rPr lang="en-US" dirty="0" err="1" smtClean="0"/>
              <a:t>lacinia</a:t>
            </a:r>
            <a:r>
              <a:rPr lang="en-US" dirty="0" smtClean="0"/>
              <a:t> ligula. </a:t>
            </a:r>
            <a:r>
              <a:rPr lang="en-US" dirty="0" err="1" smtClean="0"/>
              <a:t>Curabitur</a:t>
            </a:r>
            <a:r>
              <a:rPr lang="en-US" dirty="0" smtClean="0"/>
              <a:t> </a:t>
            </a:r>
            <a:r>
              <a:rPr lang="en-US" dirty="0" err="1" smtClean="0"/>
              <a:t>bibendum</a:t>
            </a:r>
            <a:r>
              <a:rPr lang="en-US" dirty="0" smtClean="0"/>
              <a:t> </a:t>
            </a:r>
            <a:r>
              <a:rPr lang="en-US" dirty="0" err="1" smtClean="0"/>
              <a:t>arcu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</a:t>
            </a:r>
            <a:r>
              <a:rPr lang="en-US" dirty="0" err="1" smtClean="0"/>
              <a:t>faucibus</a:t>
            </a:r>
            <a:r>
              <a:rPr lang="en-US" dirty="0" smtClean="0"/>
              <a:t> </a:t>
            </a:r>
            <a:r>
              <a:rPr lang="en-US" dirty="0" err="1" smtClean="0"/>
              <a:t>posuere</a:t>
            </a:r>
            <a:r>
              <a:rPr lang="en-US" dirty="0" smtClean="0"/>
              <a:t>. </a:t>
            </a:r>
            <a:r>
              <a:rPr lang="en-US" dirty="0" err="1" smtClean="0"/>
              <a:t>Donec</a:t>
            </a:r>
            <a:r>
              <a:rPr lang="en-US" dirty="0" smtClean="0"/>
              <a:t> a </a:t>
            </a:r>
            <a:r>
              <a:rPr lang="en-US" dirty="0" err="1" smtClean="0"/>
              <a:t>est</a:t>
            </a:r>
            <a:r>
              <a:rPr lang="en-US" dirty="0" smtClean="0"/>
              <a:t> at </a:t>
            </a:r>
            <a:r>
              <a:rPr lang="en-US" dirty="0" err="1" smtClean="0"/>
              <a:t>arcu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eget</a:t>
            </a:r>
            <a:r>
              <a:rPr lang="en-US" dirty="0" smtClean="0"/>
              <a:t> ex. </a:t>
            </a:r>
            <a:r>
              <a:rPr lang="en-US" dirty="0" err="1" smtClean="0"/>
              <a:t>Duis</a:t>
            </a:r>
            <a:r>
              <a:rPr lang="en-US" dirty="0" smtClean="0"/>
              <a:t> </a:t>
            </a:r>
            <a:r>
              <a:rPr lang="en-US" dirty="0" err="1" smtClean="0"/>
              <a:t>auctor</a:t>
            </a:r>
            <a:r>
              <a:rPr lang="en-US" dirty="0" smtClean="0"/>
              <a:t> </a:t>
            </a:r>
            <a:r>
              <a:rPr lang="en-US" dirty="0" err="1" smtClean="0"/>
              <a:t>lectus</a:t>
            </a:r>
            <a:r>
              <a:rPr lang="en-US" dirty="0" smtClean="0"/>
              <a:t> </a:t>
            </a:r>
            <a:r>
              <a:rPr lang="en-US" dirty="0" err="1" smtClean="0"/>
              <a:t>maximus</a:t>
            </a:r>
            <a:r>
              <a:rPr lang="en-US" dirty="0" smtClean="0"/>
              <a:t> </a:t>
            </a:r>
            <a:r>
              <a:rPr lang="en-US" dirty="0" err="1" smtClean="0"/>
              <a:t>sapien</a:t>
            </a:r>
            <a:r>
              <a:rPr lang="en-US" dirty="0" smtClean="0"/>
              <a:t> </a:t>
            </a:r>
            <a:r>
              <a:rPr lang="en-US" dirty="0" err="1" smtClean="0"/>
              <a:t>suscipit</a:t>
            </a:r>
            <a:r>
              <a:rPr lang="en-US" dirty="0" smtClean="0"/>
              <a:t> </a:t>
            </a:r>
            <a:r>
              <a:rPr lang="en-US" dirty="0" err="1" smtClean="0"/>
              <a:t>interdum</a:t>
            </a:r>
            <a:r>
              <a:rPr lang="en-US" dirty="0" smtClean="0"/>
              <a:t>.</a:t>
            </a:r>
          </a:p>
          <a:p>
            <a:pPr lvl="0"/>
            <a:endParaRPr lang="en-US" dirty="0" smtClean="0"/>
          </a:p>
          <a:p>
            <a:pPr lvl="0"/>
            <a:r>
              <a:rPr lang="en-US" dirty="0" err="1" smtClean="0"/>
              <a:t>Curabitur</a:t>
            </a:r>
            <a:r>
              <a:rPr lang="en-US" dirty="0" smtClean="0"/>
              <a:t> </a:t>
            </a:r>
            <a:r>
              <a:rPr lang="en-US" dirty="0" err="1" smtClean="0"/>
              <a:t>rhoncus</a:t>
            </a:r>
            <a:r>
              <a:rPr lang="en-US" dirty="0" smtClean="0"/>
              <a:t>,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pulvinar</a:t>
            </a:r>
            <a:r>
              <a:rPr lang="en-US" dirty="0" smtClean="0"/>
              <a:t>, </a:t>
            </a:r>
            <a:r>
              <a:rPr lang="en-US" dirty="0" err="1" smtClean="0"/>
              <a:t>erat</a:t>
            </a:r>
            <a:r>
              <a:rPr lang="en-US" dirty="0" smtClean="0"/>
              <a:t> </a:t>
            </a:r>
            <a:r>
              <a:rPr lang="en-US" dirty="0" err="1" smtClean="0"/>
              <a:t>massa</a:t>
            </a:r>
            <a:r>
              <a:rPr lang="en-US" dirty="0" smtClean="0"/>
              <a:t> </a:t>
            </a:r>
            <a:r>
              <a:rPr lang="en-US" dirty="0" err="1" smtClean="0"/>
              <a:t>lacinia</a:t>
            </a:r>
            <a:r>
              <a:rPr lang="en-US" dirty="0" smtClean="0"/>
              <a:t> </a:t>
            </a:r>
            <a:r>
              <a:rPr lang="en-US" dirty="0" err="1" smtClean="0"/>
              <a:t>purus</a:t>
            </a:r>
            <a:r>
              <a:rPr lang="en-US" dirty="0" smtClean="0"/>
              <a:t>, in </a:t>
            </a:r>
            <a:r>
              <a:rPr lang="en-US" dirty="0" err="1" smtClean="0"/>
              <a:t>laoreet</a:t>
            </a:r>
            <a:r>
              <a:rPr lang="en-US" dirty="0" smtClean="0"/>
              <a:t> </a:t>
            </a:r>
            <a:r>
              <a:rPr lang="en-US" dirty="0" err="1" smtClean="0"/>
              <a:t>purus</a:t>
            </a:r>
            <a:r>
              <a:rPr lang="en-US" dirty="0" smtClean="0"/>
              <a:t> </a:t>
            </a:r>
            <a:r>
              <a:rPr lang="en-US" dirty="0" err="1" smtClean="0"/>
              <a:t>massa</a:t>
            </a:r>
            <a:r>
              <a:rPr lang="en-US" dirty="0" smtClean="0"/>
              <a:t> in </a:t>
            </a:r>
            <a:r>
              <a:rPr lang="en-US" dirty="0" err="1" smtClean="0"/>
              <a:t>nunc</a:t>
            </a:r>
            <a:r>
              <a:rPr lang="en-US" dirty="0" smtClean="0"/>
              <a:t>. </a:t>
            </a:r>
            <a:r>
              <a:rPr lang="en-US" dirty="0" err="1" smtClean="0"/>
              <a:t>Phasellus</a:t>
            </a:r>
            <a:r>
              <a:rPr lang="en-US" dirty="0" smtClean="0"/>
              <a:t> </a:t>
            </a:r>
            <a:r>
              <a:rPr lang="en-US" dirty="0" err="1" smtClean="0"/>
              <a:t>finibus</a:t>
            </a:r>
            <a:r>
              <a:rPr lang="en-US" dirty="0" smtClean="0"/>
              <a:t> </a:t>
            </a:r>
            <a:r>
              <a:rPr lang="en-US" dirty="0" err="1" smtClean="0"/>
              <a:t>malesuada</a:t>
            </a:r>
            <a:r>
              <a:rPr lang="en-US" dirty="0" smtClean="0"/>
              <a:t> </a:t>
            </a:r>
            <a:r>
              <a:rPr lang="en-US" dirty="0" err="1" smtClean="0"/>
              <a:t>lobortis</a:t>
            </a:r>
            <a:r>
              <a:rPr lang="en-US" dirty="0" smtClean="0"/>
              <a:t>. </a:t>
            </a:r>
            <a:r>
              <a:rPr lang="en-US" dirty="0" err="1" smtClean="0"/>
              <a:t>Sed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tellus</a:t>
            </a:r>
            <a:r>
              <a:rPr lang="en-US" dirty="0" smtClean="0"/>
              <a:t> id </a:t>
            </a:r>
            <a:r>
              <a:rPr lang="en-US" dirty="0" err="1" smtClean="0"/>
              <a:t>nulla</a:t>
            </a:r>
            <a:r>
              <a:rPr lang="en-US" dirty="0" smtClean="0"/>
              <a:t> </a:t>
            </a:r>
            <a:r>
              <a:rPr lang="en-US" dirty="0" err="1" smtClean="0"/>
              <a:t>mollis</a:t>
            </a:r>
            <a:r>
              <a:rPr lang="en-US" dirty="0" smtClean="0"/>
              <a:t> </a:t>
            </a:r>
            <a:r>
              <a:rPr lang="en-US" dirty="0" err="1" smtClean="0"/>
              <a:t>iaculis</a:t>
            </a:r>
            <a:r>
              <a:rPr lang="en-US" dirty="0" smtClean="0"/>
              <a:t>. Nam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auctor</a:t>
            </a:r>
            <a:r>
              <a:rPr lang="en-US" dirty="0" smtClean="0"/>
              <a:t> </a:t>
            </a:r>
            <a:r>
              <a:rPr lang="en-US" dirty="0" err="1" smtClean="0"/>
              <a:t>arcu</a:t>
            </a:r>
            <a:r>
              <a:rPr lang="en-US" dirty="0" smtClean="0"/>
              <a:t>. </a:t>
            </a:r>
            <a:r>
              <a:rPr lang="en-US" dirty="0" err="1" smtClean="0"/>
              <a:t>Aenean</a:t>
            </a:r>
            <a:r>
              <a:rPr lang="en-US" dirty="0" smtClean="0"/>
              <a:t> </a:t>
            </a:r>
            <a:r>
              <a:rPr lang="en-US" dirty="0" err="1" smtClean="0"/>
              <a:t>molestie</a:t>
            </a:r>
            <a:r>
              <a:rPr lang="en-US" dirty="0" smtClean="0"/>
              <a:t> lacus </a:t>
            </a:r>
            <a:r>
              <a:rPr lang="en-US" dirty="0" err="1" smtClean="0"/>
              <a:t>ut</a:t>
            </a:r>
            <a:r>
              <a:rPr lang="en-US" dirty="0" smtClean="0"/>
              <a:t> </a:t>
            </a:r>
            <a:r>
              <a:rPr lang="en-US" dirty="0" err="1" smtClean="0"/>
              <a:t>urna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, a </a:t>
            </a:r>
            <a:r>
              <a:rPr lang="en-US" dirty="0" err="1" smtClean="0"/>
              <a:t>rhoncus</a:t>
            </a:r>
            <a:r>
              <a:rPr lang="en-US" dirty="0" smtClean="0"/>
              <a:t> </a:t>
            </a:r>
            <a:r>
              <a:rPr lang="en-US" dirty="0" err="1" smtClean="0"/>
              <a:t>orci</a:t>
            </a:r>
            <a:r>
              <a:rPr lang="en-US" dirty="0" smtClean="0"/>
              <a:t> </a:t>
            </a:r>
            <a:r>
              <a:rPr lang="en-US" dirty="0" err="1" smtClean="0"/>
              <a:t>rhoncus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orci</a:t>
            </a:r>
            <a:r>
              <a:rPr lang="en-US" dirty="0" smtClean="0"/>
              <a:t> </a:t>
            </a:r>
            <a:r>
              <a:rPr lang="en-US" dirty="0" err="1" smtClean="0"/>
              <a:t>velit</a:t>
            </a:r>
            <a:r>
              <a:rPr lang="en-US" dirty="0" smtClean="0"/>
              <a:t>, </a:t>
            </a:r>
            <a:r>
              <a:rPr lang="en-US" dirty="0" err="1" smtClean="0"/>
              <a:t>euismod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pulvinar</a:t>
            </a:r>
            <a:r>
              <a:rPr lang="en-US" dirty="0" smtClean="0"/>
              <a:t> ac, </a:t>
            </a:r>
            <a:r>
              <a:rPr lang="en-US" dirty="0" err="1" smtClean="0"/>
              <a:t>ultrices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dui. </a:t>
            </a:r>
            <a:r>
              <a:rPr lang="en-US" dirty="0" err="1" smtClean="0"/>
              <a:t>Praesent</a:t>
            </a:r>
            <a:r>
              <a:rPr lang="en-US" dirty="0" smtClean="0"/>
              <a:t> </a:t>
            </a:r>
            <a:r>
              <a:rPr lang="en-US" dirty="0" err="1" smtClean="0"/>
              <a:t>commodo</a:t>
            </a:r>
            <a:r>
              <a:rPr lang="en-US" dirty="0" smtClean="0"/>
              <a:t>, </a:t>
            </a:r>
            <a:r>
              <a:rPr lang="en-US" dirty="0" err="1" smtClean="0"/>
              <a:t>odio</a:t>
            </a:r>
            <a:r>
              <a:rPr lang="en-US" dirty="0" smtClean="0"/>
              <a:t> </a:t>
            </a:r>
            <a:r>
              <a:rPr lang="en-US" dirty="0" err="1" smtClean="0"/>
              <a:t>eu</a:t>
            </a:r>
            <a:r>
              <a:rPr lang="en-US" dirty="0" smtClean="0"/>
              <a:t> </a:t>
            </a:r>
            <a:r>
              <a:rPr lang="en-US" dirty="0" err="1" smtClean="0"/>
              <a:t>ullamcorper</a:t>
            </a:r>
            <a:r>
              <a:rPr lang="en-US" dirty="0" smtClean="0"/>
              <a:t> </a:t>
            </a:r>
            <a:r>
              <a:rPr lang="en-US" dirty="0" err="1" smtClean="0"/>
              <a:t>eleifend</a:t>
            </a:r>
            <a:r>
              <a:rPr lang="en-US" dirty="0" smtClean="0"/>
              <a:t>, magna </a:t>
            </a:r>
            <a:r>
              <a:rPr lang="en-US" dirty="0" err="1" smtClean="0"/>
              <a:t>metus</a:t>
            </a:r>
            <a:r>
              <a:rPr lang="en-US" dirty="0" smtClean="0"/>
              <a:t> </a:t>
            </a:r>
            <a:r>
              <a:rPr lang="en-US" dirty="0" err="1" smtClean="0"/>
              <a:t>euismod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, in </a:t>
            </a:r>
            <a:r>
              <a:rPr lang="en-US" dirty="0" err="1" smtClean="0"/>
              <a:t>porttitor</a:t>
            </a:r>
            <a:r>
              <a:rPr lang="en-US" dirty="0" smtClean="0"/>
              <a:t> </a:t>
            </a:r>
            <a:r>
              <a:rPr lang="en-US" dirty="0" err="1" smtClean="0"/>
              <a:t>urna</a:t>
            </a:r>
            <a:r>
              <a:rPr lang="en-US" dirty="0" smtClean="0"/>
              <a:t>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</a:t>
            </a:r>
            <a:r>
              <a:rPr lang="en-US" dirty="0" err="1" smtClean="0"/>
              <a:t>nulla</a:t>
            </a:r>
            <a:r>
              <a:rPr lang="en-US" dirty="0" smtClean="0"/>
              <a:t>. </a:t>
            </a:r>
            <a:r>
              <a:rPr lang="en-US" dirty="0" err="1" smtClean="0"/>
              <a:t>Donec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 </a:t>
            </a:r>
            <a:r>
              <a:rPr lang="en-US" dirty="0" err="1" smtClean="0"/>
              <a:t>egestas</a:t>
            </a:r>
            <a:r>
              <a:rPr lang="en-US" dirty="0" smtClean="0"/>
              <a:t> </a:t>
            </a:r>
            <a:r>
              <a:rPr lang="en-US" dirty="0" err="1" smtClean="0"/>
              <a:t>nulla</a:t>
            </a:r>
            <a:r>
              <a:rPr lang="en-US" dirty="0" smtClean="0"/>
              <a:t>, </a:t>
            </a:r>
            <a:r>
              <a:rPr lang="en-US" dirty="0" err="1" smtClean="0"/>
              <a:t>ut</a:t>
            </a:r>
            <a:r>
              <a:rPr lang="en-US" dirty="0" smtClean="0"/>
              <a:t> </a:t>
            </a:r>
            <a:r>
              <a:rPr lang="en-US" dirty="0" err="1" smtClean="0"/>
              <a:t>sollicitudin</a:t>
            </a:r>
            <a:r>
              <a:rPr lang="en-US" dirty="0" smtClean="0"/>
              <a:t> </a:t>
            </a:r>
            <a:r>
              <a:rPr lang="en-US" dirty="0" err="1" smtClean="0"/>
              <a:t>nulla</a:t>
            </a:r>
            <a:r>
              <a:rPr lang="en-US" dirty="0" smtClean="0"/>
              <a:t> </a:t>
            </a:r>
            <a:r>
              <a:rPr lang="en-US" dirty="0" err="1" smtClean="0"/>
              <a:t>lacinia</a:t>
            </a:r>
            <a:r>
              <a:rPr lang="en-US" dirty="0" smtClean="0"/>
              <a:t> ac. </a:t>
            </a:r>
            <a:r>
              <a:rPr lang="en-US" dirty="0" err="1" smtClean="0"/>
              <a:t>Pellentesque</a:t>
            </a:r>
            <a:r>
              <a:rPr lang="en-US" dirty="0" smtClean="0"/>
              <a:t> </a:t>
            </a:r>
            <a:r>
              <a:rPr lang="en-US" dirty="0" err="1" smtClean="0"/>
              <a:t>felis</a:t>
            </a:r>
            <a:r>
              <a:rPr lang="en-US" dirty="0" smtClean="0"/>
              <a:t> </a:t>
            </a:r>
            <a:r>
              <a:rPr lang="en-US" dirty="0" err="1" smtClean="0"/>
              <a:t>est</a:t>
            </a:r>
            <a:r>
              <a:rPr lang="en-US" dirty="0" smtClean="0"/>
              <a:t>, </a:t>
            </a:r>
            <a:r>
              <a:rPr lang="en-US" dirty="0" err="1" smtClean="0"/>
              <a:t>tincidunt</a:t>
            </a:r>
            <a:r>
              <a:rPr lang="en-US" dirty="0" smtClean="0"/>
              <a:t> et </a:t>
            </a:r>
            <a:r>
              <a:rPr lang="en-US" dirty="0" err="1" smtClean="0"/>
              <a:t>suscipit</a:t>
            </a:r>
            <a:r>
              <a:rPr lang="en-US" dirty="0" smtClean="0"/>
              <a:t> id, </a:t>
            </a:r>
            <a:r>
              <a:rPr lang="en-US" dirty="0" err="1" smtClean="0"/>
              <a:t>rutrum</a:t>
            </a:r>
            <a:r>
              <a:rPr lang="en-US" dirty="0" smtClean="0"/>
              <a:t> at </a:t>
            </a:r>
            <a:r>
              <a:rPr lang="en-US" dirty="0" err="1" smtClean="0"/>
              <a:t>odio</a:t>
            </a:r>
            <a:r>
              <a:rPr lang="en-US" dirty="0" smtClean="0"/>
              <a:t>. </a:t>
            </a:r>
            <a:r>
              <a:rPr lang="en-US" dirty="0" err="1" smtClean="0"/>
              <a:t>Sed</a:t>
            </a:r>
            <a:r>
              <a:rPr lang="en-US" dirty="0" smtClean="0"/>
              <a:t> </a:t>
            </a:r>
            <a:r>
              <a:rPr lang="en-US" dirty="0" err="1" smtClean="0"/>
              <a:t>fringilla</a:t>
            </a:r>
            <a:r>
              <a:rPr lang="en-US" dirty="0" smtClean="0"/>
              <a:t> </a:t>
            </a:r>
            <a:r>
              <a:rPr lang="en-US" dirty="0" err="1" smtClean="0"/>
              <a:t>porttitor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. </a:t>
            </a:r>
          </a:p>
          <a:p>
            <a:pPr lvl="0"/>
            <a:endParaRPr lang="en-US" dirty="0" smtClean="0"/>
          </a:p>
          <a:p>
            <a:pPr lvl="0"/>
            <a:r>
              <a:rPr lang="en-US" dirty="0" err="1" smtClean="0"/>
              <a:t>Morbi</a:t>
            </a:r>
            <a:r>
              <a:rPr lang="en-US" dirty="0" smtClean="0"/>
              <a:t> </a:t>
            </a:r>
            <a:r>
              <a:rPr lang="en-US" dirty="0" err="1" smtClean="0"/>
              <a:t>cursus</a:t>
            </a:r>
            <a:r>
              <a:rPr lang="en-US" dirty="0" smtClean="0"/>
              <a:t> </a:t>
            </a:r>
            <a:r>
              <a:rPr lang="en-US" dirty="0" err="1" smtClean="0"/>
              <a:t>massa</a:t>
            </a:r>
            <a:r>
              <a:rPr lang="en-US" dirty="0" smtClean="0"/>
              <a:t> </a:t>
            </a:r>
            <a:r>
              <a:rPr lang="en-US" dirty="0" err="1" smtClean="0"/>
              <a:t>eget</a:t>
            </a:r>
            <a:r>
              <a:rPr lang="en-US" dirty="0" smtClean="0"/>
              <a:t> </a:t>
            </a:r>
            <a:r>
              <a:rPr lang="en-US" dirty="0" err="1" smtClean="0"/>
              <a:t>arcu</a:t>
            </a:r>
            <a:r>
              <a:rPr lang="en-US" dirty="0" smtClean="0"/>
              <a:t> </a:t>
            </a:r>
            <a:r>
              <a:rPr lang="en-US" dirty="0" err="1" smtClean="0"/>
              <a:t>hendrerit</a:t>
            </a:r>
            <a:r>
              <a:rPr lang="en-US" dirty="0" smtClean="0"/>
              <a:t> </a:t>
            </a:r>
            <a:r>
              <a:rPr lang="en-US" dirty="0" err="1" smtClean="0"/>
              <a:t>eleifend</a:t>
            </a:r>
            <a:r>
              <a:rPr lang="en-US" dirty="0" smtClean="0"/>
              <a:t>. </a:t>
            </a:r>
            <a:r>
              <a:rPr lang="en-US" dirty="0" err="1" smtClean="0"/>
              <a:t>Morbi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 dui, </a:t>
            </a:r>
            <a:r>
              <a:rPr lang="en-US" dirty="0" err="1" smtClean="0"/>
              <a:t>vel</a:t>
            </a:r>
            <a:r>
              <a:rPr lang="en-US" dirty="0" smtClean="0"/>
              <a:t> tempus </a:t>
            </a:r>
            <a:r>
              <a:rPr lang="en-US" dirty="0" err="1" smtClean="0"/>
              <a:t>urna</a:t>
            </a:r>
            <a:r>
              <a:rPr lang="en-US" dirty="0" smtClean="0"/>
              <a:t>. </a:t>
            </a:r>
            <a:r>
              <a:rPr lang="en-US" dirty="0" err="1" smtClean="0"/>
              <a:t>Cras</a:t>
            </a:r>
            <a:r>
              <a:rPr lang="en-US" dirty="0" smtClean="0"/>
              <a:t> in </a:t>
            </a:r>
            <a:r>
              <a:rPr lang="en-US" dirty="0" err="1" smtClean="0"/>
              <a:t>sapien</a:t>
            </a:r>
            <a:r>
              <a:rPr lang="en-US" dirty="0" smtClean="0"/>
              <a:t> at </a:t>
            </a:r>
            <a:r>
              <a:rPr lang="en-US" dirty="0" err="1" smtClean="0"/>
              <a:t>justo</a:t>
            </a:r>
            <a:r>
              <a:rPr lang="en-US" dirty="0" smtClean="0"/>
              <a:t> </a:t>
            </a:r>
            <a:r>
              <a:rPr lang="en-US" dirty="0" err="1" smtClean="0"/>
              <a:t>convallis</a:t>
            </a:r>
            <a:r>
              <a:rPr lang="en-US" dirty="0" smtClean="0"/>
              <a:t> </a:t>
            </a:r>
            <a:r>
              <a:rPr lang="en-US" dirty="0" err="1" smtClean="0"/>
              <a:t>lacinia</a:t>
            </a:r>
            <a:r>
              <a:rPr lang="en-US" dirty="0" smtClean="0"/>
              <a:t> et in </a:t>
            </a:r>
            <a:r>
              <a:rPr lang="en-US" dirty="0" err="1" smtClean="0"/>
              <a:t>felis</a:t>
            </a:r>
            <a:r>
              <a:rPr lang="en-US" dirty="0" smtClean="0"/>
              <a:t>. </a:t>
            </a:r>
            <a:r>
              <a:rPr lang="en-US" dirty="0" err="1" smtClean="0"/>
              <a:t>Vestibulum</a:t>
            </a:r>
            <a:r>
              <a:rPr lang="en-US" dirty="0" smtClean="0"/>
              <a:t> </a:t>
            </a:r>
            <a:r>
              <a:rPr lang="en-US" dirty="0" err="1" smtClean="0"/>
              <a:t>luctus</a:t>
            </a:r>
            <a:r>
              <a:rPr lang="en-US" dirty="0" smtClean="0"/>
              <a:t>, </a:t>
            </a:r>
            <a:r>
              <a:rPr lang="en-US" dirty="0" err="1" smtClean="0"/>
              <a:t>odio</a:t>
            </a:r>
            <a:r>
              <a:rPr lang="en-US" dirty="0" smtClean="0"/>
              <a:t> non </a:t>
            </a:r>
            <a:r>
              <a:rPr lang="en-US" dirty="0" err="1" smtClean="0"/>
              <a:t>accumsan</a:t>
            </a:r>
            <a:r>
              <a:rPr lang="en-US" dirty="0" smtClean="0"/>
              <a:t> </a:t>
            </a:r>
            <a:r>
              <a:rPr lang="en-US" dirty="0" err="1" smtClean="0"/>
              <a:t>eleifend</a:t>
            </a:r>
            <a:r>
              <a:rPr lang="en-US" dirty="0" smtClean="0"/>
              <a:t>, </a:t>
            </a:r>
            <a:r>
              <a:rPr lang="en-US" dirty="0" err="1" smtClean="0"/>
              <a:t>lectus</a:t>
            </a:r>
            <a:r>
              <a:rPr lang="en-US" dirty="0" smtClean="0"/>
              <a:t> </a:t>
            </a:r>
            <a:r>
              <a:rPr lang="en-US" dirty="0" err="1" smtClean="0"/>
              <a:t>metus</a:t>
            </a:r>
            <a:r>
              <a:rPr lang="en-US" dirty="0" smtClean="0"/>
              <a:t> </a:t>
            </a:r>
            <a:r>
              <a:rPr lang="en-US" dirty="0" err="1" smtClean="0"/>
              <a:t>rutrum</a:t>
            </a:r>
            <a:r>
              <a:rPr lang="en-US" dirty="0" smtClean="0"/>
              <a:t> </a:t>
            </a:r>
            <a:r>
              <a:rPr lang="en-US" dirty="0" err="1" smtClean="0"/>
              <a:t>orci</a:t>
            </a:r>
            <a:r>
              <a:rPr lang="en-US" dirty="0" smtClean="0"/>
              <a:t>,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molestie</a:t>
            </a:r>
            <a:r>
              <a:rPr lang="en-US" dirty="0" smtClean="0"/>
              <a:t> </a:t>
            </a:r>
            <a:r>
              <a:rPr lang="en-US" dirty="0" err="1" smtClean="0"/>
              <a:t>enim</a:t>
            </a:r>
            <a:r>
              <a:rPr lang="en-US" dirty="0" smtClean="0"/>
              <a:t> </a:t>
            </a:r>
            <a:r>
              <a:rPr lang="en-US" dirty="0" err="1" smtClean="0"/>
              <a:t>augue</a:t>
            </a:r>
            <a:r>
              <a:rPr lang="en-US" dirty="0" smtClean="0"/>
              <a:t> in </a:t>
            </a:r>
            <a:r>
              <a:rPr lang="en-US" dirty="0" err="1" smtClean="0"/>
              <a:t>lorem</a:t>
            </a:r>
            <a:r>
              <a:rPr lang="en-US" dirty="0" smtClean="0"/>
              <a:t>. </a:t>
            </a:r>
            <a:r>
              <a:rPr lang="en-US" dirty="0" err="1" smtClean="0"/>
              <a:t>Vestibulum</a:t>
            </a:r>
            <a:r>
              <a:rPr lang="en-US" dirty="0" smtClean="0"/>
              <a:t> </a:t>
            </a:r>
            <a:r>
              <a:rPr lang="en-US" dirty="0" err="1" smtClean="0"/>
              <a:t>volutpat</a:t>
            </a:r>
            <a:r>
              <a:rPr lang="en-US" dirty="0" smtClean="0"/>
              <a:t> </a:t>
            </a:r>
            <a:r>
              <a:rPr lang="en-US" dirty="0" err="1" smtClean="0"/>
              <a:t>sagittis</a:t>
            </a:r>
            <a:r>
              <a:rPr lang="en-US" dirty="0" smtClean="0"/>
              <a:t> quam </a:t>
            </a:r>
            <a:r>
              <a:rPr lang="en-US" dirty="0" err="1" smtClean="0"/>
              <a:t>varius</a:t>
            </a:r>
            <a:r>
              <a:rPr lang="en-US" dirty="0" smtClean="0"/>
              <a:t> </a:t>
            </a:r>
            <a:r>
              <a:rPr lang="en-US" dirty="0" err="1" smtClean="0"/>
              <a:t>facilisis</a:t>
            </a:r>
            <a:r>
              <a:rPr lang="en-US" dirty="0" smtClean="0"/>
              <a:t>.</a:t>
            </a:r>
          </a:p>
          <a:p>
            <a:pPr lvl="0"/>
            <a:r>
              <a:rPr lang="en-US" dirty="0" err="1" smtClean="0"/>
              <a:t>Donec</a:t>
            </a:r>
            <a:r>
              <a:rPr lang="en-US" dirty="0" smtClean="0"/>
              <a:t> ligula </a:t>
            </a:r>
            <a:r>
              <a:rPr lang="en-US" dirty="0" err="1" smtClean="0"/>
              <a:t>diam</a:t>
            </a:r>
            <a:r>
              <a:rPr lang="en-US" dirty="0" smtClean="0"/>
              <a:t>, </a:t>
            </a:r>
            <a:r>
              <a:rPr lang="en-US" dirty="0" err="1" smtClean="0"/>
              <a:t>tincidunt</a:t>
            </a:r>
            <a:r>
              <a:rPr lang="en-US" dirty="0" smtClean="0"/>
              <a:t> id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, </a:t>
            </a:r>
            <a:r>
              <a:rPr lang="en-US" dirty="0" err="1" smtClean="0"/>
              <a:t>accumsan</a:t>
            </a:r>
            <a:r>
              <a:rPr lang="en-US" dirty="0" smtClean="0"/>
              <a:t> </a:t>
            </a:r>
            <a:r>
              <a:rPr lang="en-US" dirty="0" err="1" smtClean="0"/>
              <a:t>placerat</a:t>
            </a:r>
            <a:r>
              <a:rPr lang="en-US" dirty="0" smtClean="0"/>
              <a:t> </a:t>
            </a:r>
            <a:r>
              <a:rPr lang="en-US" dirty="0" err="1" smtClean="0"/>
              <a:t>velit</a:t>
            </a:r>
            <a:r>
              <a:rPr lang="en-US" dirty="0" smtClean="0"/>
              <a:t>. </a:t>
            </a:r>
            <a:r>
              <a:rPr lang="en-US" dirty="0" err="1" smtClean="0"/>
              <a:t>Nullam</a:t>
            </a:r>
            <a:r>
              <a:rPr lang="en-US" dirty="0" smtClean="0"/>
              <a:t> </a:t>
            </a:r>
            <a:r>
              <a:rPr lang="en-US" dirty="0" err="1" smtClean="0"/>
              <a:t>sagitt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erat</a:t>
            </a:r>
            <a:r>
              <a:rPr lang="en-US" dirty="0" smtClean="0"/>
              <a:t>,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vestibulum</a:t>
            </a:r>
            <a:r>
              <a:rPr lang="en-US" dirty="0" smtClean="0"/>
              <a:t> </a:t>
            </a:r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facilisis</a:t>
            </a:r>
            <a:r>
              <a:rPr lang="en-US" dirty="0" smtClean="0"/>
              <a:t> vitae. </a:t>
            </a:r>
            <a:r>
              <a:rPr lang="en-US" dirty="0" err="1" smtClean="0"/>
              <a:t>Duis</a:t>
            </a:r>
            <a:r>
              <a:rPr lang="en-US" dirty="0" smtClean="0"/>
              <a:t> </a:t>
            </a:r>
            <a:r>
              <a:rPr lang="en-US" dirty="0" err="1" smtClean="0"/>
              <a:t>molestie</a:t>
            </a:r>
            <a:r>
              <a:rPr lang="en-US" dirty="0" smtClean="0"/>
              <a:t> </a:t>
            </a:r>
            <a:r>
              <a:rPr lang="en-US" dirty="0" err="1" smtClean="0"/>
              <a:t>urna</a:t>
            </a:r>
            <a:r>
              <a:rPr lang="en-US" dirty="0" smtClean="0"/>
              <a:t> </a:t>
            </a:r>
            <a:r>
              <a:rPr lang="en-US" dirty="0" err="1" smtClean="0"/>
              <a:t>enim</a:t>
            </a:r>
            <a:r>
              <a:rPr lang="en-US" dirty="0" smtClean="0"/>
              <a:t>,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scelerisque</a:t>
            </a:r>
            <a:r>
              <a:rPr lang="en-US" dirty="0" smtClean="0"/>
              <a:t> </a:t>
            </a:r>
            <a:r>
              <a:rPr lang="en-US" dirty="0" err="1" smtClean="0"/>
              <a:t>arcu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eget</a:t>
            </a:r>
            <a:r>
              <a:rPr lang="en-US" dirty="0" smtClean="0"/>
              <a:t>. </a:t>
            </a:r>
            <a:r>
              <a:rPr lang="en-US" dirty="0" err="1" smtClean="0"/>
              <a:t>Curabitur</a:t>
            </a:r>
            <a:r>
              <a:rPr lang="en-US" dirty="0" smtClean="0"/>
              <a:t> </a:t>
            </a:r>
            <a:r>
              <a:rPr lang="en-US" dirty="0" err="1" smtClean="0"/>
              <a:t>lobortis</a:t>
            </a:r>
            <a:r>
              <a:rPr lang="en-US" dirty="0" smtClean="0"/>
              <a:t>, </a:t>
            </a:r>
            <a:r>
              <a:rPr lang="en-US" dirty="0" err="1" smtClean="0"/>
              <a:t>nulla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dignissim</a:t>
            </a:r>
            <a:r>
              <a:rPr lang="en-US" dirty="0" smtClean="0"/>
              <a:t> </a:t>
            </a:r>
            <a:r>
              <a:rPr lang="en-US" dirty="0" err="1" smtClean="0"/>
              <a:t>consequat</a:t>
            </a:r>
            <a:r>
              <a:rPr lang="en-US" dirty="0" smtClean="0"/>
              <a:t>, </a:t>
            </a:r>
            <a:r>
              <a:rPr lang="en-US" dirty="0" err="1" smtClean="0"/>
              <a:t>odio</a:t>
            </a:r>
            <a:r>
              <a:rPr lang="en-US" dirty="0" smtClean="0"/>
              <a:t> </a:t>
            </a:r>
            <a:r>
              <a:rPr lang="en-US" dirty="0" err="1" smtClean="0"/>
              <a:t>libero</a:t>
            </a:r>
            <a:r>
              <a:rPr lang="en-US" dirty="0" smtClean="0"/>
              <a:t> </a:t>
            </a:r>
            <a:r>
              <a:rPr lang="en-US" dirty="0" err="1" smtClean="0"/>
              <a:t>pellentesque</a:t>
            </a:r>
            <a:r>
              <a:rPr lang="en-US" dirty="0" smtClean="0"/>
              <a:t> </a:t>
            </a:r>
            <a:r>
              <a:rPr lang="en-US" dirty="0" err="1" smtClean="0"/>
              <a:t>nunc</a:t>
            </a:r>
            <a:r>
              <a:rPr lang="en-US" dirty="0" smtClean="0"/>
              <a:t>, sit </a:t>
            </a:r>
            <a:r>
              <a:rPr lang="en-US" dirty="0" err="1" smtClean="0"/>
              <a:t>amet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justo</a:t>
            </a:r>
            <a:r>
              <a:rPr lang="en-US" dirty="0" smtClean="0"/>
              <a:t> </a:t>
            </a:r>
            <a:r>
              <a:rPr lang="en-US" dirty="0" err="1" smtClean="0"/>
              <a:t>metus</a:t>
            </a:r>
            <a:r>
              <a:rPr lang="en-US" dirty="0" smtClean="0"/>
              <a:t>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neque</a:t>
            </a:r>
            <a:r>
              <a:rPr lang="en-US" dirty="0" smtClean="0"/>
              <a:t>. </a:t>
            </a:r>
            <a:r>
              <a:rPr lang="en-US" dirty="0" err="1" smtClean="0"/>
              <a:t>Donec</a:t>
            </a:r>
            <a:r>
              <a:rPr lang="en-US" dirty="0" smtClean="0"/>
              <a:t> non ante ac </a:t>
            </a:r>
            <a:r>
              <a:rPr lang="en-US" dirty="0" err="1" smtClean="0"/>
              <a:t>orci</a:t>
            </a:r>
            <a:r>
              <a:rPr lang="en-US" dirty="0" smtClean="0"/>
              <a:t> </a:t>
            </a:r>
            <a:r>
              <a:rPr lang="en-US" dirty="0" err="1" smtClean="0"/>
              <a:t>elementum</a:t>
            </a:r>
            <a:r>
              <a:rPr lang="en-US" dirty="0" smtClean="0"/>
              <a:t> </a:t>
            </a:r>
            <a:r>
              <a:rPr lang="en-US" dirty="0" err="1" smtClean="0"/>
              <a:t>iaculis</a:t>
            </a:r>
            <a:r>
              <a:rPr lang="en-US" dirty="0" smtClean="0"/>
              <a:t> </a:t>
            </a:r>
            <a:r>
              <a:rPr lang="en-US" dirty="0" err="1" smtClean="0"/>
              <a:t>consequat</a:t>
            </a:r>
            <a:r>
              <a:rPr lang="en-US" dirty="0" smtClean="0"/>
              <a:t>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  <a:r>
              <a:rPr lang="en-US" dirty="0" err="1" smtClean="0"/>
              <a:t>Interdum</a:t>
            </a:r>
            <a:r>
              <a:rPr lang="en-US" dirty="0" smtClean="0"/>
              <a:t> et </a:t>
            </a:r>
            <a:r>
              <a:rPr lang="en-US" dirty="0" err="1" smtClean="0"/>
              <a:t>malesuada</a:t>
            </a:r>
            <a:r>
              <a:rPr lang="en-US" dirty="0" smtClean="0"/>
              <a:t> fames ac ante </a:t>
            </a:r>
            <a:r>
              <a:rPr lang="en-US" dirty="0" err="1" smtClean="0"/>
              <a:t>ipsum</a:t>
            </a:r>
            <a:r>
              <a:rPr lang="en-US" dirty="0" smtClean="0"/>
              <a:t> </a:t>
            </a:r>
            <a:r>
              <a:rPr lang="en-US" dirty="0" err="1" smtClean="0"/>
              <a:t>primis</a:t>
            </a:r>
            <a:r>
              <a:rPr lang="en-US" dirty="0" smtClean="0"/>
              <a:t> in </a:t>
            </a:r>
            <a:r>
              <a:rPr lang="en-US" dirty="0" err="1" smtClean="0"/>
              <a:t>faucibus</a:t>
            </a:r>
            <a:r>
              <a:rPr lang="en-US" dirty="0" smtClean="0"/>
              <a:t>.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volutpat</a:t>
            </a:r>
            <a:r>
              <a:rPr lang="en-US" dirty="0" smtClean="0"/>
              <a:t> </a:t>
            </a:r>
            <a:r>
              <a:rPr lang="en-US" dirty="0" err="1" smtClean="0"/>
              <a:t>aliquet</a:t>
            </a:r>
            <a:r>
              <a:rPr lang="en-US" dirty="0" smtClean="0"/>
              <a:t> </a:t>
            </a:r>
            <a:r>
              <a:rPr lang="en-US" dirty="0" err="1" smtClean="0"/>
              <a:t>imperdiet</a:t>
            </a:r>
            <a:r>
              <a:rPr lang="en-US" dirty="0" smtClean="0"/>
              <a:t>. </a:t>
            </a:r>
            <a:r>
              <a:rPr lang="en-US" dirty="0" err="1" smtClean="0"/>
              <a:t>Suspendisse</a:t>
            </a:r>
            <a:r>
              <a:rPr lang="en-US" dirty="0" smtClean="0"/>
              <a:t> </a:t>
            </a:r>
            <a:r>
              <a:rPr lang="en-US" dirty="0" err="1" smtClean="0"/>
              <a:t>ultrices</a:t>
            </a:r>
            <a:r>
              <a:rPr lang="en-US" dirty="0" smtClean="0"/>
              <a:t> lacus id </a:t>
            </a:r>
            <a:r>
              <a:rPr lang="en-US" dirty="0" err="1" smtClean="0"/>
              <a:t>est</a:t>
            </a:r>
            <a:r>
              <a:rPr lang="en-US" dirty="0" smtClean="0"/>
              <a:t> </a:t>
            </a:r>
            <a:r>
              <a:rPr lang="en-US" dirty="0" err="1" smtClean="0"/>
              <a:t>viverra</a:t>
            </a:r>
            <a:r>
              <a:rPr lang="en-US" dirty="0" smtClean="0"/>
              <a:t>, at </a:t>
            </a:r>
            <a:r>
              <a:rPr lang="en-US" dirty="0" err="1" smtClean="0"/>
              <a:t>porttitor</a:t>
            </a:r>
            <a:r>
              <a:rPr lang="en-US" dirty="0" smtClean="0"/>
              <a:t> </a:t>
            </a:r>
            <a:r>
              <a:rPr lang="en-US" dirty="0" err="1" smtClean="0"/>
              <a:t>metus</a:t>
            </a:r>
            <a:r>
              <a:rPr lang="en-US" dirty="0" smtClean="0"/>
              <a:t> </a:t>
            </a:r>
            <a:r>
              <a:rPr lang="en-US" dirty="0" err="1" smtClean="0"/>
              <a:t>facilisis</a:t>
            </a:r>
            <a:r>
              <a:rPr lang="en-US" dirty="0" smtClean="0"/>
              <a:t>. </a:t>
            </a:r>
            <a:r>
              <a:rPr lang="en-US" dirty="0" err="1" smtClean="0"/>
              <a:t>Nullam</a:t>
            </a:r>
            <a:r>
              <a:rPr lang="en-US" dirty="0" smtClean="0"/>
              <a:t> dolor </a:t>
            </a:r>
            <a:r>
              <a:rPr lang="en-US" dirty="0" err="1" smtClean="0"/>
              <a:t>sapien</a:t>
            </a:r>
            <a:r>
              <a:rPr lang="en-US" dirty="0" smtClean="0"/>
              <a:t>, </a:t>
            </a:r>
            <a:r>
              <a:rPr lang="en-US" dirty="0" err="1" smtClean="0"/>
              <a:t>hendrerit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</a:t>
            </a:r>
            <a:r>
              <a:rPr lang="en-US" dirty="0" err="1" smtClean="0"/>
              <a:t>tellus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, </a:t>
            </a:r>
            <a:r>
              <a:rPr lang="en-US" dirty="0" err="1" smtClean="0"/>
              <a:t>tempor</a:t>
            </a:r>
            <a:r>
              <a:rPr lang="en-US" dirty="0" smtClean="0"/>
              <a:t> </a:t>
            </a:r>
            <a:r>
              <a:rPr lang="en-US" dirty="0" err="1" smtClean="0"/>
              <a:t>iaculis</a:t>
            </a:r>
            <a:r>
              <a:rPr lang="en-US" dirty="0" smtClean="0"/>
              <a:t> </a:t>
            </a:r>
            <a:r>
              <a:rPr lang="en-US" dirty="0" err="1" smtClean="0"/>
              <a:t>urna</a:t>
            </a:r>
            <a:r>
              <a:rPr lang="en-US" dirty="0" smtClean="0"/>
              <a:t>. </a:t>
            </a:r>
            <a:r>
              <a:rPr lang="en-US" dirty="0" err="1" smtClean="0"/>
              <a:t>Nulla</a:t>
            </a:r>
            <a:r>
              <a:rPr lang="en-US" dirty="0" smtClean="0"/>
              <a:t> a </a:t>
            </a:r>
            <a:r>
              <a:rPr lang="en-US" dirty="0" err="1" smtClean="0"/>
              <a:t>aliquam</a:t>
            </a:r>
            <a:r>
              <a:rPr lang="en-US" dirty="0" smtClean="0"/>
              <a:t> magna. </a:t>
            </a:r>
            <a:r>
              <a:rPr lang="en-US" dirty="0" err="1" smtClean="0"/>
              <a:t>Donec</a:t>
            </a:r>
            <a:r>
              <a:rPr lang="en-US" dirty="0" smtClean="0"/>
              <a:t> </a:t>
            </a:r>
            <a:r>
              <a:rPr lang="en-US" dirty="0" err="1" smtClean="0"/>
              <a:t>eget</a:t>
            </a:r>
            <a:r>
              <a:rPr lang="en-US" dirty="0" smtClean="0"/>
              <a:t> </a:t>
            </a:r>
            <a:r>
              <a:rPr lang="en-US" dirty="0" err="1" smtClean="0"/>
              <a:t>felis</a:t>
            </a:r>
            <a:r>
              <a:rPr lang="en-US" dirty="0" smtClean="0"/>
              <a:t> in </a:t>
            </a:r>
            <a:r>
              <a:rPr lang="en-US" dirty="0" err="1" smtClean="0"/>
              <a:t>felis</a:t>
            </a:r>
            <a:r>
              <a:rPr lang="en-US" dirty="0" smtClean="0"/>
              <a:t> </a:t>
            </a:r>
            <a:r>
              <a:rPr lang="en-US" dirty="0" err="1" smtClean="0"/>
              <a:t>lacinia</a:t>
            </a:r>
            <a:r>
              <a:rPr lang="en-US" dirty="0" smtClean="0"/>
              <a:t> </a:t>
            </a:r>
            <a:r>
              <a:rPr lang="en-US" dirty="0" err="1" smtClean="0"/>
              <a:t>porttitor</a:t>
            </a:r>
            <a:r>
              <a:rPr lang="en-US" dirty="0" smtClean="0"/>
              <a:t>. </a:t>
            </a:r>
            <a:r>
              <a:rPr lang="en-US" dirty="0" err="1" smtClean="0"/>
              <a:t>Proin</a:t>
            </a:r>
            <a:r>
              <a:rPr lang="en-US" dirty="0" smtClean="0"/>
              <a:t> </a:t>
            </a:r>
            <a:r>
              <a:rPr lang="en-US" dirty="0" err="1" smtClean="0"/>
              <a:t>sollicitudin</a:t>
            </a:r>
            <a:r>
              <a:rPr lang="en-US" dirty="0" smtClean="0"/>
              <a:t> ante id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imperdiet</a:t>
            </a:r>
            <a:r>
              <a:rPr lang="en-US" dirty="0" smtClean="0"/>
              <a:t> </a:t>
            </a:r>
            <a:r>
              <a:rPr lang="en-US" dirty="0" err="1" smtClean="0"/>
              <a:t>euismod</a:t>
            </a:r>
            <a:r>
              <a:rPr lang="en-US" dirty="0" smtClean="0"/>
              <a:t>. </a:t>
            </a:r>
            <a:r>
              <a:rPr lang="en-US" dirty="0" err="1" smtClean="0"/>
              <a:t>Aenean</a:t>
            </a:r>
            <a:r>
              <a:rPr lang="en-US" dirty="0" smtClean="0"/>
              <a:t> </a:t>
            </a:r>
            <a:r>
              <a:rPr lang="en-US" dirty="0" err="1" smtClean="0"/>
              <a:t>vestibulum</a:t>
            </a:r>
            <a:r>
              <a:rPr lang="en-US" dirty="0" smtClean="0"/>
              <a:t> non </a:t>
            </a:r>
            <a:r>
              <a:rPr lang="en-US" dirty="0" err="1" smtClean="0"/>
              <a:t>metus</a:t>
            </a:r>
            <a:r>
              <a:rPr lang="en-US" dirty="0" smtClean="0"/>
              <a:t> vitae </a:t>
            </a:r>
            <a:r>
              <a:rPr lang="en-US" dirty="0" err="1" smtClean="0"/>
              <a:t>rutrum</a:t>
            </a:r>
            <a:r>
              <a:rPr lang="en-US" dirty="0" smtClean="0"/>
              <a:t>. </a:t>
            </a:r>
            <a:r>
              <a:rPr lang="en-US" dirty="0" err="1" smtClean="0"/>
              <a:t>Cras</a:t>
            </a:r>
            <a:r>
              <a:rPr lang="en-US" dirty="0" smtClean="0"/>
              <a:t> </a:t>
            </a:r>
            <a:r>
              <a:rPr lang="en-US" dirty="0" err="1" smtClean="0"/>
              <a:t>varius</a:t>
            </a:r>
            <a:r>
              <a:rPr lang="en-US" dirty="0" smtClean="0"/>
              <a:t> </a:t>
            </a:r>
            <a:r>
              <a:rPr lang="en-US" dirty="0" err="1" smtClean="0"/>
              <a:t>condimentum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,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euismod</a:t>
            </a:r>
            <a:r>
              <a:rPr lang="en-US" dirty="0" smtClean="0"/>
              <a:t> </a:t>
            </a:r>
            <a:r>
              <a:rPr lang="en-US" dirty="0" err="1" smtClean="0"/>
              <a:t>erat</a:t>
            </a:r>
            <a:r>
              <a:rPr lang="en-US" dirty="0" smtClean="0"/>
              <a:t> </a:t>
            </a:r>
            <a:r>
              <a:rPr lang="en-US" dirty="0" err="1" smtClean="0"/>
              <a:t>pharetra</a:t>
            </a:r>
            <a:r>
              <a:rPr lang="en-US" dirty="0" smtClean="0"/>
              <a:t> non. </a:t>
            </a:r>
            <a:r>
              <a:rPr lang="en-US" dirty="0" err="1" smtClean="0"/>
              <a:t>Sed</a:t>
            </a:r>
            <a:r>
              <a:rPr lang="en-US" dirty="0" smtClean="0"/>
              <a:t> </a:t>
            </a:r>
            <a:r>
              <a:rPr lang="en-US" dirty="0" err="1" smtClean="0"/>
              <a:t>eget</a:t>
            </a:r>
            <a:r>
              <a:rPr lang="en-US" dirty="0" smtClean="0"/>
              <a:t> </a:t>
            </a:r>
            <a:r>
              <a:rPr lang="en-US" dirty="0" err="1" smtClean="0"/>
              <a:t>blandit</a:t>
            </a:r>
            <a:r>
              <a:rPr lang="en-US" dirty="0" smtClean="0"/>
              <a:t> sem.</a:t>
            </a:r>
          </a:p>
        </p:txBody>
      </p:sp>
    </p:spTree>
    <p:extLst>
      <p:ext uri="{BB962C8B-B14F-4D97-AF65-F5344CB8AC3E}">
        <p14:creationId xmlns:p14="http://schemas.microsoft.com/office/powerpoint/2010/main" val="1607971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04271"/>
            <a:ext cx="7886700" cy="1104636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5296959"/>
            <a:ext cx="2057400" cy="30427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2B3F2F7-D8C9-4E43-8D7C-873B3821DA85}" type="datetime1">
              <a:rPr lang="zh-CN" altLang="en-US"/>
              <a:pPr/>
              <a:t>2019/11/21</a:t>
            </a:fld>
            <a:endParaRPr lang="zh-CN" altLang="en-US" sz="1400">
              <a:solidFill>
                <a:schemeClr val="tx1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5296959"/>
            <a:ext cx="3086100" cy="30427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5296959"/>
            <a:ext cx="2057400" cy="30427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E49A5DF-8B1F-43DD-BA44-60E67D5F9AA0}" type="slidenum">
              <a:rPr lang="zh-CN" altLang="en-US"/>
              <a:pPr/>
              <a:t>‹#›</a:t>
            </a:fld>
            <a:endParaRPr lang="zh-CN" altLang="en-US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34049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1" y="5296960"/>
            <a:ext cx="2133600" cy="304271"/>
          </a:xfrm>
          <a:prstGeom prst="rect">
            <a:avLst/>
          </a:prstGeom>
        </p:spPr>
        <p:txBody>
          <a:bodyPr/>
          <a:lstStyle/>
          <a:p>
            <a:fld id="{06DB1B64-DBBB-47C8-B605-FDCE552E155A}" type="datetimeFigureOut">
              <a:rPr lang="zh-CN" altLang="en-US" smtClean="0"/>
              <a:t>2019/11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5296960"/>
            <a:ext cx="2895600" cy="304271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5296960"/>
            <a:ext cx="2133600" cy="304271"/>
          </a:xfrm>
          <a:prstGeom prst="rect">
            <a:avLst/>
          </a:prstGeom>
        </p:spPr>
        <p:txBody>
          <a:bodyPr/>
          <a:lstStyle/>
          <a:p>
            <a:fld id="{03793D6F-412A-4ABA-AC8C-DAF45DDA03D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13775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33501"/>
            <a:ext cx="8229600" cy="377163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1" y="5296960"/>
            <a:ext cx="2133600" cy="304271"/>
          </a:xfrm>
          <a:prstGeom prst="rect">
            <a:avLst/>
          </a:prstGeom>
        </p:spPr>
        <p:txBody>
          <a:bodyPr/>
          <a:lstStyle/>
          <a:p>
            <a:fld id="{06DB1B64-DBBB-47C8-B605-FDCE552E155A}" type="datetimeFigureOut">
              <a:rPr lang="zh-CN" altLang="en-US" smtClean="0"/>
              <a:t>2019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5296960"/>
            <a:ext cx="2895600" cy="304271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5296960"/>
            <a:ext cx="2133600" cy="304271"/>
          </a:xfrm>
          <a:prstGeom prst="rect">
            <a:avLst/>
          </a:prstGeom>
        </p:spPr>
        <p:txBody>
          <a:bodyPr/>
          <a:lstStyle/>
          <a:p>
            <a:fld id="{03793D6F-412A-4ABA-AC8C-DAF45DDA03D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1617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rvices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1" y="1638300"/>
            <a:ext cx="9144000" cy="2334769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39" hasCustomPrompt="1"/>
          </p:nvPr>
        </p:nvSpPr>
        <p:spPr>
          <a:xfrm>
            <a:off x="906994" y="1850900"/>
            <a:ext cx="903812" cy="8414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4000" b="1">
                <a:solidFill>
                  <a:schemeClr val="accent2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427037" y="2709420"/>
            <a:ext cx="1795461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Nam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40" hasCustomPrompt="1"/>
          </p:nvPr>
        </p:nvSpPr>
        <p:spPr>
          <a:xfrm>
            <a:off x="414338" y="3094637"/>
            <a:ext cx="18081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90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endParaRPr lang="en-US" dirty="0" smtClean="0"/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41" hasCustomPrompt="1"/>
          </p:nvPr>
        </p:nvSpPr>
        <p:spPr>
          <a:xfrm>
            <a:off x="3040594" y="1850900"/>
            <a:ext cx="903812" cy="8414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4000" b="1">
                <a:solidFill>
                  <a:schemeClr val="accent3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42" hasCustomPrompt="1"/>
          </p:nvPr>
        </p:nvSpPr>
        <p:spPr>
          <a:xfrm>
            <a:off x="2560637" y="2709420"/>
            <a:ext cx="1795461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Nam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18" name="Text Placeholder 2"/>
          <p:cNvSpPr>
            <a:spLocks noGrp="1"/>
          </p:cNvSpPr>
          <p:nvPr>
            <p:ph type="body" sz="quarter" idx="43" hasCustomPrompt="1"/>
          </p:nvPr>
        </p:nvSpPr>
        <p:spPr>
          <a:xfrm>
            <a:off x="2547938" y="3094637"/>
            <a:ext cx="18081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90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endParaRPr lang="en-US" dirty="0" smtClean="0"/>
          </a:p>
        </p:txBody>
      </p:sp>
      <p:sp>
        <p:nvSpPr>
          <p:cNvPr id="19" name="Text Placeholder 7"/>
          <p:cNvSpPr>
            <a:spLocks noGrp="1"/>
          </p:cNvSpPr>
          <p:nvPr>
            <p:ph type="body" sz="quarter" idx="44" hasCustomPrompt="1"/>
          </p:nvPr>
        </p:nvSpPr>
        <p:spPr>
          <a:xfrm>
            <a:off x="5199594" y="1850900"/>
            <a:ext cx="903812" cy="8414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4000" b="1">
                <a:solidFill>
                  <a:schemeClr val="accent4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20" name="Text Placeholder 7"/>
          <p:cNvSpPr>
            <a:spLocks noGrp="1"/>
          </p:cNvSpPr>
          <p:nvPr>
            <p:ph type="body" sz="quarter" idx="45" hasCustomPrompt="1"/>
          </p:nvPr>
        </p:nvSpPr>
        <p:spPr>
          <a:xfrm>
            <a:off x="4719637" y="2709420"/>
            <a:ext cx="1795461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Nam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46" hasCustomPrompt="1"/>
          </p:nvPr>
        </p:nvSpPr>
        <p:spPr>
          <a:xfrm>
            <a:off x="4706938" y="3094637"/>
            <a:ext cx="18081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90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endParaRPr lang="en-US" dirty="0" smtClean="0"/>
          </a:p>
        </p:txBody>
      </p:sp>
      <p:sp>
        <p:nvSpPr>
          <p:cNvPr id="22" name="Text Placeholder 7"/>
          <p:cNvSpPr>
            <a:spLocks noGrp="1"/>
          </p:cNvSpPr>
          <p:nvPr>
            <p:ph type="body" sz="quarter" idx="47" hasCustomPrompt="1"/>
          </p:nvPr>
        </p:nvSpPr>
        <p:spPr>
          <a:xfrm>
            <a:off x="7366533" y="1850900"/>
            <a:ext cx="903812" cy="8414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4000" b="1">
                <a:solidFill>
                  <a:schemeClr val="accent5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23" name="Text Placeholder 7"/>
          <p:cNvSpPr>
            <a:spLocks noGrp="1"/>
          </p:cNvSpPr>
          <p:nvPr>
            <p:ph type="body" sz="quarter" idx="48" hasCustomPrompt="1"/>
          </p:nvPr>
        </p:nvSpPr>
        <p:spPr>
          <a:xfrm>
            <a:off x="6886576" y="2709420"/>
            <a:ext cx="1795461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 baseline="0">
                <a:solidFill>
                  <a:schemeClr val="bg1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Name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24" name="Text Placeholder 2"/>
          <p:cNvSpPr>
            <a:spLocks noGrp="1"/>
          </p:cNvSpPr>
          <p:nvPr>
            <p:ph type="body" sz="quarter" idx="49" hasCustomPrompt="1"/>
          </p:nvPr>
        </p:nvSpPr>
        <p:spPr>
          <a:xfrm>
            <a:off x="6873877" y="3094637"/>
            <a:ext cx="18081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900">
                <a:solidFill>
                  <a:schemeClr val="bg1"/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endParaRPr lang="en-US" dirty="0" smtClean="0"/>
          </a:p>
        </p:txBody>
      </p:sp>
      <p:sp>
        <p:nvSpPr>
          <p:cNvPr id="25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443971" y="4463887"/>
            <a:ext cx="8230129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just">
              <a:lnSpc>
                <a:spcPct val="130000"/>
              </a:lnSpc>
              <a:buNone/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non </a:t>
            </a:r>
            <a:r>
              <a:rPr lang="en-US" dirty="0" err="1" smtClean="0"/>
              <a:t>purus</a:t>
            </a:r>
            <a:r>
              <a:rPr lang="en-US" dirty="0" smtClean="0"/>
              <a:t>. Maecenas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.is</a:t>
            </a:r>
            <a:r>
              <a:rPr lang="en-US" dirty="0" smtClean="0"/>
              <a:t> </a:t>
            </a:r>
            <a:r>
              <a:rPr lang="en-US" dirty="0" err="1" smtClean="0"/>
              <a:t>congue</a:t>
            </a:r>
            <a:r>
              <a:rPr lang="en-US" dirty="0" smtClean="0"/>
              <a:t> </a:t>
            </a:r>
            <a:r>
              <a:rPr lang="en-US" dirty="0" err="1" smtClean="0"/>
              <a:t>eros</a:t>
            </a:r>
            <a:r>
              <a:rPr lang="en-US" dirty="0" smtClean="0"/>
              <a:t> </a:t>
            </a:r>
            <a:r>
              <a:rPr lang="en-US" dirty="0" err="1" smtClean="0"/>
              <a:t>vel</a:t>
            </a:r>
            <a:r>
              <a:rPr lang="en-US" dirty="0" smtClean="0"/>
              <a:t> </a:t>
            </a:r>
            <a:r>
              <a:rPr lang="en-US" dirty="0" err="1" smtClean="0"/>
              <a:t>lectus</a:t>
            </a:r>
            <a:r>
              <a:rPr lang="en-US" dirty="0" smtClean="0"/>
              <a:t> semper semper. </a:t>
            </a:r>
            <a:r>
              <a:rPr lang="en-US" dirty="0" err="1" smtClean="0"/>
              <a:t>Nullam</a:t>
            </a:r>
            <a:r>
              <a:rPr lang="en-US" dirty="0" smtClean="0"/>
              <a:t> </a:t>
            </a:r>
            <a:r>
              <a:rPr lang="en-US" dirty="0" err="1" smtClean="0"/>
              <a:t>finibus</a:t>
            </a:r>
            <a:r>
              <a:rPr lang="en-US" dirty="0" smtClean="0"/>
              <a:t> </a:t>
            </a:r>
            <a:r>
              <a:rPr lang="en-US" dirty="0" err="1" smtClean="0"/>
              <a:t>nisl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igula </a:t>
            </a:r>
            <a:r>
              <a:rPr lang="en-US" dirty="0" err="1" smtClean="0"/>
              <a:t>vestibulum</a:t>
            </a:r>
            <a:r>
              <a:rPr lang="en-US" dirty="0" smtClean="0"/>
              <a:t>, </a:t>
            </a:r>
            <a:r>
              <a:rPr lang="en-US" dirty="0" err="1" smtClean="0"/>
              <a:t>ut</a:t>
            </a:r>
            <a:r>
              <a:rPr lang="en-US" dirty="0" smtClean="0"/>
              <a:t> semper ex </a:t>
            </a:r>
            <a:r>
              <a:rPr lang="en-US" dirty="0" err="1" smtClean="0"/>
              <a:t>suscipit</a:t>
            </a:r>
            <a:r>
              <a:rPr lang="en-US" dirty="0" smtClean="0"/>
              <a:t>. </a:t>
            </a:r>
            <a:r>
              <a:rPr lang="en-US" dirty="0" err="1" smtClean="0"/>
              <a:t>Cras</a:t>
            </a:r>
            <a:r>
              <a:rPr lang="en-US" dirty="0" smtClean="0"/>
              <a:t> </a:t>
            </a:r>
            <a:r>
              <a:rPr lang="en-US" dirty="0" err="1" smtClean="0"/>
              <a:t>fringilla</a:t>
            </a:r>
            <a:r>
              <a:rPr lang="en-US" dirty="0" smtClean="0"/>
              <a:t> </a:t>
            </a:r>
            <a:r>
              <a:rPr lang="en-US" dirty="0" err="1" smtClean="0"/>
              <a:t>suscipit</a:t>
            </a:r>
            <a:r>
              <a:rPr lang="en-US" dirty="0" smtClean="0"/>
              <a:t> </a:t>
            </a:r>
            <a:r>
              <a:rPr lang="en-US" dirty="0" err="1" smtClean="0"/>
              <a:t>cursus</a:t>
            </a:r>
            <a:r>
              <a:rPr lang="en-US" dirty="0" smtClean="0"/>
              <a:t>. </a:t>
            </a:r>
            <a:r>
              <a:rPr lang="en-US" dirty="0" err="1" smtClean="0"/>
              <a:t>Aenean</a:t>
            </a:r>
            <a:r>
              <a:rPr lang="en-US" dirty="0" smtClean="0"/>
              <a:t> </a:t>
            </a:r>
            <a:r>
              <a:rPr lang="en-US" dirty="0" err="1" smtClean="0"/>
              <a:t>accumsan</a:t>
            </a:r>
            <a:r>
              <a:rPr lang="en-US" dirty="0" smtClean="0"/>
              <a:t> </a:t>
            </a:r>
            <a:r>
              <a:rPr lang="en-US" dirty="0" err="1" smtClean="0"/>
              <a:t>malesuada</a:t>
            </a:r>
            <a:r>
              <a:rPr lang="en-US" dirty="0" smtClean="0"/>
              <a:t> </a:t>
            </a:r>
            <a:r>
              <a:rPr lang="en-US" dirty="0" err="1" smtClean="0"/>
              <a:t>hendrerit</a:t>
            </a:r>
            <a:r>
              <a:rPr lang="en-US" dirty="0" smtClean="0"/>
              <a:t>. </a:t>
            </a:r>
            <a:r>
              <a:rPr lang="en-US" dirty="0" err="1" smtClean="0"/>
              <a:t>Morbi</a:t>
            </a:r>
            <a:r>
              <a:rPr lang="en-US" dirty="0" smtClean="0"/>
              <a:t> sit </a:t>
            </a:r>
            <a:r>
              <a:rPr lang="en-US" dirty="0" err="1" smtClean="0"/>
              <a:t>amet</a:t>
            </a:r>
            <a:r>
              <a:rPr lang="en-US" dirty="0" smtClean="0"/>
              <a:t> dolor ante.</a:t>
            </a:r>
          </a:p>
        </p:txBody>
      </p:sp>
    </p:spTree>
    <p:extLst>
      <p:ext uri="{BB962C8B-B14F-4D97-AF65-F5344CB8AC3E}">
        <p14:creationId xmlns:p14="http://schemas.microsoft.com/office/powerpoint/2010/main" val="3634920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200"/>
                            </p:stCondLst>
                            <p:childTnLst>
                              <p:par>
                                <p:cTn id="2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3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3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4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4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4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3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3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4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4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4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800"/>
                            </p:stCondLst>
                            <p:childTnLst>
                              <p:par>
                                <p:cTn id="4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3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3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4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4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4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100"/>
                            </p:stCondLst>
                            <p:childTnLst>
                              <p:par>
                                <p:cTn id="6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3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3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4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4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4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3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4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5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6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6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6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17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1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1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8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9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9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9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20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2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2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1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2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22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22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22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3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23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4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5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Iconic lis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3" name="Rounded Rectangle 2"/>
          <p:cNvSpPr/>
          <p:nvPr userDrawn="1"/>
        </p:nvSpPr>
        <p:spPr>
          <a:xfrm>
            <a:off x="452438" y="1429481"/>
            <a:ext cx="652462" cy="65246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39" hasCustomPrompt="1"/>
          </p:nvPr>
        </p:nvSpPr>
        <p:spPr>
          <a:xfrm>
            <a:off x="513294" y="1467581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26" name="Text Placeholder 7"/>
          <p:cNvSpPr>
            <a:spLocks noGrp="1"/>
          </p:cNvSpPr>
          <p:nvPr>
            <p:ph type="body" sz="quarter" idx="19" hasCustomPrompt="1"/>
          </p:nvPr>
        </p:nvSpPr>
        <p:spPr>
          <a:xfrm>
            <a:off x="1354138" y="1429481"/>
            <a:ext cx="1465259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27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1354139" y="1687591"/>
            <a:ext cx="30908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nas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</a:p>
        </p:txBody>
      </p:sp>
      <p:sp>
        <p:nvSpPr>
          <p:cNvPr id="28" name="Rounded Rectangle 27"/>
          <p:cNvSpPr/>
          <p:nvPr userDrawn="1"/>
        </p:nvSpPr>
        <p:spPr>
          <a:xfrm>
            <a:off x="4689476" y="1429481"/>
            <a:ext cx="652462" cy="652462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 Placeholder 7"/>
          <p:cNvSpPr>
            <a:spLocks noGrp="1"/>
          </p:cNvSpPr>
          <p:nvPr>
            <p:ph type="body" sz="quarter" idx="40" hasCustomPrompt="1"/>
          </p:nvPr>
        </p:nvSpPr>
        <p:spPr>
          <a:xfrm>
            <a:off x="4750332" y="1467581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30" name="Text Placeholder 7"/>
          <p:cNvSpPr>
            <a:spLocks noGrp="1"/>
          </p:cNvSpPr>
          <p:nvPr>
            <p:ph type="body" sz="quarter" idx="41" hasCustomPrompt="1"/>
          </p:nvPr>
        </p:nvSpPr>
        <p:spPr>
          <a:xfrm>
            <a:off x="5591176" y="1429481"/>
            <a:ext cx="1465259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31" name="Text Placeholder 2"/>
          <p:cNvSpPr>
            <a:spLocks noGrp="1"/>
          </p:cNvSpPr>
          <p:nvPr>
            <p:ph type="body" sz="quarter" idx="42" hasCustomPrompt="1"/>
          </p:nvPr>
        </p:nvSpPr>
        <p:spPr>
          <a:xfrm>
            <a:off x="5591177" y="1687591"/>
            <a:ext cx="30908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nas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</a:p>
        </p:txBody>
      </p:sp>
      <p:sp>
        <p:nvSpPr>
          <p:cNvPr id="32" name="Rounded Rectangle 31"/>
          <p:cNvSpPr/>
          <p:nvPr userDrawn="1"/>
        </p:nvSpPr>
        <p:spPr>
          <a:xfrm>
            <a:off x="452438" y="2661381"/>
            <a:ext cx="652462" cy="652462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 Placeholder 7"/>
          <p:cNvSpPr>
            <a:spLocks noGrp="1"/>
          </p:cNvSpPr>
          <p:nvPr>
            <p:ph type="body" sz="quarter" idx="43" hasCustomPrompt="1"/>
          </p:nvPr>
        </p:nvSpPr>
        <p:spPr>
          <a:xfrm>
            <a:off x="513294" y="2699481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34" name="Text Placeholder 7"/>
          <p:cNvSpPr>
            <a:spLocks noGrp="1"/>
          </p:cNvSpPr>
          <p:nvPr>
            <p:ph type="body" sz="quarter" idx="44" hasCustomPrompt="1"/>
          </p:nvPr>
        </p:nvSpPr>
        <p:spPr>
          <a:xfrm>
            <a:off x="1354138" y="2661381"/>
            <a:ext cx="1465259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35" name="Text Placeholder 2"/>
          <p:cNvSpPr>
            <a:spLocks noGrp="1"/>
          </p:cNvSpPr>
          <p:nvPr>
            <p:ph type="body" sz="quarter" idx="45" hasCustomPrompt="1"/>
          </p:nvPr>
        </p:nvSpPr>
        <p:spPr>
          <a:xfrm>
            <a:off x="1354139" y="2919491"/>
            <a:ext cx="30908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nas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</a:p>
        </p:txBody>
      </p:sp>
      <p:sp>
        <p:nvSpPr>
          <p:cNvPr id="36" name="Rounded Rectangle 35"/>
          <p:cNvSpPr/>
          <p:nvPr userDrawn="1"/>
        </p:nvSpPr>
        <p:spPr>
          <a:xfrm>
            <a:off x="4689476" y="2661381"/>
            <a:ext cx="652462" cy="652462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 Placeholder 7"/>
          <p:cNvSpPr>
            <a:spLocks noGrp="1"/>
          </p:cNvSpPr>
          <p:nvPr>
            <p:ph type="body" sz="quarter" idx="46" hasCustomPrompt="1"/>
          </p:nvPr>
        </p:nvSpPr>
        <p:spPr>
          <a:xfrm>
            <a:off x="4750332" y="2699481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38" name="Text Placeholder 7"/>
          <p:cNvSpPr>
            <a:spLocks noGrp="1"/>
          </p:cNvSpPr>
          <p:nvPr>
            <p:ph type="body" sz="quarter" idx="47" hasCustomPrompt="1"/>
          </p:nvPr>
        </p:nvSpPr>
        <p:spPr>
          <a:xfrm>
            <a:off x="5591176" y="2661381"/>
            <a:ext cx="1465259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39" name="Text Placeholder 2"/>
          <p:cNvSpPr>
            <a:spLocks noGrp="1"/>
          </p:cNvSpPr>
          <p:nvPr>
            <p:ph type="body" sz="quarter" idx="48" hasCustomPrompt="1"/>
          </p:nvPr>
        </p:nvSpPr>
        <p:spPr>
          <a:xfrm>
            <a:off x="5591177" y="2919491"/>
            <a:ext cx="30908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nas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</a:p>
        </p:txBody>
      </p:sp>
      <p:sp>
        <p:nvSpPr>
          <p:cNvPr id="40" name="Rounded Rectangle 39"/>
          <p:cNvSpPr/>
          <p:nvPr userDrawn="1"/>
        </p:nvSpPr>
        <p:spPr>
          <a:xfrm>
            <a:off x="452438" y="3893281"/>
            <a:ext cx="652462" cy="652462"/>
          </a:xfrm>
          <a:prstGeom prst="roundRect">
            <a:avLst>
              <a:gd name="adj" fmla="val 50000"/>
            </a:avLst>
          </a:prstGeom>
          <a:solidFill>
            <a:schemeClr val="accent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 Placeholder 7"/>
          <p:cNvSpPr>
            <a:spLocks noGrp="1"/>
          </p:cNvSpPr>
          <p:nvPr>
            <p:ph type="body" sz="quarter" idx="49" hasCustomPrompt="1"/>
          </p:nvPr>
        </p:nvSpPr>
        <p:spPr>
          <a:xfrm>
            <a:off x="513294" y="3931381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42" name="Text Placeholder 7"/>
          <p:cNvSpPr>
            <a:spLocks noGrp="1"/>
          </p:cNvSpPr>
          <p:nvPr>
            <p:ph type="body" sz="quarter" idx="50" hasCustomPrompt="1"/>
          </p:nvPr>
        </p:nvSpPr>
        <p:spPr>
          <a:xfrm>
            <a:off x="1354138" y="3893281"/>
            <a:ext cx="1465259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43" name="Text Placeholder 2"/>
          <p:cNvSpPr>
            <a:spLocks noGrp="1"/>
          </p:cNvSpPr>
          <p:nvPr>
            <p:ph type="body" sz="quarter" idx="51" hasCustomPrompt="1"/>
          </p:nvPr>
        </p:nvSpPr>
        <p:spPr>
          <a:xfrm>
            <a:off x="1354139" y="4151391"/>
            <a:ext cx="30908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nas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</a:p>
        </p:txBody>
      </p:sp>
      <p:sp>
        <p:nvSpPr>
          <p:cNvPr id="44" name="Rounded Rectangle 43"/>
          <p:cNvSpPr/>
          <p:nvPr userDrawn="1"/>
        </p:nvSpPr>
        <p:spPr>
          <a:xfrm>
            <a:off x="4689476" y="3893281"/>
            <a:ext cx="652462" cy="652462"/>
          </a:xfrm>
          <a:prstGeom prst="roundRect">
            <a:avLst>
              <a:gd name="adj" fmla="val 50000"/>
            </a:avLst>
          </a:prstGeom>
          <a:solidFill>
            <a:schemeClr val="accent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 Placeholder 7"/>
          <p:cNvSpPr>
            <a:spLocks noGrp="1"/>
          </p:cNvSpPr>
          <p:nvPr>
            <p:ph type="body" sz="quarter" idx="52" hasCustomPrompt="1"/>
          </p:nvPr>
        </p:nvSpPr>
        <p:spPr>
          <a:xfrm>
            <a:off x="4750332" y="3931381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46" name="Text Placeholder 7"/>
          <p:cNvSpPr>
            <a:spLocks noGrp="1"/>
          </p:cNvSpPr>
          <p:nvPr>
            <p:ph type="body" sz="quarter" idx="53" hasCustomPrompt="1"/>
          </p:nvPr>
        </p:nvSpPr>
        <p:spPr>
          <a:xfrm>
            <a:off x="5591176" y="3893281"/>
            <a:ext cx="1465259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47" name="Text Placeholder 2"/>
          <p:cNvSpPr>
            <a:spLocks noGrp="1"/>
          </p:cNvSpPr>
          <p:nvPr>
            <p:ph type="body" sz="quarter" idx="54" hasCustomPrompt="1"/>
          </p:nvPr>
        </p:nvSpPr>
        <p:spPr>
          <a:xfrm>
            <a:off x="5591177" y="4151391"/>
            <a:ext cx="30908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nas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506471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4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4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100"/>
                            </p:stCondLst>
                            <p:childTnLst>
                              <p:par>
                                <p:cTn id="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3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400"/>
                            </p:stCondLst>
                            <p:childTnLst>
                              <p:par>
                                <p:cTn id="3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4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4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4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800"/>
                            </p:stCondLst>
                            <p:childTnLst>
                              <p:par>
                                <p:cTn id="4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3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3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100"/>
                            </p:stCondLst>
                            <p:childTnLst>
                              <p:par>
                                <p:cTn id="5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4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4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500"/>
                            </p:stCondLst>
                            <p:childTnLst>
                              <p:par>
                                <p:cTn id="6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3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3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800"/>
                            </p:stCondLst>
                            <p:childTnLst>
                              <p:par>
                                <p:cTn id="7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4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4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4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200"/>
                            </p:stCondLst>
                            <p:childTnLst>
                              <p:par>
                                <p:cTn id="8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3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3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7500"/>
                            </p:stCondLst>
                            <p:childTnLst>
                              <p:par>
                                <p:cTn id="9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4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4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4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7900"/>
                            </p:stCondLst>
                            <p:childTnLst>
                              <p:par>
                                <p:cTn id="10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3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3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9200"/>
                            </p:stCondLst>
                            <p:childTnLst>
                              <p:par>
                                <p:cTn id="1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4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4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4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9600"/>
                            </p:stCondLst>
                            <p:childTnLst>
                              <p:par>
                                <p:cTn id="1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3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3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3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" grpId="0" animBg="1"/>
      <p:bldP spid="13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7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8" grpId="0" animBg="1"/>
      <p:bldP spid="29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29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29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2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0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1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2" grpId="0" animBg="1"/>
      <p:bldP spid="33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3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3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3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4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5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6" grpId="0" animBg="1"/>
      <p:bldP spid="37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3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3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3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8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9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0" grpId="0" animBg="1"/>
      <p:bldP spid="41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41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41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4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2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3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4" grpId="0" animBg="1"/>
      <p:bldP spid="45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45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45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4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4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4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7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47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525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7047970" y="5123025"/>
            <a:ext cx="77513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模板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www.1ppt.com/moban/     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行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www.1ppt.com/hangy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节日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www.1ppt.com/jieri/     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素材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背景图片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www.1ppt.com/beijing/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图表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优秀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www.1ppt.com/xiazai/  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Word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www.1ppt.com/word/              Excel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教程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www.1ppt.com/excel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www.1ppt.com/ziliao/                PPT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课件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www.1ppt.com/fanwen/             </a:t>
            </a: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www.1ppt.com/shiti/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www.1ppt.com/jiaoan/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字体下载：</a:t>
            </a: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www.1ppt.com/zit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 </a:t>
            </a:r>
            <a:endParaRPr kumimoji="0" lang="zh-CN" altLang="en-US" sz="100" b="0" i="0" u="none" strike="noStrike" kern="0" cap="none" spc="0" normalizeH="0" baseline="0" noProof="0" dirty="0" smtClean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</a:endParaRPr>
          </a:p>
        </p:txBody>
      </p:sp>
      <p:sp>
        <p:nvSpPr>
          <p:cNvPr id="5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7" name="Rounded Rectangle 2"/>
          <p:cNvSpPr/>
          <p:nvPr userDrawn="1"/>
        </p:nvSpPr>
        <p:spPr>
          <a:xfrm>
            <a:off x="452438" y="1429481"/>
            <a:ext cx="652462" cy="65246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39" hasCustomPrompt="1"/>
          </p:nvPr>
        </p:nvSpPr>
        <p:spPr>
          <a:xfrm>
            <a:off x="513294" y="1467581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9" hasCustomPrompt="1"/>
          </p:nvPr>
        </p:nvSpPr>
        <p:spPr>
          <a:xfrm>
            <a:off x="1354138" y="1429481"/>
            <a:ext cx="1465259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1354139" y="1687591"/>
            <a:ext cx="30908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nas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</a:p>
        </p:txBody>
      </p:sp>
      <p:sp>
        <p:nvSpPr>
          <p:cNvPr id="11" name="Rounded Rectangle 27"/>
          <p:cNvSpPr/>
          <p:nvPr userDrawn="1"/>
        </p:nvSpPr>
        <p:spPr>
          <a:xfrm>
            <a:off x="4689476" y="1429481"/>
            <a:ext cx="652462" cy="652462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 Placeholder 7"/>
          <p:cNvSpPr>
            <a:spLocks noGrp="1"/>
          </p:cNvSpPr>
          <p:nvPr>
            <p:ph type="body" sz="quarter" idx="40" hasCustomPrompt="1"/>
          </p:nvPr>
        </p:nvSpPr>
        <p:spPr>
          <a:xfrm>
            <a:off x="4750332" y="1467581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41" hasCustomPrompt="1"/>
          </p:nvPr>
        </p:nvSpPr>
        <p:spPr>
          <a:xfrm>
            <a:off x="5591176" y="1429481"/>
            <a:ext cx="1465259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14" name="Text Placeholder 2"/>
          <p:cNvSpPr>
            <a:spLocks noGrp="1"/>
          </p:cNvSpPr>
          <p:nvPr>
            <p:ph type="body" sz="quarter" idx="42" hasCustomPrompt="1"/>
          </p:nvPr>
        </p:nvSpPr>
        <p:spPr>
          <a:xfrm>
            <a:off x="5591177" y="1687591"/>
            <a:ext cx="30908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nas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</a:p>
        </p:txBody>
      </p:sp>
      <p:sp>
        <p:nvSpPr>
          <p:cNvPr id="15" name="Rounded Rectangle 31"/>
          <p:cNvSpPr/>
          <p:nvPr userDrawn="1"/>
        </p:nvSpPr>
        <p:spPr>
          <a:xfrm>
            <a:off x="452438" y="2661381"/>
            <a:ext cx="652462" cy="652462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 Placeholder 7"/>
          <p:cNvSpPr>
            <a:spLocks noGrp="1"/>
          </p:cNvSpPr>
          <p:nvPr>
            <p:ph type="body" sz="quarter" idx="43" hasCustomPrompt="1"/>
          </p:nvPr>
        </p:nvSpPr>
        <p:spPr>
          <a:xfrm>
            <a:off x="513294" y="2699481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17" name="Text Placeholder 7"/>
          <p:cNvSpPr>
            <a:spLocks noGrp="1"/>
          </p:cNvSpPr>
          <p:nvPr>
            <p:ph type="body" sz="quarter" idx="44" hasCustomPrompt="1"/>
          </p:nvPr>
        </p:nvSpPr>
        <p:spPr>
          <a:xfrm>
            <a:off x="1354138" y="2661381"/>
            <a:ext cx="1465259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18" name="Text Placeholder 2"/>
          <p:cNvSpPr>
            <a:spLocks noGrp="1"/>
          </p:cNvSpPr>
          <p:nvPr>
            <p:ph type="body" sz="quarter" idx="45" hasCustomPrompt="1"/>
          </p:nvPr>
        </p:nvSpPr>
        <p:spPr>
          <a:xfrm>
            <a:off x="1354139" y="2919491"/>
            <a:ext cx="30908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nas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</a:p>
        </p:txBody>
      </p:sp>
      <p:sp>
        <p:nvSpPr>
          <p:cNvPr id="19" name="Rounded Rectangle 35"/>
          <p:cNvSpPr/>
          <p:nvPr userDrawn="1"/>
        </p:nvSpPr>
        <p:spPr>
          <a:xfrm>
            <a:off x="4689476" y="2661381"/>
            <a:ext cx="652462" cy="652462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 Placeholder 7"/>
          <p:cNvSpPr>
            <a:spLocks noGrp="1"/>
          </p:cNvSpPr>
          <p:nvPr>
            <p:ph type="body" sz="quarter" idx="46" hasCustomPrompt="1"/>
          </p:nvPr>
        </p:nvSpPr>
        <p:spPr>
          <a:xfrm>
            <a:off x="4750332" y="2699481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21" name="Text Placeholder 7"/>
          <p:cNvSpPr>
            <a:spLocks noGrp="1"/>
          </p:cNvSpPr>
          <p:nvPr>
            <p:ph type="body" sz="quarter" idx="47" hasCustomPrompt="1"/>
          </p:nvPr>
        </p:nvSpPr>
        <p:spPr>
          <a:xfrm>
            <a:off x="5591176" y="2661381"/>
            <a:ext cx="1465259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22" name="Text Placeholder 2"/>
          <p:cNvSpPr>
            <a:spLocks noGrp="1"/>
          </p:cNvSpPr>
          <p:nvPr>
            <p:ph type="body" sz="quarter" idx="48" hasCustomPrompt="1"/>
          </p:nvPr>
        </p:nvSpPr>
        <p:spPr>
          <a:xfrm>
            <a:off x="5591177" y="2919491"/>
            <a:ext cx="30908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nas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</a:p>
        </p:txBody>
      </p:sp>
      <p:sp>
        <p:nvSpPr>
          <p:cNvPr id="23" name="Rounded Rectangle 39"/>
          <p:cNvSpPr/>
          <p:nvPr userDrawn="1"/>
        </p:nvSpPr>
        <p:spPr>
          <a:xfrm>
            <a:off x="452438" y="3893281"/>
            <a:ext cx="652462" cy="652462"/>
          </a:xfrm>
          <a:prstGeom prst="roundRect">
            <a:avLst>
              <a:gd name="adj" fmla="val 50000"/>
            </a:avLst>
          </a:prstGeom>
          <a:solidFill>
            <a:schemeClr val="accent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 Placeholder 7"/>
          <p:cNvSpPr>
            <a:spLocks noGrp="1"/>
          </p:cNvSpPr>
          <p:nvPr>
            <p:ph type="body" sz="quarter" idx="49" hasCustomPrompt="1"/>
          </p:nvPr>
        </p:nvSpPr>
        <p:spPr>
          <a:xfrm>
            <a:off x="513294" y="3931381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25" name="Text Placeholder 7"/>
          <p:cNvSpPr>
            <a:spLocks noGrp="1"/>
          </p:cNvSpPr>
          <p:nvPr>
            <p:ph type="body" sz="quarter" idx="50" hasCustomPrompt="1"/>
          </p:nvPr>
        </p:nvSpPr>
        <p:spPr>
          <a:xfrm>
            <a:off x="1354138" y="3893281"/>
            <a:ext cx="1465259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26" name="Text Placeholder 2"/>
          <p:cNvSpPr>
            <a:spLocks noGrp="1"/>
          </p:cNvSpPr>
          <p:nvPr>
            <p:ph type="body" sz="quarter" idx="51" hasCustomPrompt="1"/>
          </p:nvPr>
        </p:nvSpPr>
        <p:spPr>
          <a:xfrm>
            <a:off x="1354139" y="4151391"/>
            <a:ext cx="30908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nas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</a:p>
        </p:txBody>
      </p:sp>
      <p:sp>
        <p:nvSpPr>
          <p:cNvPr id="27" name="Rounded Rectangle 43"/>
          <p:cNvSpPr/>
          <p:nvPr userDrawn="1"/>
        </p:nvSpPr>
        <p:spPr>
          <a:xfrm>
            <a:off x="4689476" y="3893281"/>
            <a:ext cx="652462" cy="652462"/>
          </a:xfrm>
          <a:prstGeom prst="roundRect">
            <a:avLst>
              <a:gd name="adj" fmla="val 50000"/>
            </a:avLst>
          </a:prstGeom>
          <a:solidFill>
            <a:schemeClr val="accent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 Placeholder 7"/>
          <p:cNvSpPr>
            <a:spLocks noGrp="1"/>
          </p:cNvSpPr>
          <p:nvPr>
            <p:ph type="body" sz="quarter" idx="52" hasCustomPrompt="1"/>
          </p:nvPr>
        </p:nvSpPr>
        <p:spPr>
          <a:xfrm>
            <a:off x="4750332" y="3931381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29" name="Text Placeholder 7"/>
          <p:cNvSpPr>
            <a:spLocks noGrp="1"/>
          </p:cNvSpPr>
          <p:nvPr>
            <p:ph type="body" sz="quarter" idx="53" hasCustomPrompt="1"/>
          </p:nvPr>
        </p:nvSpPr>
        <p:spPr>
          <a:xfrm>
            <a:off x="5591176" y="3893281"/>
            <a:ext cx="1465259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30" name="Text Placeholder 2"/>
          <p:cNvSpPr>
            <a:spLocks noGrp="1"/>
          </p:cNvSpPr>
          <p:nvPr>
            <p:ph type="body" sz="quarter" idx="54" hasCustomPrompt="1"/>
          </p:nvPr>
        </p:nvSpPr>
        <p:spPr>
          <a:xfrm>
            <a:off x="5591177" y="4151391"/>
            <a:ext cx="30908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l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nas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lacus </a:t>
            </a:r>
            <a:r>
              <a:rPr lang="en-US" dirty="0" err="1" smtClean="0"/>
              <a:t>nec</a:t>
            </a:r>
            <a:r>
              <a:rPr lang="en-US" dirty="0" smtClean="0"/>
              <a:t> </a:t>
            </a:r>
            <a:r>
              <a:rPr lang="en-US" dirty="0" err="1" smtClean="0"/>
              <a:t>mauris</a:t>
            </a:r>
            <a:r>
              <a:rPr lang="en-US" dirty="0" smtClean="0"/>
              <a:t> </a:t>
            </a:r>
            <a:r>
              <a:rPr lang="en-US" dirty="0" err="1" smtClean="0"/>
              <a:t>feugiat</a:t>
            </a:r>
            <a:r>
              <a:rPr lang="en-US" dirty="0" smtClean="0"/>
              <a:t> </a:t>
            </a:r>
            <a:r>
              <a:rPr lang="en-US" dirty="0" err="1" smtClean="0"/>
              <a:t>tristique</a:t>
            </a:r>
            <a:r>
              <a:rPr lang="en-US" dirty="0" smtClean="0"/>
              <a:t> et in </a:t>
            </a:r>
            <a:r>
              <a:rPr lang="en-US" dirty="0" err="1" smtClean="0"/>
              <a:t>metus</a:t>
            </a:r>
            <a:r>
              <a:rPr lang="en-US" dirty="0" smtClean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196589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4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4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100"/>
                            </p:stCondLst>
                            <p:childTnLst>
                              <p:par>
                                <p:cTn id="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3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400"/>
                            </p:stCondLst>
                            <p:childTnLst>
                              <p:par>
                                <p:cTn id="3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4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800"/>
                            </p:stCondLst>
                            <p:childTnLst>
                              <p:par>
                                <p:cTn id="4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3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3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100"/>
                            </p:stCondLst>
                            <p:childTnLst>
                              <p:par>
                                <p:cTn id="5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4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4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4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500"/>
                            </p:stCondLst>
                            <p:childTnLst>
                              <p:par>
                                <p:cTn id="6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3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3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800"/>
                            </p:stCondLst>
                            <p:childTnLst>
                              <p:par>
                                <p:cTn id="7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4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4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4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200"/>
                            </p:stCondLst>
                            <p:childTnLst>
                              <p:par>
                                <p:cTn id="8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3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3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7500"/>
                            </p:stCondLst>
                            <p:childTnLst>
                              <p:par>
                                <p:cTn id="9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4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4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4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7900"/>
                            </p:stCondLst>
                            <p:childTnLst>
                              <p:par>
                                <p:cTn id="10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3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3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9200"/>
                            </p:stCondLst>
                            <p:childTnLst>
                              <p:par>
                                <p:cTn id="1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4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4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4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9600"/>
                            </p:stCondLst>
                            <p:childTnLst>
                              <p:par>
                                <p:cTn id="1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3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3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3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5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" grpId="0" animBg="1"/>
      <p:bldP spid="8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8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8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8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0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1" grpId="0" animBg="1"/>
      <p:bldP spid="12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2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2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2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3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4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5" grpId="0" animBg="1"/>
      <p:bldP spid="16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6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6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7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18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9" grpId="0" animBg="1"/>
      <p:bldP spid="20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20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20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2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1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1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2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2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3" grpId="0" animBg="1"/>
      <p:bldP spid="24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24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24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2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5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5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5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5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6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7" grpId="0" animBg="1"/>
      <p:bldP spid="28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28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28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28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0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0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Iconic list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452438" y="270483"/>
            <a:ext cx="8229600" cy="359817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500" b="1">
                <a:solidFill>
                  <a:schemeClr val="tx1">
                    <a:lumMod val="75000"/>
                    <a:lumOff val="25000"/>
                  </a:schemeClr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smtClean="0"/>
              <a:t>Text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452438" y="689252"/>
            <a:ext cx="8229600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accent3"/>
                </a:solidFill>
                <a:latin typeface="Lato Light"/>
                <a:cs typeface="Lato Light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3" name="Rounded Rectangle 2"/>
          <p:cNvSpPr/>
          <p:nvPr userDrawn="1"/>
        </p:nvSpPr>
        <p:spPr>
          <a:xfrm>
            <a:off x="1293285" y="1365562"/>
            <a:ext cx="652462" cy="652462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39" hasCustomPrompt="1"/>
          </p:nvPr>
        </p:nvSpPr>
        <p:spPr>
          <a:xfrm>
            <a:off x="1354141" y="1403662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26" name="Text Placeholder 7"/>
          <p:cNvSpPr>
            <a:spLocks noGrp="1"/>
          </p:cNvSpPr>
          <p:nvPr>
            <p:ph type="body" sz="quarter" idx="19" hasCustomPrompt="1"/>
          </p:nvPr>
        </p:nvSpPr>
        <p:spPr>
          <a:xfrm>
            <a:off x="452438" y="2106648"/>
            <a:ext cx="2303462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27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452439" y="2364758"/>
            <a:ext cx="23034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</a:t>
            </a:r>
            <a:r>
              <a:rPr lang="en-US" dirty="0" smtClean="0"/>
              <a:t>.</a:t>
            </a:r>
          </a:p>
        </p:txBody>
      </p:sp>
      <p:sp>
        <p:nvSpPr>
          <p:cNvPr id="72" name="Rounded Rectangle 71"/>
          <p:cNvSpPr/>
          <p:nvPr userDrawn="1"/>
        </p:nvSpPr>
        <p:spPr>
          <a:xfrm>
            <a:off x="4252385" y="1365562"/>
            <a:ext cx="652462" cy="652462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Placeholder 7"/>
          <p:cNvSpPr>
            <a:spLocks noGrp="1"/>
          </p:cNvSpPr>
          <p:nvPr>
            <p:ph type="body" sz="quarter" idx="40" hasCustomPrompt="1"/>
          </p:nvPr>
        </p:nvSpPr>
        <p:spPr>
          <a:xfrm>
            <a:off x="4313241" y="1403662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74" name="Text Placeholder 7"/>
          <p:cNvSpPr>
            <a:spLocks noGrp="1"/>
          </p:cNvSpPr>
          <p:nvPr>
            <p:ph type="body" sz="quarter" idx="41" hasCustomPrompt="1"/>
          </p:nvPr>
        </p:nvSpPr>
        <p:spPr>
          <a:xfrm>
            <a:off x="3411538" y="2106648"/>
            <a:ext cx="2303462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75" name="Text Placeholder 2"/>
          <p:cNvSpPr>
            <a:spLocks noGrp="1"/>
          </p:cNvSpPr>
          <p:nvPr>
            <p:ph type="body" sz="quarter" idx="42" hasCustomPrompt="1"/>
          </p:nvPr>
        </p:nvSpPr>
        <p:spPr>
          <a:xfrm>
            <a:off x="3411539" y="2364758"/>
            <a:ext cx="23034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</a:t>
            </a:r>
            <a:r>
              <a:rPr lang="en-US" dirty="0" smtClean="0"/>
              <a:t>.</a:t>
            </a:r>
          </a:p>
        </p:txBody>
      </p:sp>
      <p:sp>
        <p:nvSpPr>
          <p:cNvPr id="76" name="Rounded Rectangle 75"/>
          <p:cNvSpPr/>
          <p:nvPr userDrawn="1"/>
        </p:nvSpPr>
        <p:spPr>
          <a:xfrm>
            <a:off x="7219423" y="1365562"/>
            <a:ext cx="652462" cy="652462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Text Placeholder 7"/>
          <p:cNvSpPr>
            <a:spLocks noGrp="1"/>
          </p:cNvSpPr>
          <p:nvPr>
            <p:ph type="body" sz="quarter" idx="43" hasCustomPrompt="1"/>
          </p:nvPr>
        </p:nvSpPr>
        <p:spPr>
          <a:xfrm>
            <a:off x="7280279" y="1403662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78" name="Text Placeholder 7"/>
          <p:cNvSpPr>
            <a:spLocks noGrp="1"/>
          </p:cNvSpPr>
          <p:nvPr>
            <p:ph type="body" sz="quarter" idx="44" hasCustomPrompt="1"/>
          </p:nvPr>
        </p:nvSpPr>
        <p:spPr>
          <a:xfrm>
            <a:off x="6378576" y="2106648"/>
            <a:ext cx="2303462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79" name="Text Placeholder 2"/>
          <p:cNvSpPr>
            <a:spLocks noGrp="1"/>
          </p:cNvSpPr>
          <p:nvPr>
            <p:ph type="body" sz="quarter" idx="45" hasCustomPrompt="1"/>
          </p:nvPr>
        </p:nvSpPr>
        <p:spPr>
          <a:xfrm>
            <a:off x="6378577" y="2364758"/>
            <a:ext cx="23034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</a:t>
            </a:r>
            <a:r>
              <a:rPr lang="en-US" dirty="0" smtClean="0"/>
              <a:t>.</a:t>
            </a:r>
          </a:p>
        </p:txBody>
      </p:sp>
      <p:sp>
        <p:nvSpPr>
          <p:cNvPr id="80" name="Rounded Rectangle 79"/>
          <p:cNvSpPr/>
          <p:nvPr userDrawn="1"/>
        </p:nvSpPr>
        <p:spPr>
          <a:xfrm>
            <a:off x="1293285" y="3270562"/>
            <a:ext cx="652462" cy="652462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 Placeholder 7"/>
          <p:cNvSpPr>
            <a:spLocks noGrp="1"/>
          </p:cNvSpPr>
          <p:nvPr>
            <p:ph type="body" sz="quarter" idx="46" hasCustomPrompt="1"/>
          </p:nvPr>
        </p:nvSpPr>
        <p:spPr>
          <a:xfrm>
            <a:off x="1354141" y="3308662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82" name="Text Placeholder 7"/>
          <p:cNvSpPr>
            <a:spLocks noGrp="1"/>
          </p:cNvSpPr>
          <p:nvPr>
            <p:ph type="body" sz="quarter" idx="47" hasCustomPrompt="1"/>
          </p:nvPr>
        </p:nvSpPr>
        <p:spPr>
          <a:xfrm>
            <a:off x="452438" y="4011648"/>
            <a:ext cx="2303462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83" name="Text Placeholder 2"/>
          <p:cNvSpPr>
            <a:spLocks noGrp="1"/>
          </p:cNvSpPr>
          <p:nvPr>
            <p:ph type="body" sz="quarter" idx="48" hasCustomPrompt="1"/>
          </p:nvPr>
        </p:nvSpPr>
        <p:spPr>
          <a:xfrm>
            <a:off x="452439" y="4269758"/>
            <a:ext cx="23034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</a:t>
            </a:r>
            <a:r>
              <a:rPr lang="en-US" dirty="0" smtClean="0"/>
              <a:t>.</a:t>
            </a:r>
          </a:p>
        </p:txBody>
      </p:sp>
      <p:sp>
        <p:nvSpPr>
          <p:cNvPr id="84" name="Rounded Rectangle 83"/>
          <p:cNvSpPr/>
          <p:nvPr userDrawn="1"/>
        </p:nvSpPr>
        <p:spPr>
          <a:xfrm>
            <a:off x="4252385" y="3270562"/>
            <a:ext cx="652462" cy="652462"/>
          </a:xfrm>
          <a:prstGeom prst="roundRect">
            <a:avLst>
              <a:gd name="adj" fmla="val 50000"/>
            </a:avLst>
          </a:prstGeom>
          <a:solidFill>
            <a:schemeClr val="accent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Text Placeholder 7"/>
          <p:cNvSpPr>
            <a:spLocks noGrp="1"/>
          </p:cNvSpPr>
          <p:nvPr>
            <p:ph type="body" sz="quarter" idx="49" hasCustomPrompt="1"/>
          </p:nvPr>
        </p:nvSpPr>
        <p:spPr>
          <a:xfrm>
            <a:off x="4313241" y="3308662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86" name="Text Placeholder 7"/>
          <p:cNvSpPr>
            <a:spLocks noGrp="1"/>
          </p:cNvSpPr>
          <p:nvPr>
            <p:ph type="body" sz="quarter" idx="50" hasCustomPrompt="1"/>
          </p:nvPr>
        </p:nvSpPr>
        <p:spPr>
          <a:xfrm>
            <a:off x="3411538" y="4011648"/>
            <a:ext cx="2303462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87" name="Text Placeholder 2"/>
          <p:cNvSpPr>
            <a:spLocks noGrp="1"/>
          </p:cNvSpPr>
          <p:nvPr>
            <p:ph type="body" sz="quarter" idx="51" hasCustomPrompt="1"/>
          </p:nvPr>
        </p:nvSpPr>
        <p:spPr>
          <a:xfrm>
            <a:off x="3411539" y="4269758"/>
            <a:ext cx="23034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</a:t>
            </a:r>
            <a:r>
              <a:rPr lang="en-US" dirty="0" smtClean="0"/>
              <a:t>.</a:t>
            </a:r>
          </a:p>
        </p:txBody>
      </p:sp>
      <p:sp>
        <p:nvSpPr>
          <p:cNvPr id="88" name="Rounded Rectangle 87"/>
          <p:cNvSpPr/>
          <p:nvPr userDrawn="1"/>
        </p:nvSpPr>
        <p:spPr>
          <a:xfrm>
            <a:off x="7219423" y="3270562"/>
            <a:ext cx="652462" cy="652462"/>
          </a:xfrm>
          <a:prstGeom prst="roundRect">
            <a:avLst>
              <a:gd name="adj" fmla="val 50000"/>
            </a:avLst>
          </a:prstGeom>
          <a:solidFill>
            <a:schemeClr val="accent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Text Placeholder 7"/>
          <p:cNvSpPr>
            <a:spLocks noGrp="1"/>
          </p:cNvSpPr>
          <p:nvPr>
            <p:ph type="body" sz="quarter" idx="52" hasCustomPrompt="1"/>
          </p:nvPr>
        </p:nvSpPr>
        <p:spPr>
          <a:xfrm>
            <a:off x="7280279" y="3308662"/>
            <a:ext cx="528106" cy="562099"/>
          </a:xfrm>
          <a:prstGeom prst="rect">
            <a:avLst/>
          </a:prstGeom>
        </p:spPr>
        <p:txBody>
          <a:bodyPr vert="horz" lIns="0" tIns="103884" rIns="0" bIns="10388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FontAwesome"/>
                <a:cs typeface="FontAwesome"/>
              </a:defRPr>
            </a:lvl1pPr>
          </a:lstStyle>
          <a:p>
            <a:pPr lvl="0"/>
            <a:r>
              <a:rPr lang="es-ES_tradnl" dirty="0" err="1" smtClean="0"/>
              <a:t>icon</a:t>
            </a:r>
            <a:endParaRPr lang="es-ES_tradnl" dirty="0" smtClean="0"/>
          </a:p>
        </p:txBody>
      </p:sp>
      <p:sp>
        <p:nvSpPr>
          <p:cNvPr id="90" name="Text Placeholder 7"/>
          <p:cNvSpPr>
            <a:spLocks noGrp="1"/>
          </p:cNvSpPr>
          <p:nvPr>
            <p:ph type="body" sz="quarter" idx="53" hasCustomPrompt="1"/>
          </p:nvPr>
        </p:nvSpPr>
        <p:spPr>
          <a:xfrm>
            <a:off x="6378576" y="4011648"/>
            <a:ext cx="2303462" cy="190376"/>
          </a:xfrm>
          <a:prstGeom prst="rect">
            <a:avLst/>
          </a:prstGeom>
        </p:spPr>
        <p:txBody>
          <a:bodyPr vert="horz" lIns="0" tIns="40504" rIns="0" bIns="40504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 b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s-ES_tradnl" dirty="0" err="1" smtClean="0"/>
              <a:t>Subtitle</a:t>
            </a:r>
            <a:r>
              <a:rPr lang="es-ES_tradnl" dirty="0" smtClean="0"/>
              <a:t> </a:t>
            </a:r>
            <a:r>
              <a:rPr lang="es-ES_tradnl" dirty="0" err="1" smtClean="0"/>
              <a:t>Example</a:t>
            </a:r>
            <a:endParaRPr lang="es-ES_tradnl" dirty="0" smtClean="0"/>
          </a:p>
        </p:txBody>
      </p:sp>
      <p:sp>
        <p:nvSpPr>
          <p:cNvPr id="91" name="Text Placeholder 2"/>
          <p:cNvSpPr>
            <a:spLocks noGrp="1"/>
          </p:cNvSpPr>
          <p:nvPr>
            <p:ph type="body" sz="quarter" idx="54" hasCustomPrompt="1"/>
          </p:nvPr>
        </p:nvSpPr>
        <p:spPr>
          <a:xfrm>
            <a:off x="6378577" y="4269758"/>
            <a:ext cx="2303461" cy="649977"/>
          </a:xfrm>
          <a:prstGeom prst="rect">
            <a:avLst/>
          </a:prstGeom>
        </p:spPr>
        <p:txBody>
          <a:bodyPr vert="horz" lIns="0" tIns="0" rIns="0" bIns="0"/>
          <a:lstStyle>
            <a:lvl1pPr marL="0" indent="0" algn="ctr">
              <a:lnSpc>
                <a:spcPct val="130000"/>
              </a:lnSpc>
              <a:buNone/>
              <a:defRPr sz="9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cs typeface="Lato Regular"/>
              </a:defRPr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. </a:t>
            </a:r>
            <a:r>
              <a:rPr lang="en-US" dirty="0" err="1" smtClean="0"/>
              <a:t>Fusce</a:t>
            </a:r>
            <a:r>
              <a:rPr lang="en-US" dirty="0" smtClean="0"/>
              <a:t> </a:t>
            </a:r>
            <a:r>
              <a:rPr lang="en-US" dirty="0" err="1" smtClean="0"/>
              <a:t>diam</a:t>
            </a:r>
            <a:r>
              <a:rPr lang="en-US" dirty="0" smtClean="0"/>
              <a:t> </a:t>
            </a:r>
            <a:r>
              <a:rPr lang="en-US" dirty="0" err="1" smtClean="0"/>
              <a:t>tortor</a:t>
            </a:r>
            <a:r>
              <a:rPr lang="en-US" dirty="0" smtClean="0"/>
              <a:t>, </a:t>
            </a:r>
            <a:r>
              <a:rPr lang="en-US" dirty="0" err="1" smtClean="0"/>
              <a:t>mattis</a:t>
            </a:r>
            <a:r>
              <a:rPr lang="en-US" dirty="0" smtClean="0"/>
              <a:t> </a:t>
            </a:r>
            <a:r>
              <a:rPr lang="en-US" dirty="0" err="1" smtClean="0"/>
              <a:t>quis</a:t>
            </a:r>
            <a:r>
              <a:rPr lang="en-US" dirty="0" smtClean="0"/>
              <a:t> </a:t>
            </a:r>
            <a:r>
              <a:rPr lang="en-US" dirty="0" err="1" smtClean="0"/>
              <a:t>dapibus</a:t>
            </a:r>
            <a:r>
              <a:rPr lang="en-US" dirty="0" smtClean="0"/>
              <a:t> vitae, </a:t>
            </a:r>
            <a:r>
              <a:rPr lang="en-US" dirty="0" err="1" smtClean="0"/>
              <a:t>euismod</a:t>
            </a:r>
            <a:r>
              <a:rPr lang="en-US" dirty="0" smtClean="0"/>
              <a:t>  </a:t>
            </a:r>
            <a:r>
              <a:rPr lang="en-US" dirty="0" err="1" smtClean="0"/>
              <a:t>purusaece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34252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4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4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100"/>
                            </p:stCondLst>
                            <p:childTnLst>
                              <p:par>
                                <p:cTn id="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3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400"/>
                            </p:stCondLst>
                            <p:childTnLst>
                              <p:par>
                                <p:cTn id="3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4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4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4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800"/>
                            </p:stCondLst>
                            <p:childTnLst>
                              <p:par>
                                <p:cTn id="4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300" fill="hold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3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100"/>
                            </p:stCondLst>
                            <p:childTnLst>
                              <p:par>
                                <p:cTn id="5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4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4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4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500"/>
                            </p:stCondLst>
                            <p:childTnLst>
                              <p:par>
                                <p:cTn id="6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300" fill="hold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00" fill="hold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3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800"/>
                            </p:stCondLst>
                            <p:childTnLst>
                              <p:par>
                                <p:cTn id="7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4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4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4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200"/>
                            </p:stCondLst>
                            <p:childTnLst>
                              <p:par>
                                <p:cTn id="8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3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3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7500"/>
                            </p:stCondLst>
                            <p:childTnLst>
                              <p:par>
                                <p:cTn id="9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4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4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4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7900"/>
                            </p:stCondLst>
                            <p:childTnLst>
                              <p:par>
                                <p:cTn id="10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300" fill="hold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00" fill="hold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3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9200"/>
                            </p:stCondLst>
                            <p:childTnLst>
                              <p:par>
                                <p:cTn id="1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4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4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4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9600"/>
                            </p:stCondLst>
                            <p:childTnLst>
                              <p:par>
                                <p:cTn id="1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300" fill="hold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300" fill="hold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3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400"/>
                        <p:tgtEl>
                          <p:spTgt spid="8"/>
                        </p:tgtEl>
                      </p:cBhvr>
                    </p:animEffect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400" fill="hold"/>
                        <p:tgtEl>
                          <p:spTgt spid="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" grpId="0" animBg="1"/>
      <p:bldP spid="13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1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1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2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2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7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2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2" grpId="0" animBg="1"/>
      <p:bldP spid="73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7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7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7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4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4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7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7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5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6" grpId="0" animBg="1"/>
      <p:bldP spid="77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7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7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7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8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8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7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7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79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7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80" grpId="0" animBg="1"/>
      <p:bldP spid="81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81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81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8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82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82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8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8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83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8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84" grpId="0" animBg="1"/>
      <p:bldP spid="85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85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85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8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86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86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8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8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87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8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88" grpId="0" animBg="1"/>
      <p:bldP spid="89" grpId="0" build="p">
        <p:tmplLst>
          <p:tmpl lvl="1">
            <p:tnLst>
              <p:par>
                <p:cTn presetID="53" presetClass="entr" presetSubtype="16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300" fill="hold"/>
                        <p:tgtEl>
                          <p:spTgt spid="89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300" fill="hold"/>
                        <p:tgtEl>
                          <p:spTgt spid="89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300"/>
                        <p:tgtEl>
                          <p:spTgt spid="8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90" grpId="0" build="p">
        <p:tmplLst>
          <p:tmpl lvl="1">
            <p:tnLst>
              <p:par>
                <p:cTn presetID="42" presetClass="entr" presetSubtype="0" fill="hold" nodeType="withEffect">
                  <p:stCondLst>
                    <p:cond delay="2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0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9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9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91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80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91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image" Target="../media/image1.jp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slideLayout" Target="../slideLayouts/slideLayout41.xml"/><Relationship Id="rId5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 userDrawn="1"/>
        </p:nvSpPr>
        <p:spPr>
          <a:xfrm>
            <a:off x="8680453" y="270483"/>
            <a:ext cx="274638" cy="237193"/>
          </a:xfrm>
          <a:prstGeom prst="roundRect">
            <a:avLst>
              <a:gd name="adj" fmla="val 21739"/>
            </a:avLst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5057" tIns="47529" rIns="95057" bIns="47529" rtlCol="0" anchor="ctr"/>
          <a:lstStyle/>
          <a:p>
            <a:pPr algn="ctr"/>
            <a:endParaRPr lang="en-US" dirty="0">
              <a:solidFill>
                <a:srgbClr val="7F7F7F"/>
              </a:solidFill>
            </a:endParaRPr>
          </a:p>
        </p:txBody>
      </p:sp>
      <p:sp>
        <p:nvSpPr>
          <p:cNvPr id="3" name="TextBox 2"/>
          <p:cNvSpPr txBox="1"/>
          <p:nvPr userDrawn="1"/>
        </p:nvSpPr>
        <p:spPr>
          <a:xfrm flipH="1">
            <a:off x="8744211" y="263429"/>
            <a:ext cx="145790" cy="244248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normAutofit/>
          </a:bodyPr>
          <a:lstStyle/>
          <a:p>
            <a:pPr algn="ctr">
              <a:lnSpc>
                <a:spcPct val="100000"/>
              </a:lnSpc>
            </a:pPr>
            <a:fld id="{FCEE2C88-6C8F-484D-AF69-578F576B1F44}" type="slidenum">
              <a:rPr lang="en-US" sz="900" smtClean="0">
                <a:solidFill>
                  <a:schemeClr val="bg1"/>
                </a:solidFill>
                <a:latin typeface="Arial"/>
                <a:cs typeface="Arial"/>
              </a:rPr>
              <a:pPr algn="ctr">
                <a:lnSpc>
                  <a:spcPct val="100000"/>
                </a:lnSpc>
              </a:pPr>
              <a:t>‹#›</a:t>
            </a:fld>
            <a:endParaRPr lang="en-US" sz="900" dirty="0">
              <a:solidFill>
                <a:schemeClr val="bg1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3149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5" r:id="rId4"/>
    <p:sldLayoutId id="2147483690" r:id="rId5"/>
    <p:sldLayoutId id="2147483696" r:id="rId6"/>
    <p:sldLayoutId id="2147483697" r:id="rId7"/>
    <p:sldLayoutId id="2147483739" r:id="rId8"/>
    <p:sldLayoutId id="2147483698" r:id="rId9"/>
    <p:sldLayoutId id="2147483699" r:id="rId10"/>
    <p:sldLayoutId id="2147483700" r:id="rId11"/>
    <p:sldLayoutId id="2147483708" r:id="rId12"/>
    <p:sldLayoutId id="2147483709" r:id="rId13"/>
    <p:sldLayoutId id="2147483717" r:id="rId14"/>
    <p:sldLayoutId id="2147483683" r:id="rId15"/>
    <p:sldLayoutId id="2147483691" r:id="rId16"/>
    <p:sldLayoutId id="2147483692" r:id="rId17"/>
    <p:sldLayoutId id="2147483693" r:id="rId18"/>
    <p:sldLayoutId id="2147483694" r:id="rId19"/>
    <p:sldLayoutId id="2147483671" r:id="rId20"/>
    <p:sldLayoutId id="2147483701" r:id="rId21"/>
    <p:sldLayoutId id="2147483714" r:id="rId22"/>
    <p:sldLayoutId id="2147483715" r:id="rId23"/>
    <p:sldLayoutId id="2147483722" r:id="rId24"/>
    <p:sldLayoutId id="2147483725" r:id="rId25"/>
    <p:sldLayoutId id="2147483726" r:id="rId26"/>
    <p:sldLayoutId id="2147483727" r:id="rId27"/>
    <p:sldLayoutId id="2147483728" r:id="rId28"/>
    <p:sldLayoutId id="2147483729" r:id="rId29"/>
    <p:sldLayoutId id="2147483730" r:id="rId30"/>
    <p:sldLayoutId id="2147483707" r:id="rId31"/>
    <p:sldLayoutId id="2147483702" r:id="rId32"/>
    <p:sldLayoutId id="2147483718" r:id="rId33"/>
    <p:sldLayoutId id="2147483703" r:id="rId34"/>
    <p:sldLayoutId id="2147483704" r:id="rId35"/>
    <p:sldLayoutId id="2147483705" r:id="rId36"/>
    <p:sldLayoutId id="2147483716" r:id="rId37"/>
    <p:sldLayoutId id="2147483719" r:id="rId38"/>
    <p:sldLayoutId id="2147483713" r:id="rId39"/>
    <p:sldLayoutId id="2147483712" r:id="rId40"/>
    <p:sldLayoutId id="2147483706" r:id="rId41"/>
    <p:sldLayoutId id="2147483710" r:id="rId42"/>
    <p:sldLayoutId id="2147483711" r:id="rId43"/>
    <p:sldLayoutId id="2147483720" r:id="rId44"/>
    <p:sldLayoutId id="2147483721" r:id="rId45"/>
    <p:sldLayoutId id="2147483723" r:id="rId46"/>
    <p:sldLayoutId id="2147483724" r:id="rId47"/>
    <p:sldLayoutId id="2147483686" r:id="rId48"/>
    <p:sldLayoutId id="2147483684" r:id="rId49"/>
    <p:sldLayoutId id="2147483685" r:id="rId50"/>
    <p:sldLayoutId id="2147483734" r:id="rId51"/>
    <p:sldLayoutId id="2147483735" r:id="rId52"/>
    <p:sldLayoutId id="2147483736" r:id="rId53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  <p:hf hdr="0" ftr="0" dt="0"/>
  <p:txStyles>
    <p:titleStyle>
      <a:lvl1pPr algn="ctr" defTabSz="405037" rtl="0" eaLnBrk="1" latinLnBrk="0" hangingPunct="1">
        <a:spcBef>
          <a:spcPct val="0"/>
        </a:spcBef>
        <a:buNone/>
        <a:defRPr sz="3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3777" indent="-303777" algn="l" defTabSz="405037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184" indent="-253147" algn="l" defTabSz="405037" rtl="0" eaLnBrk="1" latinLnBrk="0" hangingPunct="1">
        <a:spcBef>
          <a:spcPct val="20000"/>
        </a:spcBef>
        <a:buFont typeface="Arial"/>
        <a:buChar char="–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012591" indent="-202518" algn="l" defTabSz="405037" rtl="0" eaLnBrk="1" latinLnBrk="0" hangingPunct="1">
        <a:spcBef>
          <a:spcPct val="20000"/>
        </a:spcBef>
        <a:buFont typeface="Arial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417626" indent="-202518" algn="l" defTabSz="405037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2662" indent="-202518" algn="l" defTabSz="405037" rtl="0" eaLnBrk="1" latinLnBrk="0" hangingPunct="1">
        <a:spcBef>
          <a:spcPct val="20000"/>
        </a:spcBef>
        <a:buFont typeface="Arial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27698" indent="-202518" algn="l" defTabSz="405037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32735" indent="-202518" algn="l" defTabSz="405037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37771" indent="-202518" algn="l" defTabSz="405037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42807" indent="-202518" algn="l" defTabSz="405037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0503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5037" algn="l" defTabSz="40503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0073" algn="l" defTabSz="40503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15109" algn="l" defTabSz="40503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20144" algn="l" defTabSz="40503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25180" algn="l" defTabSz="40503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30216" algn="l" defTabSz="40503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35253" algn="l" defTabSz="40503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40289" algn="l" defTabSz="40503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.xml"/><Relationship Id="rId3" Type="http://schemas.openxmlformats.org/officeDocument/2006/relationships/tags" Target="../tags/tag29.xml"/><Relationship Id="rId7" Type="http://schemas.openxmlformats.org/officeDocument/2006/relationships/slideLayout" Target="../slideLayouts/slideLayout52.xml"/><Relationship Id="rId12" Type="http://schemas.openxmlformats.org/officeDocument/2006/relationships/image" Target="../media/image20.png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hyperlink" Target="&#25671;&#21495;/2&#29677;&#25277;&#22870;" TargetMode="External"/><Relationship Id="rId5" Type="http://schemas.openxmlformats.org/officeDocument/2006/relationships/tags" Target="../tags/tag31.xml"/><Relationship Id="rId10" Type="http://schemas.openxmlformats.org/officeDocument/2006/relationships/image" Target="../media/image270.png"/><Relationship Id="rId4" Type="http://schemas.openxmlformats.org/officeDocument/2006/relationships/tags" Target="../tags/tag30.xml"/><Relationship Id="rId9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3" Type="http://schemas.openxmlformats.org/officeDocument/2006/relationships/tags" Target="../tags/tag35.xml"/><Relationship Id="rId7" Type="http://schemas.openxmlformats.org/officeDocument/2006/relationships/slideLayout" Target="../slideLayouts/slideLayout52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tags" Target="../tags/tag38.xml"/><Relationship Id="rId11" Type="http://schemas.openxmlformats.org/officeDocument/2006/relationships/image" Target="../media/image20.png"/><Relationship Id="rId5" Type="http://schemas.openxmlformats.org/officeDocument/2006/relationships/tags" Target="../tags/tag37.xml"/><Relationship Id="rId10" Type="http://schemas.openxmlformats.org/officeDocument/2006/relationships/hyperlink" Target="&#25671;&#21495;/2&#29677;&#25277;&#22870;" TargetMode="External"/><Relationship Id="rId4" Type="http://schemas.openxmlformats.org/officeDocument/2006/relationships/tags" Target="../tags/tag36.xml"/><Relationship Id="rId9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1.xml"/><Relationship Id="rId3" Type="http://schemas.openxmlformats.org/officeDocument/2006/relationships/tags" Target="../tags/tag41.xml"/><Relationship Id="rId7" Type="http://schemas.openxmlformats.org/officeDocument/2006/relationships/slideLayout" Target="../slideLayouts/slideLayout52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11" Type="http://schemas.openxmlformats.org/officeDocument/2006/relationships/image" Target="../media/image20.png"/><Relationship Id="rId5" Type="http://schemas.openxmlformats.org/officeDocument/2006/relationships/tags" Target="../tags/tag43.xml"/><Relationship Id="rId10" Type="http://schemas.openxmlformats.org/officeDocument/2006/relationships/hyperlink" Target="&#25671;&#21495;/2&#29677;&#25277;&#22870;" TargetMode="External"/><Relationship Id="rId4" Type="http://schemas.openxmlformats.org/officeDocument/2006/relationships/tags" Target="../tags/tag42.xml"/><Relationship Id="rId9" Type="http://schemas.openxmlformats.org/officeDocument/2006/relationships/image" Target="../media/image30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52.xml"/><Relationship Id="rId13" Type="http://schemas.openxmlformats.org/officeDocument/2006/relationships/slideLayout" Target="../slideLayouts/slideLayout53.xml"/><Relationship Id="rId3" Type="http://schemas.openxmlformats.org/officeDocument/2006/relationships/tags" Target="../tags/tag47.xml"/><Relationship Id="rId7" Type="http://schemas.openxmlformats.org/officeDocument/2006/relationships/tags" Target="../tags/tag51.xml"/><Relationship Id="rId12" Type="http://schemas.openxmlformats.org/officeDocument/2006/relationships/tags" Target="../tags/tag56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tags" Target="../tags/tag50.xml"/><Relationship Id="rId11" Type="http://schemas.openxmlformats.org/officeDocument/2006/relationships/tags" Target="../tags/tag55.xml"/><Relationship Id="rId5" Type="http://schemas.openxmlformats.org/officeDocument/2006/relationships/tags" Target="../tags/tag49.xml"/><Relationship Id="rId15" Type="http://schemas.openxmlformats.org/officeDocument/2006/relationships/image" Target="../media/image22.png"/><Relationship Id="rId10" Type="http://schemas.openxmlformats.org/officeDocument/2006/relationships/tags" Target="../tags/tag54.xml"/><Relationship Id="rId4" Type="http://schemas.openxmlformats.org/officeDocument/2006/relationships/tags" Target="../tags/tag48.xml"/><Relationship Id="rId9" Type="http://schemas.openxmlformats.org/officeDocument/2006/relationships/tags" Target="../tags/tag53.xml"/><Relationship Id="rId14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6.wmf"/><Relationship Id="rId18" Type="http://schemas.openxmlformats.org/officeDocument/2006/relationships/image" Target="../media/image36.png"/><Relationship Id="rId3" Type="http://schemas.openxmlformats.org/officeDocument/2006/relationships/tags" Target="../tags/tag58.xml"/><Relationship Id="rId21" Type="http://schemas.openxmlformats.org/officeDocument/2006/relationships/image" Target="../media/image32.png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28.wmf"/><Relationship Id="rId2" Type="http://schemas.openxmlformats.org/officeDocument/2006/relationships/tags" Target="../tags/tag57.xml"/><Relationship Id="rId16" Type="http://schemas.openxmlformats.org/officeDocument/2006/relationships/oleObject" Target="../embeddings/oleObject6.bin"/><Relationship Id="rId20" Type="http://schemas.openxmlformats.org/officeDocument/2006/relationships/image" Target="../media/image31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5.wmf"/><Relationship Id="rId5" Type="http://schemas.openxmlformats.org/officeDocument/2006/relationships/image" Target="../media/image29.e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30.png"/><Relationship Id="rId4" Type="http://schemas.openxmlformats.org/officeDocument/2006/relationships/slideLayout" Target="../slideLayouts/slideLayout52.xml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40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&#25671;&#21495;/2&#29677;&#25277;&#22870;" TargetMode="External"/><Relationship Id="rId3" Type="http://schemas.openxmlformats.org/officeDocument/2006/relationships/tags" Target="../tags/tag4.xml"/><Relationship Id="rId7" Type="http://schemas.openxmlformats.org/officeDocument/2006/relationships/image" Target="../media/image3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hyperlink" Target="&#20998;&#24335;&#26041;&#31243;.enbx" TargetMode="External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52.xml"/><Relationship Id="rId9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3" Type="http://schemas.openxmlformats.org/officeDocument/2006/relationships/image" Target="../media/image510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5" Type="http://schemas.openxmlformats.org/officeDocument/2006/relationships/image" Target="../media/image5.png"/><Relationship Id="rId10" Type="http://schemas.openxmlformats.org/officeDocument/2006/relationships/image" Target="../media/image12.png"/><Relationship Id="rId4" Type="http://schemas.openxmlformats.org/officeDocument/2006/relationships/image" Target="../media/image610.png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5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2.xml"/><Relationship Id="rId7" Type="http://schemas.openxmlformats.org/officeDocument/2006/relationships/image" Target="../media/image18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hyperlink" Target="&#25671;&#21495;/2&#29677;&#25277;&#22870;" TargetMode="External"/><Relationship Id="rId5" Type="http://schemas.openxmlformats.org/officeDocument/2006/relationships/image" Target="../media/image17.png"/><Relationship Id="rId4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19.png"/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5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20.xml"/><Relationship Id="rId3" Type="http://schemas.openxmlformats.org/officeDocument/2006/relationships/tags" Target="../tags/tag15.xml"/><Relationship Id="rId7" Type="http://schemas.openxmlformats.org/officeDocument/2006/relationships/tags" Target="../tags/tag19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tags" Target="../tags/tag18.xml"/><Relationship Id="rId5" Type="http://schemas.openxmlformats.org/officeDocument/2006/relationships/tags" Target="../tags/tag17.xml"/><Relationship Id="rId4" Type="http://schemas.openxmlformats.org/officeDocument/2006/relationships/tags" Target="../tags/tag16.xml"/><Relationship Id="rId9" Type="http://schemas.openxmlformats.org/officeDocument/2006/relationships/slideLayout" Target="../slideLayouts/slideLayout5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.xml"/><Relationship Id="rId3" Type="http://schemas.openxmlformats.org/officeDocument/2006/relationships/tags" Target="../tags/tag23.xml"/><Relationship Id="rId7" Type="http://schemas.openxmlformats.org/officeDocument/2006/relationships/slideLayout" Target="../slideLayouts/slideLayout52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tags" Target="../tags/tag26.xml"/><Relationship Id="rId11" Type="http://schemas.openxmlformats.org/officeDocument/2006/relationships/image" Target="../media/image20.png"/><Relationship Id="rId5" Type="http://schemas.openxmlformats.org/officeDocument/2006/relationships/tags" Target="../tags/tag25.xml"/><Relationship Id="rId10" Type="http://schemas.openxmlformats.org/officeDocument/2006/relationships/hyperlink" Target="&#25671;&#21495;/2&#29677;&#25277;&#22870;" TargetMode="External"/><Relationship Id="rId4" Type="http://schemas.openxmlformats.org/officeDocument/2006/relationships/tags" Target="../tags/tag24.xml"/><Relationship Id="rId9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Freeform 21"/>
          <p:cNvSpPr>
            <a:spLocks/>
          </p:cNvSpPr>
          <p:nvPr/>
        </p:nvSpPr>
        <p:spPr bwMode="auto">
          <a:xfrm>
            <a:off x="15180684" y="11009910"/>
            <a:ext cx="992271" cy="635567"/>
          </a:xfrm>
          <a:custGeom>
            <a:avLst/>
            <a:gdLst>
              <a:gd name="T0" fmla="*/ 114 w 228"/>
              <a:gd name="T1" fmla="*/ 0 h 227"/>
              <a:gd name="T2" fmla="*/ 0 w 228"/>
              <a:gd name="T3" fmla="*/ 114 h 227"/>
              <a:gd name="T4" fmla="*/ 68 w 228"/>
              <a:gd name="T5" fmla="*/ 218 h 227"/>
              <a:gd name="T6" fmla="*/ 70 w 228"/>
              <a:gd name="T7" fmla="*/ 192 h 227"/>
              <a:gd name="T8" fmla="*/ 85 w 228"/>
              <a:gd name="T9" fmla="*/ 130 h 227"/>
              <a:gd name="T10" fmla="*/ 81 w 228"/>
              <a:gd name="T11" fmla="*/ 112 h 227"/>
              <a:gd name="T12" fmla="*/ 103 w 228"/>
              <a:gd name="T13" fmla="*/ 82 h 227"/>
              <a:gd name="T14" fmla="*/ 119 w 228"/>
              <a:gd name="T15" fmla="*/ 99 h 227"/>
              <a:gd name="T16" fmla="*/ 109 w 228"/>
              <a:gd name="T17" fmla="*/ 140 h 227"/>
              <a:gd name="T18" fmla="*/ 127 w 228"/>
              <a:gd name="T19" fmla="*/ 162 h 227"/>
              <a:gd name="T20" fmla="*/ 163 w 228"/>
              <a:gd name="T21" fmla="*/ 101 h 227"/>
              <a:gd name="T22" fmla="*/ 115 w 228"/>
              <a:gd name="T23" fmla="*/ 57 h 227"/>
              <a:gd name="T24" fmla="*/ 59 w 228"/>
              <a:gd name="T25" fmla="*/ 112 h 227"/>
              <a:gd name="T26" fmla="*/ 67 w 228"/>
              <a:gd name="T27" fmla="*/ 134 h 227"/>
              <a:gd name="T28" fmla="*/ 68 w 228"/>
              <a:gd name="T29" fmla="*/ 141 h 227"/>
              <a:gd name="T30" fmla="*/ 66 w 228"/>
              <a:gd name="T31" fmla="*/ 150 h 227"/>
              <a:gd name="T32" fmla="*/ 60 w 228"/>
              <a:gd name="T33" fmla="*/ 153 h 227"/>
              <a:gd name="T34" fmla="*/ 37 w 228"/>
              <a:gd name="T35" fmla="*/ 109 h 227"/>
              <a:gd name="T36" fmla="*/ 118 w 228"/>
              <a:gd name="T37" fmla="*/ 38 h 227"/>
              <a:gd name="T38" fmla="*/ 191 w 228"/>
              <a:gd name="T39" fmla="*/ 103 h 227"/>
              <a:gd name="T40" fmla="*/ 129 w 228"/>
              <a:gd name="T41" fmla="*/ 181 h 227"/>
              <a:gd name="T42" fmla="*/ 101 w 228"/>
              <a:gd name="T43" fmla="*/ 167 h 227"/>
              <a:gd name="T44" fmla="*/ 93 w 228"/>
              <a:gd name="T45" fmla="*/ 198 h 227"/>
              <a:gd name="T46" fmla="*/ 82 w 228"/>
              <a:gd name="T47" fmla="*/ 223 h 227"/>
              <a:gd name="T48" fmla="*/ 114 w 228"/>
              <a:gd name="T49" fmla="*/ 227 h 227"/>
              <a:gd name="T50" fmla="*/ 228 w 228"/>
              <a:gd name="T51" fmla="*/ 114 h 227"/>
              <a:gd name="T52" fmla="*/ 114 w 228"/>
              <a:gd name="T53" fmla="*/ 0 h 2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228" h="227">
                <a:moveTo>
                  <a:pt x="114" y="0"/>
                </a:moveTo>
                <a:cubicBezTo>
                  <a:pt x="51" y="0"/>
                  <a:pt x="0" y="51"/>
                  <a:pt x="0" y="114"/>
                </a:cubicBezTo>
                <a:cubicBezTo>
                  <a:pt x="0" y="160"/>
                  <a:pt x="28" y="200"/>
                  <a:pt x="68" y="218"/>
                </a:cubicBezTo>
                <a:cubicBezTo>
                  <a:pt x="68" y="210"/>
                  <a:pt x="68" y="200"/>
                  <a:pt x="70" y="192"/>
                </a:cubicBezTo>
                <a:cubicBezTo>
                  <a:pt x="73" y="183"/>
                  <a:pt x="85" y="130"/>
                  <a:pt x="85" y="130"/>
                </a:cubicBezTo>
                <a:cubicBezTo>
                  <a:pt x="85" y="130"/>
                  <a:pt x="81" y="122"/>
                  <a:pt x="81" y="112"/>
                </a:cubicBezTo>
                <a:cubicBezTo>
                  <a:pt x="81" y="95"/>
                  <a:pt x="91" y="82"/>
                  <a:pt x="103" y="82"/>
                </a:cubicBezTo>
                <a:cubicBezTo>
                  <a:pt x="114" y="82"/>
                  <a:pt x="119" y="90"/>
                  <a:pt x="119" y="99"/>
                </a:cubicBezTo>
                <a:cubicBezTo>
                  <a:pt x="119" y="110"/>
                  <a:pt x="112" y="125"/>
                  <a:pt x="109" y="140"/>
                </a:cubicBezTo>
                <a:cubicBezTo>
                  <a:pt x="106" y="152"/>
                  <a:pt x="115" y="162"/>
                  <a:pt x="127" y="162"/>
                </a:cubicBezTo>
                <a:cubicBezTo>
                  <a:pt x="148" y="162"/>
                  <a:pt x="163" y="134"/>
                  <a:pt x="163" y="101"/>
                </a:cubicBezTo>
                <a:cubicBezTo>
                  <a:pt x="163" y="76"/>
                  <a:pt x="146" y="57"/>
                  <a:pt x="115" y="57"/>
                </a:cubicBezTo>
                <a:cubicBezTo>
                  <a:pt x="81" y="57"/>
                  <a:pt x="59" y="83"/>
                  <a:pt x="59" y="112"/>
                </a:cubicBezTo>
                <a:cubicBezTo>
                  <a:pt x="59" y="122"/>
                  <a:pt x="62" y="129"/>
                  <a:pt x="67" y="134"/>
                </a:cubicBezTo>
                <a:cubicBezTo>
                  <a:pt x="69" y="137"/>
                  <a:pt x="69" y="138"/>
                  <a:pt x="68" y="141"/>
                </a:cubicBezTo>
                <a:cubicBezTo>
                  <a:pt x="68" y="143"/>
                  <a:pt x="67" y="148"/>
                  <a:pt x="66" y="150"/>
                </a:cubicBezTo>
                <a:cubicBezTo>
                  <a:pt x="65" y="153"/>
                  <a:pt x="63" y="154"/>
                  <a:pt x="60" y="153"/>
                </a:cubicBezTo>
                <a:cubicBezTo>
                  <a:pt x="44" y="146"/>
                  <a:pt x="37" y="129"/>
                  <a:pt x="37" y="109"/>
                </a:cubicBezTo>
                <a:cubicBezTo>
                  <a:pt x="37" y="77"/>
                  <a:pt x="64" y="38"/>
                  <a:pt x="118" y="38"/>
                </a:cubicBezTo>
                <a:cubicBezTo>
                  <a:pt x="162" y="38"/>
                  <a:pt x="191" y="70"/>
                  <a:pt x="191" y="103"/>
                </a:cubicBezTo>
                <a:cubicBezTo>
                  <a:pt x="191" y="148"/>
                  <a:pt x="166" y="181"/>
                  <a:pt x="129" y="181"/>
                </a:cubicBezTo>
                <a:cubicBezTo>
                  <a:pt x="117" y="181"/>
                  <a:pt x="105" y="175"/>
                  <a:pt x="101" y="167"/>
                </a:cubicBezTo>
                <a:cubicBezTo>
                  <a:pt x="101" y="167"/>
                  <a:pt x="95" y="193"/>
                  <a:pt x="93" y="198"/>
                </a:cubicBezTo>
                <a:cubicBezTo>
                  <a:pt x="91" y="207"/>
                  <a:pt x="86" y="216"/>
                  <a:pt x="82" y="223"/>
                </a:cubicBezTo>
                <a:cubicBezTo>
                  <a:pt x="92" y="226"/>
                  <a:pt x="103" y="227"/>
                  <a:pt x="114" y="227"/>
                </a:cubicBezTo>
                <a:cubicBezTo>
                  <a:pt x="177" y="227"/>
                  <a:pt x="228" y="176"/>
                  <a:pt x="228" y="114"/>
                </a:cubicBezTo>
                <a:cubicBezTo>
                  <a:pt x="228" y="51"/>
                  <a:pt x="177" y="0"/>
                  <a:pt x="114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82843" tIns="91422" rIns="182843" bIns="91422" numCol="1" anchor="t" anchorCtr="0" compatLnSpc="1">
            <a:prstTxWarp prst="textNoShape">
              <a:avLst/>
            </a:prstTxWarp>
          </a:bodyPr>
          <a:lstStyle/>
          <a:p>
            <a:endParaRPr lang="id-ID" dirty="0">
              <a:latin typeface="Raleway Ligh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72256" y="1139356"/>
            <a:ext cx="6876546" cy="4400990"/>
          </a:xfrm>
          <a:prstGeom prst="rect">
            <a:avLst/>
          </a:prstGeom>
        </p:spPr>
      </p:pic>
      <p:sp>
        <p:nvSpPr>
          <p:cNvPr id="11" name="TextBox 29"/>
          <p:cNvSpPr txBox="1"/>
          <p:nvPr/>
        </p:nvSpPr>
        <p:spPr>
          <a:xfrm>
            <a:off x="609215" y="752870"/>
            <a:ext cx="480131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眸遇见你</a:t>
            </a:r>
            <a:endParaRPr lang="en-US" altLang="zh-CN" sz="4400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endParaRPr lang="en-US" altLang="zh-CN" sz="900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4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——</a:t>
            </a:r>
            <a:r>
              <a:rPr lang="zh-CN" altLang="en-US" sz="4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式方程</a:t>
            </a:r>
            <a:endParaRPr lang="zh-CN" altLang="en-US" sz="4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4265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nimBg="1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H_Other_1"/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455674" y="367914"/>
            <a:ext cx="1460500" cy="1217083"/>
          </a:xfrm>
          <a:prstGeom prst="ellipse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>
            <a:outerShdw blurRad="63500" dist="635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" name="MH_Other_2"/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455563" y="367693"/>
            <a:ext cx="1461458" cy="1217882"/>
          </a:xfrm>
          <a:prstGeom prst="ellipse">
            <a:avLst/>
          </a:prstGeom>
          <a:solidFill>
            <a:srgbClr val="A3D800"/>
          </a:solidFill>
          <a:ln w="12700" cap="flat" cmpd="sng" algn="ctr">
            <a:noFill/>
            <a:prstDash val="solid"/>
            <a:miter lim="800000"/>
          </a:ln>
          <a:effectLst>
            <a:innerShdw blurRad="114300" dist="114300" dir="13500000">
              <a:prstClr val="black">
                <a:alpha val="50000"/>
              </a:prstClr>
            </a:innerShdw>
          </a:effectLst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4" name="MH_Other_3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617948" y="503013"/>
            <a:ext cx="1136689" cy="947242"/>
          </a:xfrm>
          <a:prstGeom prst="ellipse">
            <a:avLst/>
          </a:prstGeom>
          <a:gradFill flip="none" rotWithShape="1">
            <a:gsLst>
              <a:gs pos="0">
                <a:srgbClr val="29ABE2">
                  <a:lumMod val="5000"/>
                  <a:lumOff val="95000"/>
                </a:srgbClr>
              </a:gs>
              <a:gs pos="100000">
                <a:sysClr val="window" lastClr="FFFFFF">
                  <a:lumMod val="65000"/>
                </a:sysClr>
              </a:gs>
            </a:gsLst>
            <a:lin ang="2700000" scaled="1"/>
            <a:tileRect/>
          </a:gradFill>
          <a:ln w="25400" cap="flat" cmpd="sng" algn="ctr">
            <a:gradFill flip="none" rotWithShape="1">
              <a:gsLst>
                <a:gs pos="0">
                  <a:srgbClr val="BE309C">
                    <a:lumMod val="5000"/>
                    <a:lumOff val="95000"/>
                  </a:srgbClr>
                </a:gs>
                <a:gs pos="100000">
                  <a:sysClr val="window" lastClr="FFFFFF">
                    <a:lumMod val="65000"/>
                  </a:sysClr>
                </a:gs>
              </a:gsLst>
              <a:lin ang="13500000" scaled="1"/>
              <a:tileRect/>
            </a:gradFill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" name="MH_Other_4"/>
          <p:cNvSpPr/>
          <p:nvPr>
            <p:custDataLst>
              <p:tags r:id="rId4"/>
            </p:custDataLst>
          </p:nvPr>
        </p:nvSpPr>
        <p:spPr>
          <a:xfrm>
            <a:off x="1137104" y="597738"/>
            <a:ext cx="1606096" cy="757793"/>
          </a:xfrm>
          <a:custGeom>
            <a:avLst/>
            <a:gdLst>
              <a:gd name="connsiteX0" fmla="*/ 0 w 2527652"/>
              <a:gd name="connsiteY0" fmla="*/ 0 h 1008000"/>
              <a:gd name="connsiteX1" fmla="*/ 2023652 w 2527652"/>
              <a:gd name="connsiteY1" fmla="*/ 0 h 1008000"/>
              <a:gd name="connsiteX2" fmla="*/ 2527652 w 2527652"/>
              <a:gd name="connsiteY2" fmla="*/ 504000 h 1008000"/>
              <a:gd name="connsiteX3" fmla="*/ 2023652 w 2527652"/>
              <a:gd name="connsiteY3" fmla="*/ 1008000 h 1008000"/>
              <a:gd name="connsiteX4" fmla="*/ 0 w 2527652"/>
              <a:gd name="connsiteY4" fmla="*/ 1008000 h 100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27652" h="1008000">
                <a:moveTo>
                  <a:pt x="0" y="0"/>
                </a:moveTo>
                <a:lnTo>
                  <a:pt x="2023652" y="0"/>
                </a:lnTo>
                <a:cubicBezTo>
                  <a:pt x="2302004" y="0"/>
                  <a:pt x="2527652" y="225648"/>
                  <a:pt x="2527652" y="504000"/>
                </a:cubicBezTo>
                <a:cubicBezTo>
                  <a:pt x="2527652" y="782352"/>
                  <a:pt x="2302004" y="1008000"/>
                  <a:pt x="2023652" y="1008000"/>
                </a:cubicBezTo>
                <a:lnTo>
                  <a:pt x="0" y="1008000"/>
                </a:lnTo>
                <a:close/>
              </a:path>
            </a:pathLst>
          </a:custGeom>
          <a:gradFill flip="none" rotWithShape="1">
            <a:gsLst>
              <a:gs pos="0">
                <a:srgbClr val="29ABE2">
                  <a:lumMod val="5000"/>
                  <a:lumOff val="95000"/>
                </a:srgbClr>
              </a:gs>
              <a:gs pos="100000">
                <a:sysClr val="window" lastClr="FFFFFF">
                  <a:lumMod val="65000"/>
                </a:sysClr>
              </a:gs>
            </a:gsLst>
            <a:lin ang="13500000" scaled="1"/>
            <a:tileRect/>
          </a:gradFill>
          <a:ln w="25400" cap="flat" cmpd="sng" algn="ctr">
            <a:gradFill flip="none" rotWithShape="1">
              <a:gsLst>
                <a:gs pos="0">
                  <a:srgbClr val="BE309C">
                    <a:lumMod val="5000"/>
                    <a:lumOff val="95000"/>
                  </a:srgbClr>
                </a:gs>
                <a:gs pos="100000">
                  <a:sysClr val="window" lastClr="FFFFFF">
                    <a:lumMod val="65000"/>
                  </a:sysClr>
                </a:gs>
              </a:gsLst>
              <a:lin ang="2700000" scaled="1"/>
              <a:tileRect/>
            </a:gradFill>
            <a:prstDash val="solid"/>
            <a:miter lim="800000"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" name="MH_Other_5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731617" y="597738"/>
            <a:ext cx="909351" cy="757793"/>
          </a:xfrm>
          <a:prstGeom prst="ellipse">
            <a:avLst/>
          </a:prstGeom>
          <a:gradFill flip="none" rotWithShape="1">
            <a:gsLst>
              <a:gs pos="0">
                <a:sysClr val="window" lastClr="FFFFFF"/>
              </a:gs>
              <a:gs pos="100000">
                <a:sysClr val="window" lastClr="FFFFFF">
                  <a:lumMod val="65000"/>
                </a:sysClr>
              </a:gs>
            </a:gsLst>
            <a:lin ang="13500000" scaled="1"/>
            <a:tileRect/>
          </a:gradFill>
          <a:ln w="25400" cap="flat" cmpd="sng" algn="ctr">
            <a:gradFill flip="none" rotWithShape="1">
              <a:gsLst>
                <a:gs pos="0">
                  <a:sysClr val="window" lastClr="FFFFFF"/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</a:gsLst>
              <a:lin ang="2700000" scaled="1"/>
              <a:tileRect/>
            </a:gradFill>
            <a:prstDash val="solid"/>
            <a:miter lim="800000"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kern="0" dirty="0" smtClean="0">
                <a:solidFill>
                  <a:srgbClr val="5F5F5F"/>
                </a:solidFill>
                <a:latin typeface="Calibri" panose="020F0502020204030204"/>
                <a:ea typeface="宋体" panose="02010600030101010101" pitchFamily="2" charset="-122"/>
              </a:rPr>
              <a:t>02</a:t>
            </a:r>
            <a:endParaRPr lang="zh-CN" altLang="en-US" sz="3200" kern="0" dirty="0">
              <a:solidFill>
                <a:srgbClr val="5F5F5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8" name="MH_SubTitle_1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259094" y="607353"/>
            <a:ext cx="1808162" cy="726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zh-CN" altLang="en-US" sz="2400" b="1" dirty="0" smtClean="0">
                <a:solidFill>
                  <a:srgbClr val="3B3B3B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rPr>
              <a:t>类型</a:t>
            </a:r>
            <a:r>
              <a:rPr lang="zh-CN" altLang="en-US" sz="2400" b="1" dirty="0">
                <a:solidFill>
                  <a:srgbClr val="3B3B3B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rPr>
              <a:t>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31617" y="1781311"/>
                <a:ext cx="6642260" cy="5865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200" b="1" dirty="0">
                    <a:solidFill>
                      <a:schemeClr val="bg1"/>
                    </a:solidFill>
                  </a:rPr>
                  <a:t>2</a:t>
                </a:r>
                <a:r>
                  <a:rPr lang="en-US" altLang="zh-CN" sz="2200" b="1" dirty="0" smtClean="0">
                    <a:solidFill>
                      <a:schemeClr val="bg1"/>
                    </a:solidFill>
                  </a:rPr>
                  <a:t>.</a:t>
                </a:r>
                <a:r>
                  <a:rPr lang="zh-CN" altLang="en-US" sz="2200" b="1" dirty="0" smtClean="0">
                    <a:solidFill>
                      <a:schemeClr val="bg1"/>
                    </a:solidFill>
                  </a:rPr>
                  <a:t>若关于</a:t>
                </a:r>
                <a14:m>
                  <m:oMath xmlns:m="http://schemas.openxmlformats.org/officeDocument/2006/math">
                    <m:r>
                      <a:rPr lang="en-US" altLang="zh-CN" sz="22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</m:oMath>
                </a14:m>
                <a:r>
                  <a:rPr lang="zh-CN" altLang="en-US" sz="2200" b="1" dirty="0">
                    <a:solidFill>
                      <a:schemeClr val="bg1"/>
                    </a:solidFill>
                  </a:rPr>
                  <a:t>的</a:t>
                </a:r>
                <a:r>
                  <a:rPr lang="zh-CN" altLang="en-US" sz="2200" b="1" dirty="0" smtClean="0">
                    <a:solidFill>
                      <a:schemeClr val="bg1"/>
                    </a:solidFill>
                  </a:rPr>
                  <a:t>方程</a:t>
                </a:r>
                <a14:m>
                  <m:oMath xmlns:m="http://schemas.openxmlformats.org/officeDocument/2006/math">
                    <m:r>
                      <a:rPr lang="en-US" altLang="zh-CN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𝟐</m:t>
                    </m:r>
                    <m:r>
                      <a:rPr lang="en-US" altLang="zh-CN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𝒌𝒙</m:t>
                        </m:r>
                      </m:num>
                      <m:den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altLang="zh-CN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den>
                    </m:f>
                  </m:oMath>
                </a14:m>
                <a:r>
                  <a:rPr lang="zh-CN" altLang="en-US" sz="2200" b="1" dirty="0" smtClean="0">
                    <a:solidFill>
                      <a:schemeClr val="bg1"/>
                    </a:solidFill>
                  </a:rPr>
                  <a:t>  无</a:t>
                </a:r>
                <a:r>
                  <a:rPr lang="zh-CN" altLang="en-US" sz="2200" b="1" dirty="0">
                    <a:solidFill>
                      <a:schemeClr val="bg1"/>
                    </a:solidFill>
                  </a:rPr>
                  <a:t>解，求 </a:t>
                </a:r>
                <a:r>
                  <a:rPr lang="en-US" altLang="zh-CN" sz="2200" b="1" dirty="0">
                    <a:solidFill>
                      <a:schemeClr val="bg1"/>
                    </a:solidFill>
                  </a:rPr>
                  <a:t>k </a:t>
                </a:r>
                <a:r>
                  <a:rPr lang="zh-CN" altLang="en-US" sz="2200" b="1" dirty="0">
                    <a:solidFill>
                      <a:schemeClr val="bg1"/>
                    </a:solidFill>
                  </a:rPr>
                  <a:t>的值．</a:t>
                </a: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617" y="1781311"/>
                <a:ext cx="6642260" cy="586507"/>
              </a:xfrm>
              <a:prstGeom prst="rect">
                <a:avLst/>
              </a:prstGeom>
              <a:blipFill rotWithShape="1">
                <a:blip r:embed="rId9"/>
                <a:stretch>
                  <a:fillRect l="-1101"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731616" y="3469469"/>
                <a:ext cx="7544875" cy="9850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200" b="1" dirty="0">
                    <a:solidFill>
                      <a:schemeClr val="bg1"/>
                    </a:solidFill>
                  </a:rPr>
                  <a:t>变</a:t>
                </a:r>
                <a:r>
                  <a:rPr lang="zh-CN" altLang="en-US" sz="2200" b="1" dirty="0" smtClean="0">
                    <a:solidFill>
                      <a:schemeClr val="bg1"/>
                    </a:solidFill>
                  </a:rPr>
                  <a:t>式：已知关于 </a:t>
                </a:r>
                <a14:m>
                  <m:oMath xmlns:m="http://schemas.openxmlformats.org/officeDocument/2006/math">
                    <m:r>
                      <a:rPr lang="en-US" altLang="zh-CN" sz="22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2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200" b="1" dirty="0">
                    <a:solidFill>
                      <a:schemeClr val="bg1"/>
                    </a:solidFill>
                  </a:rPr>
                  <a:t>的分式方程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den>
                    </m:f>
                    <m:r>
                      <a:rPr lang="en-US" altLang="zh-CN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𝟔</m:t>
                        </m:r>
                      </m:num>
                      <m:den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den>
                    </m:f>
                    <m:r>
                      <a:rPr lang="en-US" altLang="zh-CN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𝒎𝒙</m:t>
                        </m:r>
                      </m:num>
                      <m:den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r>
                  <a:rPr lang="zh-CN" altLang="en-US" sz="2200" b="1" dirty="0" smtClean="0">
                    <a:solidFill>
                      <a:schemeClr val="bg1"/>
                    </a:solidFill>
                  </a:rPr>
                  <a:t>有</a:t>
                </a:r>
                <a:r>
                  <a:rPr lang="zh-CN" altLang="en-US" sz="2200" b="1" dirty="0">
                    <a:solidFill>
                      <a:schemeClr val="bg1"/>
                    </a:solidFill>
                  </a:rPr>
                  <a:t>解，求 </a:t>
                </a:r>
                <a:r>
                  <a:rPr lang="en-US" altLang="zh-CN" sz="2200" b="1" dirty="0">
                    <a:solidFill>
                      <a:schemeClr val="bg1"/>
                    </a:solidFill>
                  </a:rPr>
                  <a:t>m </a:t>
                </a:r>
                <a:r>
                  <a:rPr lang="zh-CN" altLang="en-US" sz="2200" b="1" dirty="0">
                    <a:solidFill>
                      <a:schemeClr val="bg1"/>
                    </a:solidFill>
                  </a:rPr>
                  <a:t>的取值范围．</a:t>
                </a: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616" y="3469469"/>
                <a:ext cx="7544875" cy="985078"/>
              </a:xfrm>
              <a:prstGeom prst="rect">
                <a:avLst/>
              </a:prstGeom>
              <a:blipFill rotWithShape="1">
                <a:blip r:embed="rId10"/>
                <a:stretch>
                  <a:fillRect l="-969" r="-1050" b="-61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直接连接符 10"/>
          <p:cNvCxnSpPr/>
          <p:nvPr/>
        </p:nvCxnSpPr>
        <p:spPr>
          <a:xfrm>
            <a:off x="4779107" y="2283524"/>
            <a:ext cx="62132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下箭头 11"/>
          <p:cNvSpPr/>
          <p:nvPr/>
        </p:nvSpPr>
        <p:spPr>
          <a:xfrm>
            <a:off x="4937807" y="2374354"/>
            <a:ext cx="257908" cy="442900"/>
          </a:xfrm>
          <a:prstGeom prst="downArrow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4656014" y="2871601"/>
            <a:ext cx="867508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C00000"/>
                </a:solidFill>
              </a:rPr>
              <a:t>有解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836985" y="705226"/>
            <a:ext cx="259375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zh-CN" altLang="en-US" sz="28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无解问题</a:t>
            </a:r>
            <a:endParaRPr lang="zh-CN" altLang="en-US" sz="28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7" name="矩形 6"/>
          <p:cNvSpPr/>
          <p:nvPr/>
        </p:nvSpPr>
        <p:spPr>
          <a:xfrm>
            <a:off x="6100755" y="2859687"/>
            <a:ext cx="2546243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C00000"/>
                </a:solidFill>
              </a:rPr>
              <a:t>k </a:t>
            </a:r>
            <a:r>
              <a:rPr lang="zh-CN" altLang="en-US" sz="2400" b="1" dirty="0">
                <a:solidFill>
                  <a:srgbClr val="C00000"/>
                </a:solidFill>
              </a:rPr>
              <a:t>的取值范围</a:t>
            </a:r>
          </a:p>
        </p:txBody>
      </p:sp>
      <p:sp>
        <p:nvSpPr>
          <p:cNvPr id="15" name="下箭头 14"/>
          <p:cNvSpPr/>
          <p:nvPr/>
        </p:nvSpPr>
        <p:spPr>
          <a:xfrm rot="16200000">
            <a:off x="5704092" y="2898331"/>
            <a:ext cx="257908" cy="442900"/>
          </a:xfrm>
          <a:prstGeom prst="downArrow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Picture 2">
            <a:hlinkClick r:id="rId11" action="ppaction://hlinkfile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7475" y="4034154"/>
            <a:ext cx="1114880" cy="1372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852496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 animBg="1"/>
      <p:bldP spid="13" grpId="0" animBg="1"/>
      <p:bldP spid="7" grpId="0" animBg="1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540567" y="1785445"/>
                <a:ext cx="8180022" cy="5813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200" b="1" dirty="0">
                    <a:solidFill>
                      <a:schemeClr val="bg1"/>
                    </a:solidFill>
                  </a:rPr>
                  <a:t>3</a:t>
                </a:r>
                <a:r>
                  <a:rPr lang="en-US" altLang="zh-CN" sz="2200" b="1" dirty="0" smtClean="0">
                    <a:solidFill>
                      <a:schemeClr val="bg1"/>
                    </a:solidFill>
                  </a:rPr>
                  <a:t>.</a:t>
                </a:r>
                <a:r>
                  <a:rPr lang="zh-CN" altLang="en-US" sz="2200" b="1" dirty="0" smtClean="0">
                    <a:solidFill>
                      <a:schemeClr val="bg1"/>
                    </a:solidFill>
                  </a:rPr>
                  <a:t>若关于</a:t>
                </a:r>
                <a14:m>
                  <m:oMath xmlns:m="http://schemas.openxmlformats.org/officeDocument/2006/math">
                    <m:r>
                      <a:rPr lang="en-US" altLang="zh-CN" sz="22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</m:oMath>
                </a14:m>
                <a:r>
                  <a:rPr lang="zh-CN" altLang="en-US" sz="2200" b="1" dirty="0">
                    <a:solidFill>
                      <a:schemeClr val="bg1"/>
                    </a:solidFill>
                  </a:rPr>
                  <a:t>的</a:t>
                </a:r>
                <a:r>
                  <a:rPr lang="zh-CN" altLang="en-US" sz="2200" b="1" dirty="0" smtClean="0">
                    <a:solidFill>
                      <a:schemeClr val="bg1"/>
                    </a:solidFill>
                  </a:rPr>
                  <a:t>分式方程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𝒎</m:t>
                        </m:r>
                      </m:num>
                      <m:den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altLang="zh-CN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zh-CN" altLang="en-US" sz="2200" b="1" dirty="0" smtClean="0">
                    <a:solidFill>
                      <a:schemeClr val="bg1"/>
                    </a:solidFill>
                  </a:rPr>
                  <a:t>的解为</a:t>
                </a:r>
                <a:r>
                  <a:rPr lang="zh-CN" altLang="en-US" sz="2200" b="1" dirty="0">
                    <a:solidFill>
                      <a:schemeClr val="bg1"/>
                    </a:solidFill>
                  </a:rPr>
                  <a:t>正数，求 </a:t>
                </a:r>
                <a:r>
                  <a:rPr lang="en-US" altLang="zh-CN" sz="2200" b="1" dirty="0">
                    <a:solidFill>
                      <a:schemeClr val="bg1"/>
                    </a:solidFill>
                  </a:rPr>
                  <a:t>m </a:t>
                </a:r>
                <a:r>
                  <a:rPr lang="zh-CN" altLang="en-US" sz="2200" b="1" dirty="0">
                    <a:solidFill>
                      <a:schemeClr val="bg1"/>
                    </a:solidFill>
                  </a:rPr>
                  <a:t>的取值范围</a:t>
                </a: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567" y="1785445"/>
                <a:ext cx="8180022" cy="581378"/>
              </a:xfrm>
              <a:prstGeom prst="rect">
                <a:avLst/>
              </a:prstGeom>
              <a:blipFill rotWithShape="1">
                <a:blip r:embed="rId9"/>
                <a:stretch>
                  <a:fillRect l="-969" b="-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MH_Other_11"/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458506" y="348702"/>
            <a:ext cx="1460500" cy="1217083"/>
          </a:xfrm>
          <a:prstGeom prst="ellipse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>
            <a:outerShdw blurRad="63500" dist="635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7" name="MH_Other_12"/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458395" y="348557"/>
            <a:ext cx="1461458" cy="1217882"/>
          </a:xfrm>
          <a:prstGeom prst="ellipse">
            <a:avLst/>
          </a:prstGeom>
          <a:solidFill>
            <a:srgbClr val="EE0076"/>
          </a:solidFill>
          <a:ln w="12700" cap="flat" cmpd="sng" algn="ctr">
            <a:noFill/>
            <a:prstDash val="solid"/>
            <a:miter lim="800000"/>
          </a:ln>
          <a:effectLst>
            <a:innerShdw blurRad="114300" dist="114300" dir="13500000">
              <a:prstClr val="black">
                <a:alpha val="50000"/>
              </a:prstClr>
            </a:innerShdw>
          </a:effectLst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8" name="MH_Other_13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620780" y="483877"/>
            <a:ext cx="1136689" cy="947242"/>
          </a:xfrm>
          <a:prstGeom prst="ellipse">
            <a:avLst/>
          </a:prstGeom>
          <a:gradFill flip="none" rotWithShape="1">
            <a:gsLst>
              <a:gs pos="0">
                <a:srgbClr val="29ABE2">
                  <a:lumMod val="5000"/>
                  <a:lumOff val="95000"/>
                </a:srgbClr>
              </a:gs>
              <a:gs pos="100000">
                <a:sysClr val="window" lastClr="FFFFFF">
                  <a:lumMod val="65000"/>
                </a:sysClr>
              </a:gs>
            </a:gsLst>
            <a:lin ang="2700000" scaled="1"/>
            <a:tileRect/>
          </a:gradFill>
          <a:ln w="25400" cap="flat" cmpd="sng" algn="ctr">
            <a:gradFill flip="none" rotWithShape="1">
              <a:gsLst>
                <a:gs pos="0">
                  <a:srgbClr val="BE309C">
                    <a:lumMod val="5000"/>
                    <a:lumOff val="95000"/>
                  </a:srgbClr>
                </a:gs>
                <a:gs pos="100000">
                  <a:sysClr val="window" lastClr="FFFFFF">
                    <a:lumMod val="65000"/>
                  </a:sysClr>
                </a:gs>
              </a:gsLst>
              <a:lin ang="13500000" scaled="1"/>
              <a:tileRect/>
            </a:gradFill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9" name="MH_Other_14"/>
          <p:cNvSpPr/>
          <p:nvPr>
            <p:custDataLst>
              <p:tags r:id="rId4"/>
            </p:custDataLst>
          </p:nvPr>
        </p:nvSpPr>
        <p:spPr>
          <a:xfrm>
            <a:off x="1139936" y="578601"/>
            <a:ext cx="1697049" cy="751376"/>
          </a:xfrm>
          <a:custGeom>
            <a:avLst/>
            <a:gdLst>
              <a:gd name="connsiteX0" fmla="*/ 0 w 2527652"/>
              <a:gd name="connsiteY0" fmla="*/ 0 h 1008000"/>
              <a:gd name="connsiteX1" fmla="*/ 2023652 w 2527652"/>
              <a:gd name="connsiteY1" fmla="*/ 0 h 1008000"/>
              <a:gd name="connsiteX2" fmla="*/ 2527652 w 2527652"/>
              <a:gd name="connsiteY2" fmla="*/ 504000 h 1008000"/>
              <a:gd name="connsiteX3" fmla="*/ 2023652 w 2527652"/>
              <a:gd name="connsiteY3" fmla="*/ 1008000 h 1008000"/>
              <a:gd name="connsiteX4" fmla="*/ 0 w 2527652"/>
              <a:gd name="connsiteY4" fmla="*/ 1008000 h 100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27652" h="1008000">
                <a:moveTo>
                  <a:pt x="0" y="0"/>
                </a:moveTo>
                <a:lnTo>
                  <a:pt x="2023652" y="0"/>
                </a:lnTo>
                <a:cubicBezTo>
                  <a:pt x="2302004" y="0"/>
                  <a:pt x="2527652" y="225648"/>
                  <a:pt x="2527652" y="504000"/>
                </a:cubicBezTo>
                <a:cubicBezTo>
                  <a:pt x="2527652" y="782352"/>
                  <a:pt x="2302004" y="1008000"/>
                  <a:pt x="2023652" y="1008000"/>
                </a:cubicBezTo>
                <a:lnTo>
                  <a:pt x="0" y="1008000"/>
                </a:lnTo>
                <a:close/>
              </a:path>
            </a:pathLst>
          </a:custGeom>
          <a:gradFill flip="none" rotWithShape="1">
            <a:gsLst>
              <a:gs pos="0">
                <a:srgbClr val="29ABE2">
                  <a:lumMod val="5000"/>
                  <a:lumOff val="95000"/>
                </a:srgbClr>
              </a:gs>
              <a:gs pos="100000">
                <a:sysClr val="window" lastClr="FFFFFF">
                  <a:lumMod val="65000"/>
                </a:sysClr>
              </a:gs>
            </a:gsLst>
            <a:lin ang="13500000" scaled="1"/>
            <a:tileRect/>
          </a:gradFill>
          <a:ln w="25400" cap="flat" cmpd="sng" algn="ctr">
            <a:gradFill flip="none" rotWithShape="1">
              <a:gsLst>
                <a:gs pos="0">
                  <a:srgbClr val="BE309C">
                    <a:lumMod val="5000"/>
                    <a:lumOff val="95000"/>
                  </a:srgbClr>
                </a:gs>
                <a:gs pos="100000">
                  <a:sysClr val="window" lastClr="FFFFFF">
                    <a:lumMod val="65000"/>
                  </a:sysClr>
                </a:gs>
              </a:gsLst>
              <a:lin ang="2700000" scaled="1"/>
              <a:tileRect/>
            </a:gradFill>
            <a:prstDash val="solid"/>
            <a:miter lim="800000"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0" name="MH_Other_15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734449" y="578601"/>
            <a:ext cx="909351" cy="757793"/>
          </a:xfrm>
          <a:prstGeom prst="ellipse">
            <a:avLst/>
          </a:prstGeom>
          <a:gradFill flip="none" rotWithShape="1">
            <a:gsLst>
              <a:gs pos="0">
                <a:sysClr val="window" lastClr="FFFFFF"/>
              </a:gs>
              <a:gs pos="100000">
                <a:sysClr val="window" lastClr="FFFFFF">
                  <a:lumMod val="65000"/>
                </a:sysClr>
              </a:gs>
            </a:gsLst>
            <a:lin ang="13500000" scaled="1"/>
            <a:tileRect/>
          </a:gradFill>
          <a:ln w="25400" cap="flat" cmpd="sng" algn="ctr">
            <a:gradFill flip="none" rotWithShape="1">
              <a:gsLst>
                <a:gs pos="0">
                  <a:sysClr val="window" lastClr="FFFFFF"/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</a:gsLst>
              <a:lin ang="2700000" scaled="1"/>
              <a:tileRect/>
            </a:gradFill>
            <a:prstDash val="solid"/>
            <a:miter lim="800000"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kern="0" dirty="0" smtClean="0">
                <a:solidFill>
                  <a:srgbClr val="5F5F5F"/>
                </a:solidFill>
                <a:latin typeface="Calibri" panose="020F0502020204030204"/>
                <a:ea typeface="宋体" panose="02010600030101010101" pitchFamily="2" charset="-122"/>
              </a:rPr>
              <a:t>03</a:t>
            </a:r>
            <a:endParaRPr lang="zh-CN" altLang="en-US" sz="3200" kern="0" dirty="0">
              <a:solidFill>
                <a:srgbClr val="5F5F5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1" name="MH_SubTitle_1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259094" y="603696"/>
            <a:ext cx="1808162" cy="726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zh-CN" altLang="en-US" sz="2400" b="1" dirty="0" smtClean="0">
                <a:solidFill>
                  <a:srgbClr val="3B3B3B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rPr>
              <a:t>类型三</a:t>
            </a:r>
            <a:endParaRPr lang="zh-CN" altLang="en-US" sz="2400" b="1" dirty="0">
              <a:solidFill>
                <a:srgbClr val="3B3B3B"/>
              </a:solidFill>
              <a:latin typeface="时尚中黑简体" panose="01010104010101010101" pitchFamily="2" charset="-122"/>
              <a:ea typeface="时尚中黑简体" panose="01010104010101010101" pitchFamily="2" charset="-122"/>
            </a:endParaRPr>
          </a:p>
        </p:txBody>
      </p:sp>
      <p:cxnSp>
        <p:nvCxnSpPr>
          <p:cNvPr id="23" name="直接连接符 22"/>
          <p:cNvCxnSpPr/>
          <p:nvPr/>
        </p:nvCxnSpPr>
        <p:spPr>
          <a:xfrm>
            <a:off x="5283201" y="2366823"/>
            <a:ext cx="62132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723404" y="3245877"/>
            <a:ext cx="1740915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1800" b="1" dirty="0" smtClean="0">
                <a:solidFill>
                  <a:schemeClr val="tx1"/>
                </a:solidFill>
              </a:rPr>
              <a:t>变式</a:t>
            </a:r>
            <a:r>
              <a:rPr lang="en-US" altLang="zh-CN" sz="1800" b="1" dirty="0" smtClean="0">
                <a:solidFill>
                  <a:schemeClr val="tx1"/>
                </a:solidFill>
              </a:rPr>
              <a:t>1</a:t>
            </a:r>
            <a:r>
              <a:rPr lang="zh-CN" altLang="en-US" sz="1800" b="1" dirty="0" smtClean="0">
                <a:solidFill>
                  <a:schemeClr val="tx1"/>
                </a:solidFill>
              </a:rPr>
              <a:t>：负数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723404" y="4034154"/>
            <a:ext cx="1740915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1800" b="1" dirty="0" smtClean="0">
                <a:solidFill>
                  <a:schemeClr val="tx1"/>
                </a:solidFill>
              </a:rPr>
              <a:t>变式</a:t>
            </a:r>
            <a:r>
              <a:rPr lang="en-US" altLang="zh-CN" sz="1800" b="1" dirty="0" smtClean="0">
                <a:solidFill>
                  <a:schemeClr val="tx1"/>
                </a:solidFill>
              </a:rPr>
              <a:t>2</a:t>
            </a:r>
            <a:r>
              <a:rPr lang="zh-CN" altLang="en-US" sz="1800" b="1" dirty="0" smtClean="0">
                <a:solidFill>
                  <a:schemeClr val="tx1"/>
                </a:solidFill>
              </a:rPr>
              <a:t>：非负数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29" name="下箭头 28"/>
          <p:cNvSpPr/>
          <p:nvPr/>
        </p:nvSpPr>
        <p:spPr>
          <a:xfrm>
            <a:off x="5464908" y="2487869"/>
            <a:ext cx="257908" cy="653916"/>
          </a:xfrm>
          <a:prstGeom prst="downArrow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2836985" y="705226"/>
            <a:ext cx="259375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zh-CN" altLang="en-US" sz="28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解为正</a:t>
            </a:r>
            <a:r>
              <a:rPr lang="en-US" altLang="zh-CN" sz="28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/</a:t>
            </a:r>
            <a:r>
              <a:rPr lang="zh-CN" altLang="en-US" sz="28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负数</a:t>
            </a:r>
            <a:endParaRPr lang="zh-CN" altLang="en-US" sz="28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pic>
        <p:nvPicPr>
          <p:cNvPr id="5122" name="Picture 2">
            <a:hlinkClick r:id="rId10" action="ppaction://hlinkfile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7475" y="4034154"/>
            <a:ext cx="1114880" cy="1372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62532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7" grpId="0" animBg="1"/>
      <p:bldP spid="28" grpId="0" animBg="1"/>
      <p:bldP spid="2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H_Other_6"/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374650" y="344468"/>
            <a:ext cx="1460500" cy="1217083"/>
          </a:xfrm>
          <a:prstGeom prst="ellipse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>
            <a:outerShdw blurRad="63500" dist="635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" name="MH_Other_7"/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374822" y="344247"/>
            <a:ext cx="1461458" cy="1217882"/>
          </a:xfrm>
          <a:prstGeom prst="ellipse">
            <a:avLst/>
          </a:prstGeom>
          <a:solidFill>
            <a:srgbClr val="29ABE2"/>
          </a:solidFill>
          <a:ln w="12700" cap="flat" cmpd="sng" algn="ctr">
            <a:noFill/>
            <a:prstDash val="solid"/>
            <a:miter lim="800000"/>
          </a:ln>
          <a:effectLst>
            <a:innerShdw blurRad="114300" dist="114300" dir="13500000">
              <a:prstClr val="black">
                <a:alpha val="50000"/>
              </a:prstClr>
            </a:innerShdw>
          </a:effectLst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4" name="MH_Other_8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537207" y="479567"/>
            <a:ext cx="1136689" cy="947242"/>
          </a:xfrm>
          <a:prstGeom prst="ellipse">
            <a:avLst/>
          </a:prstGeom>
          <a:gradFill flip="none" rotWithShape="1">
            <a:gsLst>
              <a:gs pos="0">
                <a:srgbClr val="29ABE2">
                  <a:lumMod val="5000"/>
                  <a:lumOff val="95000"/>
                </a:srgbClr>
              </a:gs>
              <a:gs pos="100000">
                <a:sysClr val="window" lastClr="FFFFFF">
                  <a:lumMod val="65000"/>
                </a:sysClr>
              </a:gs>
            </a:gsLst>
            <a:lin ang="2700000" scaled="1"/>
            <a:tileRect/>
          </a:gradFill>
          <a:ln w="25400" cap="flat" cmpd="sng" algn="ctr">
            <a:gradFill flip="none" rotWithShape="1">
              <a:gsLst>
                <a:gs pos="0">
                  <a:srgbClr val="BE309C">
                    <a:lumMod val="5000"/>
                    <a:lumOff val="95000"/>
                  </a:srgbClr>
                </a:gs>
                <a:gs pos="100000">
                  <a:sysClr val="window" lastClr="FFFFFF">
                    <a:lumMod val="65000"/>
                  </a:sysClr>
                </a:gs>
              </a:gsLst>
              <a:lin ang="13500000" scaled="1"/>
              <a:tileRect/>
            </a:gradFill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" name="MH_Other_9"/>
          <p:cNvSpPr/>
          <p:nvPr>
            <p:custDataLst>
              <p:tags r:id="rId4"/>
            </p:custDataLst>
          </p:nvPr>
        </p:nvSpPr>
        <p:spPr>
          <a:xfrm>
            <a:off x="1122458" y="574292"/>
            <a:ext cx="1702804" cy="757793"/>
          </a:xfrm>
          <a:custGeom>
            <a:avLst/>
            <a:gdLst>
              <a:gd name="connsiteX0" fmla="*/ 0 w 2527652"/>
              <a:gd name="connsiteY0" fmla="*/ 0 h 1008000"/>
              <a:gd name="connsiteX1" fmla="*/ 2023652 w 2527652"/>
              <a:gd name="connsiteY1" fmla="*/ 0 h 1008000"/>
              <a:gd name="connsiteX2" fmla="*/ 2527652 w 2527652"/>
              <a:gd name="connsiteY2" fmla="*/ 504000 h 1008000"/>
              <a:gd name="connsiteX3" fmla="*/ 2023652 w 2527652"/>
              <a:gd name="connsiteY3" fmla="*/ 1008000 h 1008000"/>
              <a:gd name="connsiteX4" fmla="*/ 0 w 2527652"/>
              <a:gd name="connsiteY4" fmla="*/ 1008000 h 100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27652" h="1008000">
                <a:moveTo>
                  <a:pt x="0" y="0"/>
                </a:moveTo>
                <a:lnTo>
                  <a:pt x="2023652" y="0"/>
                </a:lnTo>
                <a:cubicBezTo>
                  <a:pt x="2302004" y="0"/>
                  <a:pt x="2527652" y="225648"/>
                  <a:pt x="2527652" y="504000"/>
                </a:cubicBezTo>
                <a:cubicBezTo>
                  <a:pt x="2527652" y="782352"/>
                  <a:pt x="2302004" y="1008000"/>
                  <a:pt x="2023652" y="1008000"/>
                </a:cubicBezTo>
                <a:lnTo>
                  <a:pt x="0" y="1008000"/>
                </a:lnTo>
                <a:close/>
              </a:path>
            </a:pathLst>
          </a:custGeom>
          <a:gradFill flip="none" rotWithShape="1">
            <a:gsLst>
              <a:gs pos="0">
                <a:srgbClr val="29ABE2">
                  <a:lumMod val="5000"/>
                  <a:lumOff val="95000"/>
                </a:srgbClr>
              </a:gs>
              <a:gs pos="100000">
                <a:sysClr val="window" lastClr="FFFFFF">
                  <a:lumMod val="65000"/>
                </a:sysClr>
              </a:gs>
            </a:gsLst>
            <a:lin ang="13500000" scaled="1"/>
            <a:tileRect/>
          </a:gradFill>
          <a:ln w="25400" cap="flat" cmpd="sng" algn="ctr">
            <a:gradFill flip="none" rotWithShape="1">
              <a:gsLst>
                <a:gs pos="0">
                  <a:srgbClr val="BE309C">
                    <a:lumMod val="5000"/>
                    <a:lumOff val="95000"/>
                  </a:srgbClr>
                </a:gs>
                <a:gs pos="100000">
                  <a:sysClr val="window" lastClr="FFFFFF">
                    <a:lumMod val="65000"/>
                  </a:sysClr>
                </a:gs>
              </a:gsLst>
              <a:lin ang="2700000" scaled="1"/>
              <a:tileRect/>
            </a:gradFill>
            <a:prstDash val="solid"/>
            <a:miter lim="800000"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" name="MH_Other_1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650876" y="574292"/>
            <a:ext cx="909351" cy="757793"/>
          </a:xfrm>
          <a:prstGeom prst="ellipse">
            <a:avLst/>
          </a:prstGeom>
          <a:gradFill flip="none" rotWithShape="1">
            <a:gsLst>
              <a:gs pos="0">
                <a:sysClr val="window" lastClr="FFFFFF"/>
              </a:gs>
              <a:gs pos="100000">
                <a:sysClr val="window" lastClr="FFFFFF">
                  <a:lumMod val="65000"/>
                </a:sysClr>
              </a:gs>
            </a:gsLst>
            <a:lin ang="13500000" scaled="1"/>
            <a:tileRect/>
          </a:gradFill>
          <a:ln w="25400" cap="flat" cmpd="sng" algn="ctr">
            <a:gradFill flip="none" rotWithShape="1">
              <a:gsLst>
                <a:gs pos="0">
                  <a:sysClr val="window" lastClr="FFFFFF"/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</a:gsLst>
              <a:lin ang="2700000" scaled="1"/>
              <a:tileRect/>
            </a:gradFill>
            <a:prstDash val="solid"/>
            <a:miter lim="800000"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kern="0">
                <a:solidFill>
                  <a:srgbClr val="5F5F5F"/>
                </a:solidFill>
                <a:latin typeface="Calibri" panose="020F0502020204030204"/>
                <a:ea typeface="宋体" panose="02010600030101010101" pitchFamily="2" charset="-122"/>
              </a:rPr>
              <a:t>04</a:t>
            </a:r>
            <a:endParaRPr lang="zh-CN" altLang="en-US" sz="3200" kern="0">
              <a:solidFill>
                <a:srgbClr val="5F5F5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8" name="MH_SubTitle_1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259094" y="607353"/>
            <a:ext cx="1808162" cy="726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zh-CN" altLang="en-US" sz="2400" b="1" dirty="0" smtClean="0">
                <a:solidFill>
                  <a:srgbClr val="3B3B3B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rPr>
              <a:t>类型四</a:t>
            </a:r>
            <a:endParaRPr lang="zh-CN" altLang="en-US" sz="2400" b="1" dirty="0">
              <a:solidFill>
                <a:srgbClr val="3B3B3B"/>
              </a:solidFill>
              <a:latin typeface="时尚中黑简体" panose="01010104010101010101" pitchFamily="2" charset="-122"/>
              <a:ea typeface="时尚中黑简体" panose="0101010401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31616" y="1781311"/>
                <a:ext cx="7909463" cy="5438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200" b="1" dirty="0" smtClean="0">
                    <a:solidFill>
                      <a:schemeClr val="bg1"/>
                    </a:solidFill>
                  </a:rPr>
                  <a:t>4.</a:t>
                </a:r>
                <a:r>
                  <a:rPr lang="zh-CN" altLang="en-US" sz="2200" b="1" dirty="0" smtClean="0">
                    <a:solidFill>
                      <a:schemeClr val="bg1"/>
                    </a:solidFill>
                  </a:rPr>
                  <a:t>若关于</a:t>
                </a:r>
                <a14:m>
                  <m:oMath xmlns:m="http://schemas.openxmlformats.org/officeDocument/2006/math">
                    <m:r>
                      <a:rPr lang="en-US" altLang="zh-CN" sz="22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</m:oMath>
                </a14:m>
                <a:r>
                  <a:rPr lang="zh-CN" altLang="en-US" sz="2200" b="1" dirty="0">
                    <a:solidFill>
                      <a:schemeClr val="bg1"/>
                    </a:solidFill>
                  </a:rPr>
                  <a:t>的</a:t>
                </a:r>
                <a:r>
                  <a:rPr lang="zh-CN" altLang="en-US" sz="2200" b="1" dirty="0" smtClean="0">
                    <a:solidFill>
                      <a:schemeClr val="bg1"/>
                    </a:solidFill>
                  </a:rPr>
                  <a:t>方程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𝒂</m:t>
                        </m:r>
                      </m:num>
                      <m:den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den>
                    </m:f>
                    <m:r>
                      <a:rPr lang="en-US" altLang="zh-CN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𝟓</m:t>
                    </m:r>
                    <m:r>
                      <a:rPr lang="zh-CN" alt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只有非负</m:t>
                    </m:r>
                    <m:r>
                      <a:rPr lang="zh-CN" alt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整数解</m:t>
                    </m:r>
                  </m:oMath>
                </a14:m>
                <a:r>
                  <a:rPr lang="zh-CN" altLang="en-US" sz="2200" b="1" dirty="0" smtClean="0">
                    <a:solidFill>
                      <a:schemeClr val="bg1"/>
                    </a:solidFill>
                  </a:rPr>
                  <a:t>，求</a:t>
                </a:r>
                <a:r>
                  <a:rPr lang="zh-CN" altLang="en-US" sz="2200" b="1" dirty="0">
                    <a:solidFill>
                      <a:schemeClr val="bg1"/>
                    </a:solidFill>
                  </a:rPr>
                  <a:t>正</a:t>
                </a:r>
                <a:r>
                  <a:rPr lang="zh-CN" altLang="en-US" sz="2200" b="1" dirty="0" smtClean="0">
                    <a:solidFill>
                      <a:schemeClr val="bg1"/>
                    </a:solidFill>
                  </a:rPr>
                  <a:t>整数 </a:t>
                </a:r>
                <a14:m>
                  <m:oMath xmlns:m="http://schemas.openxmlformats.org/officeDocument/2006/math">
                    <m:r>
                      <a:rPr lang="en-US" altLang="zh-CN" sz="22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𝒂</m:t>
                    </m:r>
                    <m:r>
                      <a:rPr lang="en-US" altLang="zh-CN" sz="22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200" b="1" dirty="0">
                    <a:solidFill>
                      <a:schemeClr val="bg1"/>
                    </a:solidFill>
                  </a:rPr>
                  <a:t>的值．</a:t>
                </a: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616" y="1781311"/>
                <a:ext cx="7909463" cy="543867"/>
              </a:xfrm>
              <a:prstGeom prst="rect">
                <a:avLst/>
              </a:prstGeom>
              <a:blipFill rotWithShape="1">
                <a:blip r:embed="rId9"/>
                <a:stretch>
                  <a:fillRect l="-925" t="-4494" b="-89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2836985" y="705226"/>
            <a:ext cx="259375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zh-CN" altLang="en-US" sz="28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解为整数问题</a:t>
            </a:r>
            <a:endParaRPr lang="zh-CN" altLang="en-US" sz="28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pic>
        <p:nvPicPr>
          <p:cNvPr id="11" name="Picture 2">
            <a:hlinkClick r:id="rId10" action="ppaction://hlinkfile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7475" y="4034154"/>
            <a:ext cx="1114880" cy="1372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64280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717"/>
          <a:stretch/>
        </p:blipFill>
        <p:spPr bwMode="auto">
          <a:xfrm>
            <a:off x="0" y="1055077"/>
            <a:ext cx="4208585" cy="4021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355"/>
          <a:stretch/>
        </p:blipFill>
        <p:spPr bwMode="auto">
          <a:xfrm>
            <a:off x="4208586" y="-1"/>
            <a:ext cx="4935416" cy="5715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直接连接符 2"/>
          <p:cNvCxnSpPr/>
          <p:nvPr/>
        </p:nvCxnSpPr>
        <p:spPr>
          <a:xfrm>
            <a:off x="4208585" y="0"/>
            <a:ext cx="0" cy="57150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2202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02326" y="3497906"/>
            <a:ext cx="2797826" cy="2103834"/>
          </a:xfrm>
          <a:prstGeom prst="rect">
            <a:avLst/>
          </a:prstGeom>
        </p:spPr>
      </p:pic>
      <p:sp>
        <p:nvSpPr>
          <p:cNvPr id="23" name="TextBox 28"/>
          <p:cNvSpPr txBox="1"/>
          <p:nvPr/>
        </p:nvSpPr>
        <p:spPr>
          <a:xfrm>
            <a:off x="3250726" y="364913"/>
            <a:ext cx="223651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4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课堂小结</a:t>
            </a:r>
            <a:endParaRPr lang="zh-CN" altLang="en-US" sz="4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4" name="MH_Other_1"/>
          <p:cNvSpPr/>
          <p:nvPr>
            <p:custDataLst>
              <p:tags r:id="rId1"/>
            </p:custDataLst>
          </p:nvPr>
        </p:nvSpPr>
        <p:spPr>
          <a:xfrm>
            <a:off x="1521542" y="2944185"/>
            <a:ext cx="1085008" cy="857281"/>
          </a:xfrm>
          <a:custGeom>
            <a:avLst/>
            <a:gdLst>
              <a:gd name="connsiteX0" fmla="*/ 1280265 w 1280265"/>
              <a:gd name="connsiteY0" fmla="*/ 0 h 1336431"/>
              <a:gd name="connsiteX1" fmla="*/ 770311 w 1280265"/>
              <a:gd name="connsiteY1" fmla="*/ 202223 h 1336431"/>
              <a:gd name="connsiteX2" fmla="*/ 357073 w 1280265"/>
              <a:gd name="connsiteY2" fmla="*/ 571500 h 1336431"/>
              <a:gd name="connsiteX3" fmla="*/ 40550 w 1280265"/>
              <a:gd name="connsiteY3" fmla="*/ 1028700 h 1336431"/>
              <a:gd name="connsiteX4" fmla="*/ 14173 w 1280265"/>
              <a:gd name="connsiteY4" fmla="*/ 1336431 h 1336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80265" h="1336431">
                <a:moveTo>
                  <a:pt x="1280265" y="0"/>
                </a:moveTo>
                <a:cubicBezTo>
                  <a:pt x="1102220" y="53486"/>
                  <a:pt x="924176" y="106973"/>
                  <a:pt x="770311" y="202223"/>
                </a:cubicBezTo>
                <a:cubicBezTo>
                  <a:pt x="616446" y="297473"/>
                  <a:pt x="478700" y="433754"/>
                  <a:pt x="357073" y="571500"/>
                </a:cubicBezTo>
                <a:cubicBezTo>
                  <a:pt x="235446" y="709246"/>
                  <a:pt x="97700" y="901211"/>
                  <a:pt x="40550" y="1028700"/>
                </a:cubicBezTo>
                <a:cubicBezTo>
                  <a:pt x="-16600" y="1156189"/>
                  <a:pt x="-1214" y="1246310"/>
                  <a:pt x="14173" y="1336431"/>
                </a:cubicBezTo>
              </a:path>
            </a:pathLst>
          </a:custGeom>
          <a:noFill/>
          <a:ln>
            <a:solidFill>
              <a:srgbClr val="00BCD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MH_Other_2"/>
          <p:cNvSpPr/>
          <p:nvPr>
            <p:custDataLst>
              <p:tags r:id="rId2"/>
            </p:custDataLst>
          </p:nvPr>
        </p:nvSpPr>
        <p:spPr>
          <a:xfrm>
            <a:off x="1847180" y="2937215"/>
            <a:ext cx="759369" cy="439752"/>
          </a:xfrm>
          <a:custGeom>
            <a:avLst/>
            <a:gdLst>
              <a:gd name="connsiteX0" fmla="*/ 936800 w 936800"/>
              <a:gd name="connsiteY0" fmla="*/ 0 h 705361"/>
              <a:gd name="connsiteX1" fmla="*/ 934440 w 936800"/>
              <a:gd name="connsiteY1" fmla="*/ 12638 h 705361"/>
              <a:gd name="connsiteX2" fmla="*/ 305655 w 936800"/>
              <a:gd name="connsiteY2" fmla="*/ 705361 h 705361"/>
              <a:gd name="connsiteX3" fmla="*/ 40030 w 936800"/>
              <a:gd name="connsiteY3" fmla="*/ 616230 h 705361"/>
              <a:gd name="connsiteX4" fmla="*/ 0 w 936800"/>
              <a:gd name="connsiteY4" fmla="*/ 580117 h 705361"/>
              <a:gd name="connsiteX5" fmla="*/ 25579 w 936800"/>
              <a:gd name="connsiteY5" fmla="*/ 545326 h 705361"/>
              <a:gd name="connsiteX6" fmla="*/ 610280 w 936800"/>
              <a:gd name="connsiteY6" fmla="*/ 107428 h 705361"/>
              <a:gd name="connsiteX7" fmla="*/ 822009 w 936800"/>
              <a:gd name="connsiteY7" fmla="*/ 27354 h 705361"/>
              <a:gd name="connsiteX0-1" fmla="*/ 1065951 w 1065951"/>
              <a:gd name="connsiteY0-2" fmla="*/ 0 h 740584"/>
              <a:gd name="connsiteX1-3" fmla="*/ 934440 w 1065951"/>
              <a:gd name="connsiteY1-4" fmla="*/ 47861 h 740584"/>
              <a:gd name="connsiteX2-5" fmla="*/ 305655 w 1065951"/>
              <a:gd name="connsiteY2-6" fmla="*/ 740584 h 740584"/>
              <a:gd name="connsiteX3-7" fmla="*/ 40030 w 1065951"/>
              <a:gd name="connsiteY3-8" fmla="*/ 651453 h 740584"/>
              <a:gd name="connsiteX4-9" fmla="*/ 0 w 1065951"/>
              <a:gd name="connsiteY4-10" fmla="*/ 615340 h 740584"/>
              <a:gd name="connsiteX5-11" fmla="*/ 25579 w 1065951"/>
              <a:gd name="connsiteY5-12" fmla="*/ 580549 h 740584"/>
              <a:gd name="connsiteX6-13" fmla="*/ 610280 w 1065951"/>
              <a:gd name="connsiteY6-14" fmla="*/ 142651 h 740584"/>
              <a:gd name="connsiteX7-15" fmla="*/ 822009 w 1065951"/>
              <a:gd name="connsiteY7-16" fmla="*/ 62577 h 740584"/>
              <a:gd name="connsiteX8" fmla="*/ 1065951 w 1065951"/>
              <a:gd name="connsiteY8" fmla="*/ 0 h 740584"/>
              <a:gd name="connsiteX0-17" fmla="*/ 1065951 w 1065951"/>
              <a:gd name="connsiteY0-18" fmla="*/ 0 h 777223"/>
              <a:gd name="connsiteX1-19" fmla="*/ 1040109 w 1065951"/>
              <a:gd name="connsiteY1-20" fmla="*/ 47861 h 777223"/>
              <a:gd name="connsiteX2-21" fmla="*/ 305655 w 1065951"/>
              <a:gd name="connsiteY2-22" fmla="*/ 740584 h 777223"/>
              <a:gd name="connsiteX3-23" fmla="*/ 40030 w 1065951"/>
              <a:gd name="connsiteY3-24" fmla="*/ 651453 h 777223"/>
              <a:gd name="connsiteX4-25" fmla="*/ 0 w 1065951"/>
              <a:gd name="connsiteY4-26" fmla="*/ 615340 h 777223"/>
              <a:gd name="connsiteX5-27" fmla="*/ 25579 w 1065951"/>
              <a:gd name="connsiteY5-28" fmla="*/ 580549 h 777223"/>
              <a:gd name="connsiteX6-29" fmla="*/ 610280 w 1065951"/>
              <a:gd name="connsiteY6-30" fmla="*/ 142651 h 777223"/>
              <a:gd name="connsiteX7-31" fmla="*/ 822009 w 1065951"/>
              <a:gd name="connsiteY7-32" fmla="*/ 62577 h 777223"/>
              <a:gd name="connsiteX8-33" fmla="*/ 1065951 w 1065951"/>
              <a:gd name="connsiteY8-34" fmla="*/ 0 h 777223"/>
              <a:gd name="connsiteX0-35" fmla="*/ 1065951 w 1065951"/>
              <a:gd name="connsiteY0-36" fmla="*/ 0 h 740752"/>
              <a:gd name="connsiteX1-37" fmla="*/ 1040109 w 1065951"/>
              <a:gd name="connsiteY1-38" fmla="*/ 47861 h 740752"/>
              <a:gd name="connsiteX2-39" fmla="*/ 305655 w 1065951"/>
              <a:gd name="connsiteY2-40" fmla="*/ 740584 h 740752"/>
              <a:gd name="connsiteX3-41" fmla="*/ 40030 w 1065951"/>
              <a:gd name="connsiteY3-42" fmla="*/ 651453 h 740752"/>
              <a:gd name="connsiteX4-43" fmla="*/ 0 w 1065951"/>
              <a:gd name="connsiteY4-44" fmla="*/ 615340 h 740752"/>
              <a:gd name="connsiteX5-45" fmla="*/ 25579 w 1065951"/>
              <a:gd name="connsiteY5-46" fmla="*/ 580549 h 740752"/>
              <a:gd name="connsiteX6-47" fmla="*/ 610280 w 1065951"/>
              <a:gd name="connsiteY6-48" fmla="*/ 142651 h 740752"/>
              <a:gd name="connsiteX7-49" fmla="*/ 822009 w 1065951"/>
              <a:gd name="connsiteY7-50" fmla="*/ 62577 h 740752"/>
              <a:gd name="connsiteX8-51" fmla="*/ 1065951 w 1065951"/>
              <a:gd name="connsiteY8-52" fmla="*/ 0 h 740752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33" y="connsiteY8-34"/>
              </a:cxn>
            </a:cxnLst>
            <a:rect l="l" t="t" r="r" b="b"/>
            <a:pathLst>
              <a:path w="1065951" h="740752">
                <a:moveTo>
                  <a:pt x="1065951" y="0"/>
                </a:moveTo>
                <a:cubicBezTo>
                  <a:pt x="1065164" y="4213"/>
                  <a:pt x="1040896" y="43648"/>
                  <a:pt x="1040109" y="47861"/>
                </a:cubicBezTo>
                <a:cubicBezTo>
                  <a:pt x="936513" y="454946"/>
                  <a:pt x="500166" y="748822"/>
                  <a:pt x="305655" y="740584"/>
                </a:cubicBezTo>
                <a:cubicBezTo>
                  <a:pt x="185941" y="735514"/>
                  <a:pt x="121672" y="708847"/>
                  <a:pt x="40030" y="651453"/>
                </a:cubicBezTo>
                <a:lnTo>
                  <a:pt x="0" y="615340"/>
                </a:lnTo>
                <a:lnTo>
                  <a:pt x="25579" y="580549"/>
                </a:lnTo>
                <a:cubicBezTo>
                  <a:pt x="161442" y="410521"/>
                  <a:pt x="363393" y="254074"/>
                  <a:pt x="610280" y="142651"/>
                </a:cubicBezTo>
                <a:cubicBezTo>
                  <a:pt x="680819" y="110816"/>
                  <a:pt x="751687" y="84163"/>
                  <a:pt x="822009" y="62577"/>
                </a:cubicBezTo>
                <a:cubicBezTo>
                  <a:pt x="860273" y="53459"/>
                  <a:pt x="1027687" y="9118"/>
                  <a:pt x="1065951" y="0"/>
                </a:cubicBezTo>
                <a:close/>
              </a:path>
            </a:pathLst>
          </a:custGeom>
          <a:solidFill>
            <a:srgbClr val="00BCD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MH_SubTitle_1"/>
          <p:cNvSpPr/>
          <p:nvPr>
            <p:custDataLst>
              <p:tags r:id="rId3"/>
            </p:custDataLst>
          </p:nvPr>
        </p:nvSpPr>
        <p:spPr>
          <a:xfrm>
            <a:off x="1324230" y="1474016"/>
            <a:ext cx="1455369" cy="1909822"/>
          </a:xfrm>
          <a:custGeom>
            <a:avLst/>
            <a:gdLst>
              <a:gd name="connsiteX0" fmla="*/ 764931 w 1529862"/>
              <a:gd name="connsiteY0" fmla="*/ 70339 h 2409092"/>
              <a:gd name="connsiteX1" fmla="*/ 82519 w 1529862"/>
              <a:gd name="connsiteY1" fmla="*/ 1204547 h 2409092"/>
              <a:gd name="connsiteX2" fmla="*/ 764931 w 1529862"/>
              <a:gd name="connsiteY2" fmla="*/ 2338755 h 2409092"/>
              <a:gd name="connsiteX3" fmla="*/ 1447343 w 1529862"/>
              <a:gd name="connsiteY3" fmla="*/ 1204547 h 2409092"/>
              <a:gd name="connsiteX4" fmla="*/ 764931 w 1529862"/>
              <a:gd name="connsiteY4" fmla="*/ 70339 h 2409092"/>
              <a:gd name="connsiteX5" fmla="*/ 764931 w 1529862"/>
              <a:gd name="connsiteY5" fmla="*/ 0 h 2409092"/>
              <a:gd name="connsiteX6" fmla="*/ 1529862 w 1529862"/>
              <a:gd name="connsiteY6" fmla="*/ 1204546 h 2409092"/>
              <a:gd name="connsiteX7" fmla="*/ 764931 w 1529862"/>
              <a:gd name="connsiteY7" fmla="*/ 2409092 h 2409092"/>
              <a:gd name="connsiteX8" fmla="*/ 0 w 1529862"/>
              <a:gd name="connsiteY8" fmla="*/ 1204546 h 2409092"/>
              <a:gd name="connsiteX9" fmla="*/ 764931 w 1529862"/>
              <a:gd name="connsiteY9" fmla="*/ 0 h 24090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529862" h="2409092">
                <a:moveTo>
                  <a:pt x="764931" y="70339"/>
                </a:moveTo>
                <a:cubicBezTo>
                  <a:pt x="388045" y="70339"/>
                  <a:pt x="82519" y="578141"/>
                  <a:pt x="82519" y="1204547"/>
                </a:cubicBezTo>
                <a:cubicBezTo>
                  <a:pt x="82519" y="1830953"/>
                  <a:pt x="388045" y="2338755"/>
                  <a:pt x="764931" y="2338755"/>
                </a:cubicBezTo>
                <a:cubicBezTo>
                  <a:pt x="1141817" y="2338755"/>
                  <a:pt x="1447343" y="1830953"/>
                  <a:pt x="1447343" y="1204547"/>
                </a:cubicBezTo>
                <a:cubicBezTo>
                  <a:pt x="1447343" y="578141"/>
                  <a:pt x="1141817" y="70339"/>
                  <a:pt x="764931" y="70339"/>
                </a:cubicBezTo>
                <a:close/>
                <a:moveTo>
                  <a:pt x="764931" y="0"/>
                </a:moveTo>
                <a:cubicBezTo>
                  <a:pt x="1187391" y="0"/>
                  <a:pt x="1529862" y="539294"/>
                  <a:pt x="1529862" y="1204546"/>
                </a:cubicBezTo>
                <a:cubicBezTo>
                  <a:pt x="1529862" y="1869798"/>
                  <a:pt x="1187391" y="2409092"/>
                  <a:pt x="764931" y="2409092"/>
                </a:cubicBezTo>
                <a:cubicBezTo>
                  <a:pt x="342471" y="2409092"/>
                  <a:pt x="0" y="1869798"/>
                  <a:pt x="0" y="1204546"/>
                </a:cubicBezTo>
                <a:cubicBezTo>
                  <a:pt x="0" y="539294"/>
                  <a:pt x="342471" y="0"/>
                  <a:pt x="764931" y="0"/>
                </a:cubicBezTo>
                <a:close/>
              </a:path>
            </a:pathLst>
          </a:custGeom>
          <a:solidFill>
            <a:srgbClr val="00AB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bIns="360000" rtlCol="0" anchor="ctr">
            <a:normAutofit/>
          </a:bodyPr>
          <a:lstStyle/>
          <a:p>
            <a:pPr algn="ctr"/>
            <a:r>
              <a:rPr lang="zh-CN" altLang="en-US" sz="2000" b="1" dirty="0" smtClean="0">
                <a:solidFill>
                  <a:schemeClr val="bg1"/>
                </a:solidFill>
                <a:latin typeface="Calibri" pitchFamily="34" charset="0"/>
              </a:rPr>
              <a:t>分式方程</a:t>
            </a:r>
            <a:endParaRPr lang="en-US" altLang="zh-CN" sz="2000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ctr"/>
            <a:r>
              <a:rPr lang="zh-CN" altLang="en-US" sz="2000" b="1" dirty="0" smtClean="0">
                <a:solidFill>
                  <a:schemeClr val="bg1"/>
                </a:solidFill>
                <a:latin typeface="Calibri" pitchFamily="34" charset="0"/>
              </a:rPr>
              <a:t>的概念</a:t>
            </a:r>
            <a:endParaRPr lang="zh-CN" altLang="en-US" sz="20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27" name="MH_Other_3"/>
          <p:cNvSpPr/>
          <p:nvPr>
            <p:custDataLst>
              <p:tags r:id="rId4"/>
            </p:custDataLst>
          </p:nvPr>
        </p:nvSpPr>
        <p:spPr>
          <a:xfrm>
            <a:off x="1320802" y="3627212"/>
            <a:ext cx="401481" cy="334568"/>
          </a:xfrm>
          <a:prstGeom prst="ellipse">
            <a:avLst/>
          </a:prstGeom>
          <a:solidFill>
            <a:srgbClr val="00BCD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EFFFF"/>
                </a:solidFill>
              </a:rPr>
              <a:t>A</a:t>
            </a:r>
            <a:endParaRPr lang="zh-CN" altLang="en-US" dirty="0">
              <a:solidFill>
                <a:srgbClr val="FEFFFF"/>
              </a:solidFill>
            </a:endParaRPr>
          </a:p>
        </p:txBody>
      </p:sp>
      <p:sp>
        <p:nvSpPr>
          <p:cNvPr id="28" name="MH_Other_4"/>
          <p:cNvSpPr/>
          <p:nvPr>
            <p:custDataLst>
              <p:tags r:id="rId5"/>
            </p:custDataLst>
          </p:nvPr>
        </p:nvSpPr>
        <p:spPr>
          <a:xfrm>
            <a:off x="4043344" y="2944185"/>
            <a:ext cx="1085008" cy="857281"/>
          </a:xfrm>
          <a:custGeom>
            <a:avLst/>
            <a:gdLst>
              <a:gd name="connsiteX0" fmla="*/ 1280265 w 1280265"/>
              <a:gd name="connsiteY0" fmla="*/ 0 h 1336431"/>
              <a:gd name="connsiteX1" fmla="*/ 770311 w 1280265"/>
              <a:gd name="connsiteY1" fmla="*/ 202223 h 1336431"/>
              <a:gd name="connsiteX2" fmla="*/ 357073 w 1280265"/>
              <a:gd name="connsiteY2" fmla="*/ 571500 h 1336431"/>
              <a:gd name="connsiteX3" fmla="*/ 40550 w 1280265"/>
              <a:gd name="connsiteY3" fmla="*/ 1028700 h 1336431"/>
              <a:gd name="connsiteX4" fmla="*/ 14173 w 1280265"/>
              <a:gd name="connsiteY4" fmla="*/ 1336431 h 1336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80265" h="1336431">
                <a:moveTo>
                  <a:pt x="1280265" y="0"/>
                </a:moveTo>
                <a:cubicBezTo>
                  <a:pt x="1102220" y="53486"/>
                  <a:pt x="924176" y="106973"/>
                  <a:pt x="770311" y="202223"/>
                </a:cubicBezTo>
                <a:cubicBezTo>
                  <a:pt x="616446" y="297473"/>
                  <a:pt x="478700" y="433754"/>
                  <a:pt x="357073" y="571500"/>
                </a:cubicBezTo>
                <a:cubicBezTo>
                  <a:pt x="235446" y="709246"/>
                  <a:pt x="97700" y="901211"/>
                  <a:pt x="40550" y="1028700"/>
                </a:cubicBezTo>
                <a:cubicBezTo>
                  <a:pt x="-16600" y="1156189"/>
                  <a:pt x="-1214" y="1246310"/>
                  <a:pt x="14173" y="1336431"/>
                </a:cubicBezTo>
              </a:path>
            </a:pathLst>
          </a:custGeom>
          <a:noFill/>
          <a:ln>
            <a:solidFill>
              <a:srgbClr val="EB898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MH_Other_5"/>
          <p:cNvSpPr/>
          <p:nvPr>
            <p:custDataLst>
              <p:tags r:id="rId6"/>
            </p:custDataLst>
          </p:nvPr>
        </p:nvSpPr>
        <p:spPr>
          <a:xfrm>
            <a:off x="4368982" y="2937215"/>
            <a:ext cx="759369" cy="439752"/>
          </a:xfrm>
          <a:custGeom>
            <a:avLst/>
            <a:gdLst>
              <a:gd name="connsiteX0" fmla="*/ 936800 w 936800"/>
              <a:gd name="connsiteY0" fmla="*/ 0 h 705361"/>
              <a:gd name="connsiteX1" fmla="*/ 934440 w 936800"/>
              <a:gd name="connsiteY1" fmla="*/ 12638 h 705361"/>
              <a:gd name="connsiteX2" fmla="*/ 305655 w 936800"/>
              <a:gd name="connsiteY2" fmla="*/ 705361 h 705361"/>
              <a:gd name="connsiteX3" fmla="*/ 40030 w 936800"/>
              <a:gd name="connsiteY3" fmla="*/ 616230 h 705361"/>
              <a:gd name="connsiteX4" fmla="*/ 0 w 936800"/>
              <a:gd name="connsiteY4" fmla="*/ 580117 h 705361"/>
              <a:gd name="connsiteX5" fmla="*/ 25579 w 936800"/>
              <a:gd name="connsiteY5" fmla="*/ 545326 h 705361"/>
              <a:gd name="connsiteX6" fmla="*/ 610280 w 936800"/>
              <a:gd name="connsiteY6" fmla="*/ 107428 h 705361"/>
              <a:gd name="connsiteX7" fmla="*/ 822009 w 936800"/>
              <a:gd name="connsiteY7" fmla="*/ 27354 h 705361"/>
              <a:gd name="connsiteX0-1" fmla="*/ 1065951 w 1065951"/>
              <a:gd name="connsiteY0-2" fmla="*/ 0 h 740584"/>
              <a:gd name="connsiteX1-3" fmla="*/ 934440 w 1065951"/>
              <a:gd name="connsiteY1-4" fmla="*/ 47861 h 740584"/>
              <a:gd name="connsiteX2-5" fmla="*/ 305655 w 1065951"/>
              <a:gd name="connsiteY2-6" fmla="*/ 740584 h 740584"/>
              <a:gd name="connsiteX3-7" fmla="*/ 40030 w 1065951"/>
              <a:gd name="connsiteY3-8" fmla="*/ 651453 h 740584"/>
              <a:gd name="connsiteX4-9" fmla="*/ 0 w 1065951"/>
              <a:gd name="connsiteY4-10" fmla="*/ 615340 h 740584"/>
              <a:gd name="connsiteX5-11" fmla="*/ 25579 w 1065951"/>
              <a:gd name="connsiteY5-12" fmla="*/ 580549 h 740584"/>
              <a:gd name="connsiteX6-13" fmla="*/ 610280 w 1065951"/>
              <a:gd name="connsiteY6-14" fmla="*/ 142651 h 740584"/>
              <a:gd name="connsiteX7-15" fmla="*/ 822009 w 1065951"/>
              <a:gd name="connsiteY7-16" fmla="*/ 62577 h 740584"/>
              <a:gd name="connsiteX8" fmla="*/ 1065951 w 1065951"/>
              <a:gd name="connsiteY8" fmla="*/ 0 h 740584"/>
              <a:gd name="connsiteX0-17" fmla="*/ 1065951 w 1065951"/>
              <a:gd name="connsiteY0-18" fmla="*/ 0 h 777223"/>
              <a:gd name="connsiteX1-19" fmla="*/ 1040109 w 1065951"/>
              <a:gd name="connsiteY1-20" fmla="*/ 47861 h 777223"/>
              <a:gd name="connsiteX2-21" fmla="*/ 305655 w 1065951"/>
              <a:gd name="connsiteY2-22" fmla="*/ 740584 h 777223"/>
              <a:gd name="connsiteX3-23" fmla="*/ 40030 w 1065951"/>
              <a:gd name="connsiteY3-24" fmla="*/ 651453 h 777223"/>
              <a:gd name="connsiteX4-25" fmla="*/ 0 w 1065951"/>
              <a:gd name="connsiteY4-26" fmla="*/ 615340 h 777223"/>
              <a:gd name="connsiteX5-27" fmla="*/ 25579 w 1065951"/>
              <a:gd name="connsiteY5-28" fmla="*/ 580549 h 777223"/>
              <a:gd name="connsiteX6-29" fmla="*/ 610280 w 1065951"/>
              <a:gd name="connsiteY6-30" fmla="*/ 142651 h 777223"/>
              <a:gd name="connsiteX7-31" fmla="*/ 822009 w 1065951"/>
              <a:gd name="connsiteY7-32" fmla="*/ 62577 h 777223"/>
              <a:gd name="connsiteX8-33" fmla="*/ 1065951 w 1065951"/>
              <a:gd name="connsiteY8-34" fmla="*/ 0 h 777223"/>
              <a:gd name="connsiteX0-35" fmla="*/ 1065951 w 1065951"/>
              <a:gd name="connsiteY0-36" fmla="*/ 0 h 740752"/>
              <a:gd name="connsiteX1-37" fmla="*/ 1040109 w 1065951"/>
              <a:gd name="connsiteY1-38" fmla="*/ 47861 h 740752"/>
              <a:gd name="connsiteX2-39" fmla="*/ 305655 w 1065951"/>
              <a:gd name="connsiteY2-40" fmla="*/ 740584 h 740752"/>
              <a:gd name="connsiteX3-41" fmla="*/ 40030 w 1065951"/>
              <a:gd name="connsiteY3-42" fmla="*/ 651453 h 740752"/>
              <a:gd name="connsiteX4-43" fmla="*/ 0 w 1065951"/>
              <a:gd name="connsiteY4-44" fmla="*/ 615340 h 740752"/>
              <a:gd name="connsiteX5-45" fmla="*/ 25579 w 1065951"/>
              <a:gd name="connsiteY5-46" fmla="*/ 580549 h 740752"/>
              <a:gd name="connsiteX6-47" fmla="*/ 610280 w 1065951"/>
              <a:gd name="connsiteY6-48" fmla="*/ 142651 h 740752"/>
              <a:gd name="connsiteX7-49" fmla="*/ 822009 w 1065951"/>
              <a:gd name="connsiteY7-50" fmla="*/ 62577 h 740752"/>
              <a:gd name="connsiteX8-51" fmla="*/ 1065951 w 1065951"/>
              <a:gd name="connsiteY8-52" fmla="*/ 0 h 740752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33" y="connsiteY8-34"/>
              </a:cxn>
            </a:cxnLst>
            <a:rect l="l" t="t" r="r" b="b"/>
            <a:pathLst>
              <a:path w="1065951" h="740752">
                <a:moveTo>
                  <a:pt x="1065951" y="0"/>
                </a:moveTo>
                <a:cubicBezTo>
                  <a:pt x="1065164" y="4213"/>
                  <a:pt x="1040896" y="43648"/>
                  <a:pt x="1040109" y="47861"/>
                </a:cubicBezTo>
                <a:cubicBezTo>
                  <a:pt x="936513" y="454946"/>
                  <a:pt x="500166" y="748822"/>
                  <a:pt x="305655" y="740584"/>
                </a:cubicBezTo>
                <a:cubicBezTo>
                  <a:pt x="185941" y="735514"/>
                  <a:pt x="121672" y="708847"/>
                  <a:pt x="40030" y="651453"/>
                </a:cubicBezTo>
                <a:lnTo>
                  <a:pt x="0" y="615340"/>
                </a:lnTo>
                <a:lnTo>
                  <a:pt x="25579" y="580549"/>
                </a:lnTo>
                <a:cubicBezTo>
                  <a:pt x="161442" y="410521"/>
                  <a:pt x="363393" y="254074"/>
                  <a:pt x="610280" y="142651"/>
                </a:cubicBezTo>
                <a:cubicBezTo>
                  <a:pt x="680819" y="110816"/>
                  <a:pt x="751687" y="84163"/>
                  <a:pt x="822009" y="62577"/>
                </a:cubicBezTo>
                <a:cubicBezTo>
                  <a:pt x="860273" y="53459"/>
                  <a:pt x="1027687" y="9118"/>
                  <a:pt x="1065951" y="0"/>
                </a:cubicBezTo>
                <a:close/>
              </a:path>
            </a:pathLst>
          </a:custGeom>
          <a:solidFill>
            <a:srgbClr val="EB898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MH_SubTitle_2"/>
          <p:cNvSpPr/>
          <p:nvPr>
            <p:custDataLst>
              <p:tags r:id="rId7"/>
            </p:custDataLst>
          </p:nvPr>
        </p:nvSpPr>
        <p:spPr>
          <a:xfrm>
            <a:off x="3846031" y="1474016"/>
            <a:ext cx="1455369" cy="1909822"/>
          </a:xfrm>
          <a:custGeom>
            <a:avLst/>
            <a:gdLst>
              <a:gd name="connsiteX0" fmla="*/ 764931 w 1529862"/>
              <a:gd name="connsiteY0" fmla="*/ 70339 h 2409092"/>
              <a:gd name="connsiteX1" fmla="*/ 82519 w 1529862"/>
              <a:gd name="connsiteY1" fmla="*/ 1204547 h 2409092"/>
              <a:gd name="connsiteX2" fmla="*/ 764931 w 1529862"/>
              <a:gd name="connsiteY2" fmla="*/ 2338755 h 2409092"/>
              <a:gd name="connsiteX3" fmla="*/ 1447343 w 1529862"/>
              <a:gd name="connsiteY3" fmla="*/ 1204547 h 2409092"/>
              <a:gd name="connsiteX4" fmla="*/ 764931 w 1529862"/>
              <a:gd name="connsiteY4" fmla="*/ 70339 h 2409092"/>
              <a:gd name="connsiteX5" fmla="*/ 764931 w 1529862"/>
              <a:gd name="connsiteY5" fmla="*/ 0 h 2409092"/>
              <a:gd name="connsiteX6" fmla="*/ 1529862 w 1529862"/>
              <a:gd name="connsiteY6" fmla="*/ 1204546 h 2409092"/>
              <a:gd name="connsiteX7" fmla="*/ 764931 w 1529862"/>
              <a:gd name="connsiteY7" fmla="*/ 2409092 h 2409092"/>
              <a:gd name="connsiteX8" fmla="*/ 0 w 1529862"/>
              <a:gd name="connsiteY8" fmla="*/ 1204546 h 2409092"/>
              <a:gd name="connsiteX9" fmla="*/ 764931 w 1529862"/>
              <a:gd name="connsiteY9" fmla="*/ 0 h 24090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529862" h="2409092">
                <a:moveTo>
                  <a:pt x="764931" y="70339"/>
                </a:moveTo>
                <a:cubicBezTo>
                  <a:pt x="388045" y="70339"/>
                  <a:pt x="82519" y="578141"/>
                  <a:pt x="82519" y="1204547"/>
                </a:cubicBezTo>
                <a:cubicBezTo>
                  <a:pt x="82519" y="1830953"/>
                  <a:pt x="388045" y="2338755"/>
                  <a:pt x="764931" y="2338755"/>
                </a:cubicBezTo>
                <a:cubicBezTo>
                  <a:pt x="1141817" y="2338755"/>
                  <a:pt x="1447343" y="1830953"/>
                  <a:pt x="1447343" y="1204547"/>
                </a:cubicBezTo>
                <a:cubicBezTo>
                  <a:pt x="1447343" y="578141"/>
                  <a:pt x="1141817" y="70339"/>
                  <a:pt x="764931" y="70339"/>
                </a:cubicBezTo>
                <a:close/>
                <a:moveTo>
                  <a:pt x="764931" y="0"/>
                </a:moveTo>
                <a:cubicBezTo>
                  <a:pt x="1187391" y="0"/>
                  <a:pt x="1529862" y="539294"/>
                  <a:pt x="1529862" y="1204546"/>
                </a:cubicBezTo>
                <a:cubicBezTo>
                  <a:pt x="1529862" y="1869798"/>
                  <a:pt x="1187391" y="2409092"/>
                  <a:pt x="764931" y="2409092"/>
                </a:cubicBezTo>
                <a:cubicBezTo>
                  <a:pt x="342471" y="2409092"/>
                  <a:pt x="0" y="1869798"/>
                  <a:pt x="0" y="1204546"/>
                </a:cubicBezTo>
                <a:cubicBezTo>
                  <a:pt x="0" y="539294"/>
                  <a:pt x="342471" y="0"/>
                  <a:pt x="764931" y="0"/>
                </a:cubicBezTo>
                <a:close/>
              </a:path>
            </a:pathLst>
          </a:custGeom>
          <a:solidFill>
            <a:srgbClr val="E5676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bIns="360000" rtlCol="0" anchor="ctr">
            <a:normAutofit/>
          </a:bodyPr>
          <a:lstStyle/>
          <a:p>
            <a:pPr algn="ctr"/>
            <a:r>
              <a:rPr lang="zh-CN" altLang="en-US" sz="2000" b="1" dirty="0" smtClean="0">
                <a:solidFill>
                  <a:schemeClr val="bg1"/>
                </a:solidFill>
                <a:latin typeface="Calibri" pitchFamily="34" charset="0"/>
              </a:rPr>
              <a:t>分式方程</a:t>
            </a:r>
            <a:endParaRPr lang="en-US" altLang="zh-CN" sz="2000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ctr"/>
            <a:r>
              <a:rPr lang="zh-CN" altLang="en-US" sz="2000" b="1" dirty="0" smtClean="0">
                <a:solidFill>
                  <a:schemeClr val="bg1"/>
                </a:solidFill>
                <a:latin typeface="Calibri" pitchFamily="34" charset="0"/>
              </a:rPr>
              <a:t>的解法</a:t>
            </a:r>
            <a:endParaRPr lang="zh-CN" altLang="en-US" sz="20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31" name="MH_Other_6"/>
          <p:cNvSpPr/>
          <p:nvPr>
            <p:custDataLst>
              <p:tags r:id="rId8"/>
            </p:custDataLst>
          </p:nvPr>
        </p:nvSpPr>
        <p:spPr>
          <a:xfrm>
            <a:off x="3842603" y="3627212"/>
            <a:ext cx="401481" cy="334568"/>
          </a:xfrm>
          <a:prstGeom prst="ellipse">
            <a:avLst/>
          </a:prstGeom>
          <a:solidFill>
            <a:srgbClr val="EB898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EFFFF"/>
                </a:solidFill>
              </a:rPr>
              <a:t>B</a:t>
            </a:r>
            <a:endParaRPr lang="zh-CN" altLang="en-US" dirty="0">
              <a:solidFill>
                <a:srgbClr val="FEFFFF"/>
              </a:solidFill>
            </a:endParaRPr>
          </a:p>
        </p:txBody>
      </p:sp>
      <p:sp>
        <p:nvSpPr>
          <p:cNvPr id="32" name="MH_Other_7"/>
          <p:cNvSpPr/>
          <p:nvPr>
            <p:custDataLst>
              <p:tags r:id="rId9"/>
            </p:custDataLst>
          </p:nvPr>
        </p:nvSpPr>
        <p:spPr>
          <a:xfrm>
            <a:off x="6565146" y="2944185"/>
            <a:ext cx="1085008" cy="857281"/>
          </a:xfrm>
          <a:custGeom>
            <a:avLst/>
            <a:gdLst>
              <a:gd name="connsiteX0" fmla="*/ 1280265 w 1280265"/>
              <a:gd name="connsiteY0" fmla="*/ 0 h 1336431"/>
              <a:gd name="connsiteX1" fmla="*/ 770311 w 1280265"/>
              <a:gd name="connsiteY1" fmla="*/ 202223 h 1336431"/>
              <a:gd name="connsiteX2" fmla="*/ 357073 w 1280265"/>
              <a:gd name="connsiteY2" fmla="*/ 571500 h 1336431"/>
              <a:gd name="connsiteX3" fmla="*/ 40550 w 1280265"/>
              <a:gd name="connsiteY3" fmla="*/ 1028700 h 1336431"/>
              <a:gd name="connsiteX4" fmla="*/ 14173 w 1280265"/>
              <a:gd name="connsiteY4" fmla="*/ 1336431 h 1336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80265" h="1336431">
                <a:moveTo>
                  <a:pt x="1280265" y="0"/>
                </a:moveTo>
                <a:cubicBezTo>
                  <a:pt x="1102220" y="53486"/>
                  <a:pt x="924176" y="106973"/>
                  <a:pt x="770311" y="202223"/>
                </a:cubicBezTo>
                <a:cubicBezTo>
                  <a:pt x="616446" y="297473"/>
                  <a:pt x="478700" y="433754"/>
                  <a:pt x="357073" y="571500"/>
                </a:cubicBezTo>
                <a:cubicBezTo>
                  <a:pt x="235446" y="709246"/>
                  <a:pt x="97700" y="901211"/>
                  <a:pt x="40550" y="1028700"/>
                </a:cubicBezTo>
                <a:cubicBezTo>
                  <a:pt x="-16600" y="1156189"/>
                  <a:pt x="-1214" y="1246310"/>
                  <a:pt x="14173" y="1336431"/>
                </a:cubicBezTo>
              </a:path>
            </a:pathLst>
          </a:custGeom>
          <a:noFill/>
          <a:ln>
            <a:solidFill>
              <a:srgbClr val="FFC9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MH_Other_8"/>
          <p:cNvSpPr/>
          <p:nvPr>
            <p:custDataLst>
              <p:tags r:id="rId10"/>
            </p:custDataLst>
          </p:nvPr>
        </p:nvSpPr>
        <p:spPr>
          <a:xfrm>
            <a:off x="6890784" y="2937215"/>
            <a:ext cx="759369" cy="439752"/>
          </a:xfrm>
          <a:custGeom>
            <a:avLst/>
            <a:gdLst>
              <a:gd name="connsiteX0" fmla="*/ 936800 w 936800"/>
              <a:gd name="connsiteY0" fmla="*/ 0 h 705361"/>
              <a:gd name="connsiteX1" fmla="*/ 934440 w 936800"/>
              <a:gd name="connsiteY1" fmla="*/ 12638 h 705361"/>
              <a:gd name="connsiteX2" fmla="*/ 305655 w 936800"/>
              <a:gd name="connsiteY2" fmla="*/ 705361 h 705361"/>
              <a:gd name="connsiteX3" fmla="*/ 40030 w 936800"/>
              <a:gd name="connsiteY3" fmla="*/ 616230 h 705361"/>
              <a:gd name="connsiteX4" fmla="*/ 0 w 936800"/>
              <a:gd name="connsiteY4" fmla="*/ 580117 h 705361"/>
              <a:gd name="connsiteX5" fmla="*/ 25579 w 936800"/>
              <a:gd name="connsiteY5" fmla="*/ 545326 h 705361"/>
              <a:gd name="connsiteX6" fmla="*/ 610280 w 936800"/>
              <a:gd name="connsiteY6" fmla="*/ 107428 h 705361"/>
              <a:gd name="connsiteX7" fmla="*/ 822009 w 936800"/>
              <a:gd name="connsiteY7" fmla="*/ 27354 h 705361"/>
              <a:gd name="connsiteX0-1" fmla="*/ 1065951 w 1065951"/>
              <a:gd name="connsiteY0-2" fmla="*/ 0 h 740584"/>
              <a:gd name="connsiteX1-3" fmla="*/ 934440 w 1065951"/>
              <a:gd name="connsiteY1-4" fmla="*/ 47861 h 740584"/>
              <a:gd name="connsiteX2-5" fmla="*/ 305655 w 1065951"/>
              <a:gd name="connsiteY2-6" fmla="*/ 740584 h 740584"/>
              <a:gd name="connsiteX3-7" fmla="*/ 40030 w 1065951"/>
              <a:gd name="connsiteY3-8" fmla="*/ 651453 h 740584"/>
              <a:gd name="connsiteX4-9" fmla="*/ 0 w 1065951"/>
              <a:gd name="connsiteY4-10" fmla="*/ 615340 h 740584"/>
              <a:gd name="connsiteX5-11" fmla="*/ 25579 w 1065951"/>
              <a:gd name="connsiteY5-12" fmla="*/ 580549 h 740584"/>
              <a:gd name="connsiteX6-13" fmla="*/ 610280 w 1065951"/>
              <a:gd name="connsiteY6-14" fmla="*/ 142651 h 740584"/>
              <a:gd name="connsiteX7-15" fmla="*/ 822009 w 1065951"/>
              <a:gd name="connsiteY7-16" fmla="*/ 62577 h 740584"/>
              <a:gd name="connsiteX8" fmla="*/ 1065951 w 1065951"/>
              <a:gd name="connsiteY8" fmla="*/ 0 h 740584"/>
              <a:gd name="connsiteX0-17" fmla="*/ 1065951 w 1065951"/>
              <a:gd name="connsiteY0-18" fmla="*/ 0 h 777223"/>
              <a:gd name="connsiteX1-19" fmla="*/ 1040109 w 1065951"/>
              <a:gd name="connsiteY1-20" fmla="*/ 47861 h 777223"/>
              <a:gd name="connsiteX2-21" fmla="*/ 305655 w 1065951"/>
              <a:gd name="connsiteY2-22" fmla="*/ 740584 h 777223"/>
              <a:gd name="connsiteX3-23" fmla="*/ 40030 w 1065951"/>
              <a:gd name="connsiteY3-24" fmla="*/ 651453 h 777223"/>
              <a:gd name="connsiteX4-25" fmla="*/ 0 w 1065951"/>
              <a:gd name="connsiteY4-26" fmla="*/ 615340 h 777223"/>
              <a:gd name="connsiteX5-27" fmla="*/ 25579 w 1065951"/>
              <a:gd name="connsiteY5-28" fmla="*/ 580549 h 777223"/>
              <a:gd name="connsiteX6-29" fmla="*/ 610280 w 1065951"/>
              <a:gd name="connsiteY6-30" fmla="*/ 142651 h 777223"/>
              <a:gd name="connsiteX7-31" fmla="*/ 822009 w 1065951"/>
              <a:gd name="connsiteY7-32" fmla="*/ 62577 h 777223"/>
              <a:gd name="connsiteX8-33" fmla="*/ 1065951 w 1065951"/>
              <a:gd name="connsiteY8-34" fmla="*/ 0 h 777223"/>
              <a:gd name="connsiteX0-35" fmla="*/ 1065951 w 1065951"/>
              <a:gd name="connsiteY0-36" fmla="*/ 0 h 740752"/>
              <a:gd name="connsiteX1-37" fmla="*/ 1040109 w 1065951"/>
              <a:gd name="connsiteY1-38" fmla="*/ 47861 h 740752"/>
              <a:gd name="connsiteX2-39" fmla="*/ 305655 w 1065951"/>
              <a:gd name="connsiteY2-40" fmla="*/ 740584 h 740752"/>
              <a:gd name="connsiteX3-41" fmla="*/ 40030 w 1065951"/>
              <a:gd name="connsiteY3-42" fmla="*/ 651453 h 740752"/>
              <a:gd name="connsiteX4-43" fmla="*/ 0 w 1065951"/>
              <a:gd name="connsiteY4-44" fmla="*/ 615340 h 740752"/>
              <a:gd name="connsiteX5-45" fmla="*/ 25579 w 1065951"/>
              <a:gd name="connsiteY5-46" fmla="*/ 580549 h 740752"/>
              <a:gd name="connsiteX6-47" fmla="*/ 610280 w 1065951"/>
              <a:gd name="connsiteY6-48" fmla="*/ 142651 h 740752"/>
              <a:gd name="connsiteX7-49" fmla="*/ 822009 w 1065951"/>
              <a:gd name="connsiteY7-50" fmla="*/ 62577 h 740752"/>
              <a:gd name="connsiteX8-51" fmla="*/ 1065951 w 1065951"/>
              <a:gd name="connsiteY8-52" fmla="*/ 0 h 740752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33" y="connsiteY8-34"/>
              </a:cxn>
            </a:cxnLst>
            <a:rect l="l" t="t" r="r" b="b"/>
            <a:pathLst>
              <a:path w="1065951" h="740752">
                <a:moveTo>
                  <a:pt x="1065951" y="0"/>
                </a:moveTo>
                <a:cubicBezTo>
                  <a:pt x="1065164" y="4213"/>
                  <a:pt x="1040896" y="43648"/>
                  <a:pt x="1040109" y="47861"/>
                </a:cubicBezTo>
                <a:cubicBezTo>
                  <a:pt x="936513" y="454946"/>
                  <a:pt x="500166" y="748822"/>
                  <a:pt x="305655" y="740584"/>
                </a:cubicBezTo>
                <a:cubicBezTo>
                  <a:pt x="185941" y="735514"/>
                  <a:pt x="121672" y="708847"/>
                  <a:pt x="40030" y="651453"/>
                </a:cubicBezTo>
                <a:lnTo>
                  <a:pt x="0" y="615340"/>
                </a:lnTo>
                <a:lnTo>
                  <a:pt x="25579" y="580549"/>
                </a:lnTo>
                <a:cubicBezTo>
                  <a:pt x="161442" y="410521"/>
                  <a:pt x="363393" y="254074"/>
                  <a:pt x="610280" y="142651"/>
                </a:cubicBezTo>
                <a:cubicBezTo>
                  <a:pt x="680819" y="110816"/>
                  <a:pt x="751687" y="84163"/>
                  <a:pt x="822009" y="62577"/>
                </a:cubicBezTo>
                <a:cubicBezTo>
                  <a:pt x="860273" y="53459"/>
                  <a:pt x="1027687" y="9118"/>
                  <a:pt x="1065951" y="0"/>
                </a:cubicBezTo>
                <a:close/>
              </a:path>
            </a:pathLst>
          </a:custGeom>
          <a:solidFill>
            <a:srgbClr val="FFC9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MH_SubTitle_3"/>
          <p:cNvSpPr/>
          <p:nvPr>
            <p:custDataLst>
              <p:tags r:id="rId11"/>
            </p:custDataLst>
          </p:nvPr>
        </p:nvSpPr>
        <p:spPr>
          <a:xfrm>
            <a:off x="6367833" y="1474016"/>
            <a:ext cx="1455369" cy="1909822"/>
          </a:xfrm>
          <a:custGeom>
            <a:avLst/>
            <a:gdLst>
              <a:gd name="connsiteX0" fmla="*/ 764931 w 1529862"/>
              <a:gd name="connsiteY0" fmla="*/ 70339 h 2409092"/>
              <a:gd name="connsiteX1" fmla="*/ 82519 w 1529862"/>
              <a:gd name="connsiteY1" fmla="*/ 1204547 h 2409092"/>
              <a:gd name="connsiteX2" fmla="*/ 764931 w 1529862"/>
              <a:gd name="connsiteY2" fmla="*/ 2338755 h 2409092"/>
              <a:gd name="connsiteX3" fmla="*/ 1447343 w 1529862"/>
              <a:gd name="connsiteY3" fmla="*/ 1204547 h 2409092"/>
              <a:gd name="connsiteX4" fmla="*/ 764931 w 1529862"/>
              <a:gd name="connsiteY4" fmla="*/ 70339 h 2409092"/>
              <a:gd name="connsiteX5" fmla="*/ 764931 w 1529862"/>
              <a:gd name="connsiteY5" fmla="*/ 0 h 2409092"/>
              <a:gd name="connsiteX6" fmla="*/ 1529862 w 1529862"/>
              <a:gd name="connsiteY6" fmla="*/ 1204546 h 2409092"/>
              <a:gd name="connsiteX7" fmla="*/ 764931 w 1529862"/>
              <a:gd name="connsiteY7" fmla="*/ 2409092 h 2409092"/>
              <a:gd name="connsiteX8" fmla="*/ 0 w 1529862"/>
              <a:gd name="connsiteY8" fmla="*/ 1204546 h 2409092"/>
              <a:gd name="connsiteX9" fmla="*/ 764931 w 1529862"/>
              <a:gd name="connsiteY9" fmla="*/ 0 h 24090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529862" h="2409092">
                <a:moveTo>
                  <a:pt x="764931" y="70339"/>
                </a:moveTo>
                <a:cubicBezTo>
                  <a:pt x="388045" y="70339"/>
                  <a:pt x="82519" y="578141"/>
                  <a:pt x="82519" y="1204547"/>
                </a:cubicBezTo>
                <a:cubicBezTo>
                  <a:pt x="82519" y="1830953"/>
                  <a:pt x="388045" y="2338755"/>
                  <a:pt x="764931" y="2338755"/>
                </a:cubicBezTo>
                <a:cubicBezTo>
                  <a:pt x="1141817" y="2338755"/>
                  <a:pt x="1447343" y="1830953"/>
                  <a:pt x="1447343" y="1204547"/>
                </a:cubicBezTo>
                <a:cubicBezTo>
                  <a:pt x="1447343" y="578141"/>
                  <a:pt x="1141817" y="70339"/>
                  <a:pt x="764931" y="70339"/>
                </a:cubicBezTo>
                <a:close/>
                <a:moveTo>
                  <a:pt x="764931" y="0"/>
                </a:moveTo>
                <a:cubicBezTo>
                  <a:pt x="1187391" y="0"/>
                  <a:pt x="1529862" y="539294"/>
                  <a:pt x="1529862" y="1204546"/>
                </a:cubicBezTo>
                <a:cubicBezTo>
                  <a:pt x="1529862" y="1869798"/>
                  <a:pt x="1187391" y="2409092"/>
                  <a:pt x="764931" y="2409092"/>
                </a:cubicBezTo>
                <a:cubicBezTo>
                  <a:pt x="342471" y="2409092"/>
                  <a:pt x="0" y="1869798"/>
                  <a:pt x="0" y="1204546"/>
                </a:cubicBezTo>
                <a:cubicBezTo>
                  <a:pt x="0" y="539294"/>
                  <a:pt x="342471" y="0"/>
                  <a:pt x="764931" y="0"/>
                </a:cubicBezTo>
                <a:close/>
              </a:path>
            </a:pathLst>
          </a:custGeom>
          <a:solidFill>
            <a:srgbClr val="FFB4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bIns="360000" rtlCol="0" anchor="ctr">
            <a:normAutofit/>
          </a:bodyPr>
          <a:lstStyle/>
          <a:p>
            <a:pPr algn="ctr"/>
            <a:r>
              <a:rPr lang="zh-CN" altLang="en-US" sz="2000" b="1" dirty="0" smtClean="0">
                <a:solidFill>
                  <a:schemeClr val="bg1"/>
                </a:solidFill>
                <a:latin typeface="Calibri" pitchFamily="34" charset="0"/>
              </a:rPr>
              <a:t>分式方程</a:t>
            </a:r>
            <a:endParaRPr lang="en-US" altLang="zh-CN" sz="2000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ctr"/>
            <a:r>
              <a:rPr lang="zh-CN" altLang="en-US" sz="2000" b="1" dirty="0" smtClean="0">
                <a:solidFill>
                  <a:schemeClr val="bg1"/>
                </a:solidFill>
                <a:latin typeface="Calibri" pitchFamily="34" charset="0"/>
              </a:rPr>
              <a:t>含参问题</a:t>
            </a:r>
            <a:endParaRPr lang="zh-CN" altLang="en-US" sz="20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35" name="MH_Other_9"/>
          <p:cNvSpPr/>
          <p:nvPr>
            <p:custDataLst>
              <p:tags r:id="rId12"/>
            </p:custDataLst>
          </p:nvPr>
        </p:nvSpPr>
        <p:spPr>
          <a:xfrm>
            <a:off x="6364406" y="3627212"/>
            <a:ext cx="401481" cy="334568"/>
          </a:xfrm>
          <a:prstGeom prst="ellipse">
            <a:avLst/>
          </a:prstGeom>
          <a:solidFill>
            <a:srgbClr val="FFC9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FEFFFF"/>
                </a:solidFill>
              </a:rPr>
              <a:t>C</a:t>
            </a:r>
            <a:endParaRPr lang="zh-CN" altLang="en-US" dirty="0">
              <a:solidFill>
                <a:srgbClr val="FE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81119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60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825" y="3183"/>
            <a:ext cx="9144000" cy="5717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265131" y="3525522"/>
            <a:ext cx="534954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（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）猜想并写出：                   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= ________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                 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6" name="对象 5" descr="eqIddf7efbb786344beaa07a15d1eb70c06a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798006"/>
              </p:ext>
            </p:extLst>
          </p:nvPr>
        </p:nvGraphicFramePr>
        <p:xfrm>
          <a:off x="2059051" y="1168310"/>
          <a:ext cx="1196161" cy="616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" r:id="rId6" imgW="748975" imgH="393529" progId="Equation.DSMT4">
                  <p:embed/>
                </p:oleObj>
              </mc:Choice>
              <mc:Fallback>
                <p:oleObj r:id="rId6" imgW="74897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051" y="1168310"/>
                        <a:ext cx="1196161" cy="6169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 descr="eqId541e8e845fd54939ae7922701cdd1f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38119"/>
              </p:ext>
            </p:extLst>
          </p:nvPr>
        </p:nvGraphicFramePr>
        <p:xfrm>
          <a:off x="3534346" y="1168310"/>
          <a:ext cx="1270905" cy="611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" r:id="rId8" imgW="812447" imgH="393529" progId="Equation.DSMT4">
                  <p:embed/>
                </p:oleObj>
              </mc:Choice>
              <mc:Fallback>
                <p:oleObj r:id="rId8" imgW="81244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346" y="1168310"/>
                        <a:ext cx="1270905" cy="6117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 descr="eqIde0ee127963d74c16a27592d37ddaa4d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05652"/>
              </p:ext>
            </p:extLst>
          </p:nvPr>
        </p:nvGraphicFramePr>
        <p:xfrm>
          <a:off x="5032301" y="1168310"/>
          <a:ext cx="1309607" cy="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" r:id="rId10" imgW="812447" imgH="393529" progId="Equation.DSMT4">
                  <p:embed/>
                </p:oleObj>
              </mc:Choice>
              <mc:Fallback>
                <p:oleObj r:id="rId10" imgW="81244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01" y="1168310"/>
                        <a:ext cx="1309607" cy="630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 descr="eqIddb926613dd974a4fa96d0f5810a820a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089819"/>
              </p:ext>
            </p:extLst>
          </p:nvPr>
        </p:nvGraphicFramePr>
        <p:xfrm>
          <a:off x="2795725" y="1948069"/>
          <a:ext cx="5316643" cy="64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5" r:id="rId12" imgW="3200400" imgH="393700" progId="Equation.DSMT4">
                  <p:embed/>
                </p:oleObj>
              </mc:Choice>
              <mc:Fallback>
                <p:oleObj r:id="rId12" imgW="3200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725" y="1948069"/>
                        <a:ext cx="5316643" cy="6461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 descr="eqId6eafaf41b0214f5a971665a87b3d37f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706849"/>
              </p:ext>
            </p:extLst>
          </p:nvPr>
        </p:nvGraphicFramePr>
        <p:xfrm>
          <a:off x="2252259" y="3566889"/>
          <a:ext cx="1002953" cy="77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" r:id="rId14" imgW="545863" imgH="418918" progId="Equation.DSMT4">
                  <p:embed/>
                </p:oleObj>
              </mc:Choice>
              <mc:Fallback>
                <p:oleObj r:id="rId14" imgW="545863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259" y="3566889"/>
                        <a:ext cx="1002953" cy="776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 descr="eqId0fac4d29731e4900aad0c01fee167fd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379039"/>
              </p:ext>
            </p:extLst>
          </p:nvPr>
        </p:nvGraphicFramePr>
        <p:xfrm>
          <a:off x="2439276" y="4383293"/>
          <a:ext cx="4922180" cy="683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" r:id="rId16" imgW="3022600" imgH="419100" progId="Equation.DSMT4">
                  <p:embed/>
                </p:oleObj>
              </mc:Choice>
              <mc:Fallback>
                <p:oleObj r:id="rId16" imgW="3022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276" y="4383293"/>
                        <a:ext cx="4922180" cy="6835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65131" y="1419306"/>
            <a:ext cx="62730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800" b="1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观察下列等式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                         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，                        ，</a:t>
            </a:r>
            <a:endParaRPr kumimoji="0" lang="en-US" altLang="zh-CN" sz="4000" b="0" i="0" u="none" strike="noStrike" cap="none" normalizeH="0" baseline="0" dirty="0" smtClean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6341908" y="1389995"/>
            <a:ext cx="27624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ctr">
              <a:spcBef>
                <a:spcPct val="0"/>
              </a:spcBef>
              <a:spcAft>
                <a:spcPct val="0"/>
              </a:spcAft>
            </a:pPr>
            <a:r>
              <a:rPr lang="zh-CN" sz="1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宋体" pitchFamily="2" charset="-122"/>
                <a:cs typeface="宋体" pitchFamily="2" charset="-122"/>
              </a:rPr>
              <a:t>，将以上三</a:t>
            </a:r>
            <a:r>
              <a:rPr lang="zh-CN" sz="18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宋体" pitchFamily="2" charset="-122"/>
                <a:cs typeface="宋体" pitchFamily="2" charset="-122"/>
              </a:rPr>
              <a:t>个</a:t>
            </a:r>
            <a:endParaRPr lang="zh-CN" sz="1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265131" y="2997942"/>
            <a:ext cx="40190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（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）直接写出下列各式的计算结果：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265131" y="4540409"/>
            <a:ext cx="23920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（</a:t>
            </a: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）探究并解方程：</a:t>
            </a:r>
            <a:endParaRPr kumimoji="0" lang="zh-CN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65131" y="2090394"/>
            <a:ext cx="25090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宋体" pitchFamily="2" charset="-122"/>
                <a:cs typeface="宋体" pitchFamily="2" charset="-122"/>
              </a:rPr>
              <a:t>等式两边分别相加得：</a:t>
            </a:r>
            <a:endParaRPr lang="zh-CN" alt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100760" y="2862007"/>
                <a:ext cx="4554708" cy="6635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/>
                          </a:rPr>
                          <m:t>1×2</m:t>
                        </m:r>
                      </m:den>
                    </m:f>
                  </m:oMath>
                </a14:m>
                <a:r>
                  <a:rPr lang="en-US" altLang="zh-CN" sz="2400" dirty="0" smtClean="0"/>
                  <a:t> +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/>
                          </a:rPr>
                          <m:t>2</m:t>
                        </m:r>
                        <m:r>
                          <a:rPr lang="en-US" altLang="zh-CN" sz="2400" i="1">
                            <a:latin typeface="Cambria Math"/>
                          </a:rPr>
                          <m:t>×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zh-CN" sz="24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/>
                          </a:rPr>
                          <m:t>3</m:t>
                        </m:r>
                        <m:r>
                          <a:rPr lang="en-US" altLang="zh-CN" sz="2400" i="1">
                            <a:latin typeface="Cambria Math"/>
                          </a:rPr>
                          <m:t>×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altLang="zh-CN" sz="2400" b="0" i="1" smtClean="0">
                        <a:latin typeface="Cambria Math"/>
                      </a:rPr>
                      <m:t>···</m:t>
                    </m:r>
                    <m:r>
                      <m:rPr>
                        <m:nor/>
                      </m:rPr>
                      <a:rPr lang="en-US" altLang="zh-CN" sz="2400" dirty="0"/>
                      <m:t>+ </m:t>
                    </m:r>
                    <m:f>
                      <m:fPr>
                        <m:ctrlPr>
                          <a:rPr lang="en-US" altLang="zh-CN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𝑛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+1)</m:t>
                        </m:r>
                      </m:den>
                    </m:f>
                  </m:oMath>
                </a14:m>
                <a:r>
                  <a:rPr lang="en-US" altLang="zh-CN" sz="2400" dirty="0" smtClean="0"/>
                  <a:t>=______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0760" y="2862007"/>
                <a:ext cx="4554708" cy="663515"/>
              </a:xfrm>
              <a:prstGeom prst="rect">
                <a:avLst/>
              </a:prstGeom>
              <a:blipFill rotWithShape="1">
                <a:blip r:embed="rId18"/>
                <a:stretch>
                  <a:fillRect r="-1071" b="-18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1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565"/>
          <a:stretch/>
        </p:blipFill>
        <p:spPr>
          <a:xfrm>
            <a:off x="7443596" y="4343367"/>
            <a:ext cx="1714637" cy="1368725"/>
          </a:xfrm>
          <a:prstGeom prst="rect">
            <a:avLst/>
          </a:prstGeom>
        </p:spPr>
      </p:pic>
      <p:sp>
        <p:nvSpPr>
          <p:cNvPr id="20" name="Freeform 20"/>
          <p:cNvSpPr>
            <a:spLocks noEditPoints="1"/>
          </p:cNvSpPr>
          <p:nvPr/>
        </p:nvSpPr>
        <p:spPr bwMode="auto">
          <a:xfrm rot="5400000">
            <a:off x="1907247" y="226451"/>
            <a:ext cx="245854" cy="649838"/>
          </a:xfrm>
          <a:custGeom>
            <a:avLst/>
            <a:gdLst>
              <a:gd name="T0" fmla="*/ 153 w 611"/>
              <a:gd name="T1" fmla="*/ 610 h 610"/>
              <a:gd name="T2" fmla="*/ 153 w 611"/>
              <a:gd name="T3" fmla="*/ 305 h 610"/>
              <a:gd name="T4" fmla="*/ 0 w 611"/>
              <a:gd name="T5" fmla="*/ 305 h 610"/>
              <a:gd name="T6" fmla="*/ 305 w 611"/>
              <a:gd name="T7" fmla="*/ 0 h 610"/>
              <a:gd name="T8" fmla="*/ 611 w 611"/>
              <a:gd name="T9" fmla="*/ 305 h 610"/>
              <a:gd name="T10" fmla="*/ 458 w 611"/>
              <a:gd name="T11" fmla="*/ 305 h 610"/>
              <a:gd name="T12" fmla="*/ 458 w 611"/>
              <a:gd name="T13" fmla="*/ 610 h 610"/>
              <a:gd name="T14" fmla="*/ 153 w 611"/>
              <a:gd name="T15" fmla="*/ 610 h 610"/>
              <a:gd name="T16" fmla="*/ 305 w 611"/>
              <a:gd name="T17" fmla="*/ 610 h 6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611" h="610">
                <a:moveTo>
                  <a:pt x="153" y="610"/>
                </a:moveTo>
                <a:lnTo>
                  <a:pt x="153" y="305"/>
                </a:lnTo>
                <a:lnTo>
                  <a:pt x="0" y="305"/>
                </a:lnTo>
                <a:lnTo>
                  <a:pt x="305" y="0"/>
                </a:lnTo>
                <a:lnTo>
                  <a:pt x="611" y="305"/>
                </a:lnTo>
                <a:lnTo>
                  <a:pt x="458" y="305"/>
                </a:lnTo>
                <a:lnTo>
                  <a:pt x="458" y="610"/>
                </a:lnTo>
                <a:lnTo>
                  <a:pt x="153" y="610"/>
                </a:lnTo>
                <a:close/>
                <a:moveTo>
                  <a:pt x="305" y="610"/>
                </a:moveTo>
              </a:path>
            </a:pathLst>
          </a:custGeom>
          <a:blipFill dpi="0" rotWithShape="1">
            <a:blip r:embed="rId2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txBody>
          <a:bodyPr vert="horz" wrap="square" lIns="68562" tIns="34281" rIns="68562" bIns="34281" numCol="1" anchor="t" anchorCtr="0" compatLnSpc="1">
            <a:prstTxWarp prst="textNoShape">
              <a:avLst/>
            </a:prstTxWarp>
          </a:bodyPr>
          <a:lstStyle/>
          <a:p>
            <a:endParaRPr lang="zh-CN" altLang="en-US" sz="1200">
              <a:solidFill>
                <a:schemeClr val="accent1"/>
              </a:solidFill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2467607" y="208346"/>
            <a:ext cx="4169137" cy="554613"/>
            <a:chOff x="4304043" y="1286668"/>
            <a:chExt cx="3837944" cy="2757793"/>
          </a:xfrm>
          <a:blipFill dpi="0" rotWithShape="1"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22" name="圆角矩形 21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3" name="圆角矩形 22"/>
            <p:cNvSpPr/>
            <p:nvPr/>
          </p:nvSpPr>
          <p:spPr>
            <a:xfrm>
              <a:off x="4351930" y="1373339"/>
              <a:ext cx="3742172" cy="2584451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32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课后终级打怪题</a:t>
              </a:r>
              <a:endParaRPr lang="zh-CN" altLang="en-US" sz="3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4" name="Freeform 20"/>
          <p:cNvSpPr>
            <a:spLocks noEditPoints="1"/>
          </p:cNvSpPr>
          <p:nvPr/>
        </p:nvSpPr>
        <p:spPr bwMode="auto">
          <a:xfrm rot="16200000" flipH="1">
            <a:off x="6967865" y="226451"/>
            <a:ext cx="245854" cy="649838"/>
          </a:xfrm>
          <a:custGeom>
            <a:avLst/>
            <a:gdLst>
              <a:gd name="T0" fmla="*/ 153 w 611"/>
              <a:gd name="T1" fmla="*/ 610 h 610"/>
              <a:gd name="T2" fmla="*/ 153 w 611"/>
              <a:gd name="T3" fmla="*/ 305 h 610"/>
              <a:gd name="T4" fmla="*/ 0 w 611"/>
              <a:gd name="T5" fmla="*/ 305 h 610"/>
              <a:gd name="T6" fmla="*/ 305 w 611"/>
              <a:gd name="T7" fmla="*/ 0 h 610"/>
              <a:gd name="T8" fmla="*/ 611 w 611"/>
              <a:gd name="T9" fmla="*/ 305 h 610"/>
              <a:gd name="T10" fmla="*/ 458 w 611"/>
              <a:gd name="T11" fmla="*/ 305 h 610"/>
              <a:gd name="T12" fmla="*/ 458 w 611"/>
              <a:gd name="T13" fmla="*/ 610 h 610"/>
              <a:gd name="T14" fmla="*/ 153 w 611"/>
              <a:gd name="T15" fmla="*/ 610 h 610"/>
              <a:gd name="T16" fmla="*/ 305 w 611"/>
              <a:gd name="T17" fmla="*/ 610 h 6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611" h="610">
                <a:moveTo>
                  <a:pt x="153" y="610"/>
                </a:moveTo>
                <a:lnTo>
                  <a:pt x="153" y="305"/>
                </a:lnTo>
                <a:lnTo>
                  <a:pt x="0" y="305"/>
                </a:lnTo>
                <a:lnTo>
                  <a:pt x="305" y="0"/>
                </a:lnTo>
                <a:lnTo>
                  <a:pt x="611" y="305"/>
                </a:lnTo>
                <a:lnTo>
                  <a:pt x="458" y="305"/>
                </a:lnTo>
                <a:lnTo>
                  <a:pt x="458" y="610"/>
                </a:lnTo>
                <a:lnTo>
                  <a:pt x="153" y="610"/>
                </a:lnTo>
                <a:close/>
                <a:moveTo>
                  <a:pt x="305" y="610"/>
                </a:moveTo>
              </a:path>
            </a:pathLst>
          </a:custGeom>
          <a:blipFill dpi="0" rotWithShape="1">
            <a:blip r:embed="rId2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txBody>
          <a:bodyPr vert="horz" wrap="square" lIns="68562" tIns="34281" rIns="68562" bIns="34281" numCol="1" anchor="t" anchorCtr="0" compatLnSpc="1">
            <a:prstTxWarp prst="textNoShape">
              <a:avLst/>
            </a:prstTxWarp>
          </a:bodyPr>
          <a:lstStyle/>
          <a:p>
            <a:endParaRPr lang="zh-CN" altLang="en-US" sz="120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584726" y="4366152"/>
                <a:ext cx="823287" cy="70429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altLang="zh-CN" sz="2800" b="0" i="1" smtClean="0">
                            <a:latin typeface="Cambria Math"/>
                          </a:rPr>
                          <m:t>9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zh-CN" sz="2800" b="0" i="1" smtClean="0">
                            <a:latin typeface="Cambria Math"/>
                          </a:rPr>
                          <m:t>+36</m:t>
                        </m:r>
                      </m:den>
                    </m:f>
                  </m:oMath>
                </a14:m>
                <a:r>
                  <a:rPr lang="en-US" altLang="zh-CN" sz="2800" dirty="0"/>
                  <a:t> 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726" y="4366152"/>
                <a:ext cx="823287" cy="704295"/>
              </a:xfrm>
              <a:prstGeom prst="rect">
                <a:avLst/>
              </a:prstGeom>
              <a:blipFill rotWithShape="1">
                <a:blip r:embed="rId22"/>
                <a:stretch>
                  <a:fillRect r="-7299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8147042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1711" y="-62933"/>
            <a:ext cx="8574282" cy="5920563"/>
          </a:xfrm>
          <a:prstGeom prst="rect">
            <a:avLst/>
          </a:prstGeom>
        </p:spPr>
      </p:pic>
      <p:sp>
        <p:nvSpPr>
          <p:cNvPr id="44" name="TextBox 28"/>
          <p:cNvSpPr txBox="1"/>
          <p:nvPr/>
        </p:nvSpPr>
        <p:spPr>
          <a:xfrm>
            <a:off x="4842928" y="347465"/>
            <a:ext cx="223651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4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课后作业</a:t>
            </a:r>
            <a:endParaRPr lang="zh-CN" altLang="en-US" sz="4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325815" y="2635738"/>
            <a:ext cx="395067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</a:rPr>
              <a:t>1.《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课时刷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》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第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149~150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页</a:t>
            </a:r>
            <a:endParaRPr lang="en-US" altLang="zh-CN" sz="2400" b="1" dirty="0" smtClean="0">
              <a:solidFill>
                <a:schemeClr val="bg1"/>
              </a:solidFill>
            </a:endParaRPr>
          </a:p>
          <a:p>
            <a:endParaRPr lang="en-US" altLang="zh-CN" sz="2400" b="1" dirty="0" smtClean="0">
              <a:solidFill>
                <a:schemeClr val="bg1"/>
              </a:solidFill>
            </a:endParaRPr>
          </a:p>
          <a:p>
            <a:r>
              <a:rPr lang="en-US" altLang="zh-CN" sz="2400" b="1" dirty="0" smtClean="0">
                <a:solidFill>
                  <a:schemeClr val="bg1"/>
                </a:solidFill>
              </a:rPr>
              <a:t>2.</a:t>
            </a:r>
            <a:r>
              <a:rPr lang="zh-CN" altLang="en-US" sz="2400" b="1" dirty="0">
                <a:solidFill>
                  <a:schemeClr val="bg1"/>
                </a:solidFill>
              </a:rPr>
              <a:t>终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级打怪题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7730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hlinkClick r:id="rId6" action="ppaction://hlinkfile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6076027" y="2129607"/>
            <a:ext cx="3308311" cy="345534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68216" y="1432595"/>
            <a:ext cx="56856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</a:rPr>
              <a:t>问题</a:t>
            </a:r>
            <a:r>
              <a:rPr lang="en-US" altLang="zh-CN" sz="2800" b="1" dirty="0" smtClean="0">
                <a:solidFill>
                  <a:schemeClr val="bg1"/>
                </a:solidFill>
              </a:rPr>
              <a:t>1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：什么是分式方程？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49" name="MH_Other_6"/>
          <p:cNvSpPr/>
          <p:nvPr>
            <p:custDataLst>
              <p:tags r:id="rId1"/>
            </p:custDataLst>
          </p:nvPr>
        </p:nvSpPr>
        <p:spPr>
          <a:xfrm>
            <a:off x="1032912" y="601988"/>
            <a:ext cx="2286000" cy="472282"/>
          </a:xfrm>
          <a:custGeom>
            <a:avLst/>
            <a:gdLst>
              <a:gd name="connsiteX0" fmla="*/ 524470 w 3340471"/>
              <a:gd name="connsiteY0" fmla="*/ 0 h 394252"/>
              <a:gd name="connsiteX1" fmla="*/ 3143345 w 3340471"/>
              <a:gd name="connsiteY1" fmla="*/ 0 h 394252"/>
              <a:gd name="connsiteX2" fmla="*/ 3340471 w 3340471"/>
              <a:gd name="connsiteY2" fmla="*/ 197126 h 394252"/>
              <a:gd name="connsiteX3" fmla="*/ 3143345 w 3340471"/>
              <a:gd name="connsiteY3" fmla="*/ 394252 h 394252"/>
              <a:gd name="connsiteX4" fmla="*/ 72766 w 3340471"/>
              <a:gd name="connsiteY4" fmla="*/ 394252 h 394252"/>
              <a:gd name="connsiteX5" fmla="*/ 33038 w 3340471"/>
              <a:gd name="connsiteY5" fmla="*/ 390247 h 394252"/>
              <a:gd name="connsiteX6" fmla="*/ 0 w 3340471"/>
              <a:gd name="connsiteY6" fmla="*/ 379992 h 394252"/>
              <a:gd name="connsiteX7" fmla="*/ 44592 w 3340471"/>
              <a:gd name="connsiteY7" fmla="*/ 375496 h 394252"/>
              <a:gd name="connsiteX8" fmla="*/ 478445 w 3340471"/>
              <a:gd name="connsiteY8" fmla="*/ 84796 h 3942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340471" h="394252">
                <a:moveTo>
                  <a:pt x="524470" y="0"/>
                </a:moveTo>
                <a:lnTo>
                  <a:pt x="3143345" y="0"/>
                </a:lnTo>
                <a:cubicBezTo>
                  <a:pt x="3252215" y="0"/>
                  <a:pt x="3340471" y="88256"/>
                  <a:pt x="3340471" y="197126"/>
                </a:cubicBezTo>
                <a:cubicBezTo>
                  <a:pt x="3340471" y="305996"/>
                  <a:pt x="3252215" y="394252"/>
                  <a:pt x="3143345" y="394252"/>
                </a:cubicBezTo>
                <a:lnTo>
                  <a:pt x="72766" y="394252"/>
                </a:lnTo>
                <a:cubicBezTo>
                  <a:pt x="59157" y="394252"/>
                  <a:pt x="45871" y="392873"/>
                  <a:pt x="33038" y="390247"/>
                </a:cubicBezTo>
                <a:lnTo>
                  <a:pt x="0" y="379992"/>
                </a:lnTo>
                <a:lnTo>
                  <a:pt x="44592" y="375496"/>
                </a:lnTo>
                <a:cubicBezTo>
                  <a:pt x="224574" y="338667"/>
                  <a:pt x="379074" y="231884"/>
                  <a:pt x="478445" y="84796"/>
                </a:cubicBezTo>
                <a:close/>
              </a:path>
            </a:pathLst>
          </a:custGeom>
          <a:gradFill flip="none" rotWithShape="1">
            <a:gsLst>
              <a:gs pos="100000">
                <a:srgbClr val="FB9E00"/>
              </a:gs>
              <a:gs pos="0">
                <a:srgbClr val="FB9E00">
                  <a:lumMod val="75000"/>
                </a:srgbClr>
              </a:gs>
            </a:gsLst>
            <a:lin ang="0" scaled="1"/>
            <a:tileRect/>
          </a:gradFill>
          <a:ln w="25400" cap="flat" cmpd="sng" algn="ctr">
            <a:noFill/>
            <a:prstDash val="solid"/>
          </a:ln>
          <a:effectLst>
            <a:outerShdw blurRad="190500" dist="1016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200" kern="0" dirty="0">
              <a:solidFill>
                <a:sysClr val="window" lastClr="FFFFFF"/>
              </a:solidFill>
              <a:latin typeface="时尚中黑简体" panose="01010104010101010101" pitchFamily="2" charset="-122"/>
              <a:ea typeface="时尚中黑简体" panose="01010104010101010101" pitchFamily="2" charset="-122"/>
            </a:endParaRPr>
          </a:p>
        </p:txBody>
      </p:sp>
      <p:sp>
        <p:nvSpPr>
          <p:cNvPr id="50" name="MH_Other_10"/>
          <p:cNvSpPr/>
          <p:nvPr>
            <p:custDataLst>
              <p:tags r:id="rId2"/>
            </p:custDataLst>
          </p:nvPr>
        </p:nvSpPr>
        <p:spPr bwMode="auto">
          <a:xfrm>
            <a:off x="497924" y="297798"/>
            <a:ext cx="946150" cy="789782"/>
          </a:xfrm>
          <a:prstGeom prst="donut">
            <a:avLst>
              <a:gd name="adj" fmla="val 14381"/>
            </a:avLst>
          </a:prstGeom>
          <a:gradFill flip="none" rotWithShape="1">
            <a:gsLst>
              <a:gs pos="0">
                <a:srgbClr val="29ABE2"/>
              </a:gs>
              <a:gs pos="51000">
                <a:srgbClr val="FB9E00"/>
              </a:gs>
              <a:gs pos="50000">
                <a:srgbClr val="29ABE2">
                  <a:lumMod val="75000"/>
                </a:srgbClr>
              </a:gs>
              <a:gs pos="100000">
                <a:srgbClr val="FB9E00"/>
              </a:gs>
            </a:gsLst>
            <a:lin ang="3600000" scaled="0"/>
            <a:tileRect/>
          </a:gradFill>
          <a:ln w="12700" cap="flat" cmpd="sng" algn="ctr">
            <a:noFill/>
            <a:prstDash val="solid"/>
            <a:miter lim="800000"/>
          </a:ln>
          <a:effectLst/>
          <a:scene3d>
            <a:camera prst="orthographicFront">
              <a:rot lat="0" lon="20699994" rev="0"/>
            </a:camera>
            <a:lightRig rig="threePt" dir="t"/>
          </a:scene3d>
          <a:sp3d extrusionH="381000">
            <a:bevelT/>
            <a:contourClr>
              <a:sysClr val="window" lastClr="FFFFFF">
                <a:lumMod val="75000"/>
              </a:sysClr>
            </a:contourClr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700" kern="0" dirty="0">
              <a:solidFill>
                <a:prstClr val="black">
                  <a:lumMod val="50000"/>
                  <a:lumOff val="50000"/>
                </a:prstClr>
              </a:solidFill>
              <a:latin typeface="时尚中黑简体" panose="0101010401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2" name="MH_SubTitle_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413913" y="600665"/>
            <a:ext cx="1870075" cy="453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2400" b="1" dirty="0" smtClean="0">
                <a:solidFill>
                  <a:srgbClr val="FFFFFF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rPr>
              <a:t>复习回顾一</a:t>
            </a:r>
            <a:endParaRPr lang="zh-CN" altLang="en-US" sz="2400" b="1" dirty="0">
              <a:solidFill>
                <a:srgbClr val="FFFFFF"/>
              </a:solidFill>
              <a:latin typeface="时尚中黑简体" panose="01010104010101010101" pitchFamily="2" charset="-122"/>
              <a:ea typeface="时尚中黑简体" panose="01010104010101010101" pitchFamily="2" charset="-122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68216" y="2413631"/>
            <a:ext cx="56856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</a:rPr>
              <a:t>答：分母中含有未知数的方程</a:t>
            </a:r>
            <a:r>
              <a:rPr lang="en-US" altLang="zh-CN" sz="2800" b="1" dirty="0" smtClean="0">
                <a:solidFill>
                  <a:schemeClr val="bg1"/>
                </a:solidFill>
              </a:rPr>
              <a:t>.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pic>
        <p:nvPicPr>
          <p:cNvPr id="4" name="图片 3">
            <a:hlinkClick r:id="rId8" action="ppaction://hlinkfile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729" y="4285920"/>
            <a:ext cx="1240539" cy="1121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68216" y="3358525"/>
            <a:ext cx="56856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u"/>
            </a:pPr>
            <a:r>
              <a:rPr lang="zh-CN" altLang="en-US" sz="2400" b="1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“关于</a:t>
            </a:r>
            <a:r>
              <a:rPr lang="en-US" altLang="zh-CN" sz="2400" b="1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x</a:t>
            </a:r>
            <a:r>
              <a:rPr lang="zh-CN" altLang="en-US" sz="2400" b="1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的分式方程</a:t>
            </a:r>
            <a:r>
              <a:rPr lang="zh-CN" altLang="en-US" sz="2400" b="1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”</a:t>
            </a:r>
            <a:r>
              <a:rPr lang="zh-CN" altLang="en-US" sz="2400" b="1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是什么含义？</a:t>
            </a:r>
            <a:endParaRPr lang="zh-CN" altLang="en-US" sz="2400" b="1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3947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3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18228" y="1530161"/>
                <a:ext cx="1402948" cy="6719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chemeClr val="bg1"/>
                    </a:solidFill>
                  </a:rPr>
                  <a:t>（</a:t>
                </a:r>
                <a:r>
                  <a:rPr lang="en-US" altLang="zh-CN" sz="2400" b="1" dirty="0" smtClean="0">
                    <a:solidFill>
                      <a:schemeClr val="bg1"/>
                    </a:solidFill>
                  </a:rPr>
                  <a:t>1</a:t>
                </a:r>
                <a:r>
                  <a:rPr lang="zh-CN" altLang="en-US" sz="2400" b="1" dirty="0" smtClean="0">
                    <a:solidFill>
                      <a:schemeClr val="bg1"/>
                    </a:solidFill>
                  </a:rPr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𝒚</m:t>
                        </m:r>
                      </m:den>
                    </m:f>
                  </m:oMath>
                </a14:m>
                <a:r>
                  <a:rPr lang="en-US" altLang="zh-CN" sz="2400" b="1" dirty="0" smtClean="0">
                    <a:solidFill>
                      <a:schemeClr val="bg1"/>
                    </a:solidFill>
                  </a:rPr>
                  <a:t>=2</a:t>
                </a:r>
                <a:endParaRPr lang="zh-CN" altLang="en-US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228" y="1530161"/>
                <a:ext cx="1402948" cy="671979"/>
              </a:xfrm>
              <a:prstGeom prst="rect">
                <a:avLst/>
              </a:prstGeom>
              <a:blipFill rotWithShape="1">
                <a:blip r:embed="rId3"/>
                <a:stretch>
                  <a:fillRect l="-6957" r="-6087" b="-1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3008336" y="1530161"/>
                <a:ext cx="1407758" cy="5849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chemeClr val="bg1"/>
                    </a:solidFill>
                  </a:rPr>
                  <a:t>（</a:t>
                </a:r>
                <a:r>
                  <a:rPr lang="en-US" altLang="zh-CN" sz="2400" b="1" dirty="0" smtClean="0">
                    <a:solidFill>
                      <a:schemeClr val="bg1"/>
                    </a:solidFill>
                  </a:rPr>
                  <a:t>2</a:t>
                </a:r>
                <a:r>
                  <a:rPr lang="zh-CN" altLang="en-US" sz="2400" b="1" dirty="0" smtClean="0">
                    <a:solidFill>
                      <a:schemeClr val="bg1"/>
                    </a:solidFill>
                  </a:rPr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𝒂</m:t>
                        </m:r>
                      </m:den>
                    </m:f>
                  </m:oMath>
                </a14:m>
                <a:r>
                  <a:rPr lang="en-US" altLang="zh-CN" sz="2400" b="1" dirty="0" smtClean="0">
                    <a:solidFill>
                      <a:schemeClr val="bg1"/>
                    </a:solidFill>
                  </a:rPr>
                  <a:t>=6</a:t>
                </a:r>
                <a:endParaRPr lang="zh-CN" altLang="en-US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8336" y="1530161"/>
                <a:ext cx="1407758" cy="584904"/>
              </a:xfrm>
              <a:prstGeom prst="rect">
                <a:avLst/>
              </a:prstGeom>
              <a:blipFill rotWithShape="1">
                <a:blip r:embed="rId4"/>
                <a:stretch>
                  <a:fillRect l="-6494" t="-5208" r="-6494" b="-104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6205747" y="1530161"/>
                <a:ext cx="1926105" cy="6258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chemeClr val="bg1"/>
                    </a:solidFill>
                  </a:rPr>
                  <a:t>（</a:t>
                </a:r>
                <a:r>
                  <a:rPr lang="en-US" altLang="zh-CN" sz="2400" b="1" dirty="0" smtClean="0">
                    <a:solidFill>
                      <a:schemeClr val="bg1"/>
                    </a:solidFill>
                  </a:rPr>
                  <a:t>3</a:t>
                </a:r>
                <a:r>
                  <a:rPr lang="zh-CN" altLang="en-US" sz="2400" b="1" dirty="0" smtClean="0">
                    <a:solidFill>
                      <a:schemeClr val="bg1"/>
                    </a:solidFill>
                  </a:rPr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den>
                    </m:f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</m:oMath>
                </a14:m>
                <a:r>
                  <a:rPr lang="en-US" altLang="zh-CN" sz="2400" b="1" dirty="0" smtClean="0">
                    <a:solidFill>
                      <a:schemeClr val="bg1"/>
                    </a:solidFill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altLang="zh-CN" sz="24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zh-CN" altLang="en-US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5747" y="1530161"/>
                <a:ext cx="1926105" cy="625812"/>
              </a:xfrm>
              <a:prstGeom prst="rect">
                <a:avLst/>
              </a:prstGeom>
              <a:blipFill rotWithShape="1">
                <a:blip r:embed="rId5"/>
                <a:stretch>
                  <a:fillRect l="-4747" b="-87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418228" y="2404949"/>
                <a:ext cx="2484976" cy="6258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chemeClr val="bg1"/>
                    </a:solidFill>
                  </a:rPr>
                  <a:t>（</a:t>
                </a:r>
                <a:r>
                  <a:rPr lang="en-US" altLang="zh-CN" sz="2400" b="1" dirty="0" smtClean="0">
                    <a:solidFill>
                      <a:schemeClr val="bg1"/>
                    </a:solidFill>
                  </a:rPr>
                  <a:t>4</a:t>
                </a:r>
                <a:r>
                  <a:rPr lang="zh-CN" altLang="en-US" sz="2400" b="1" dirty="0" smtClean="0">
                    <a:solidFill>
                      <a:schemeClr val="bg1"/>
                    </a:solidFill>
                  </a:rPr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𝒂</m:t>
                        </m:r>
                      </m:den>
                    </m:f>
                  </m:oMath>
                </a14:m>
                <a:r>
                  <a:rPr lang="en-US" altLang="zh-CN" sz="2400" b="1" dirty="0" smtClean="0">
                    <a:solidFill>
                      <a:schemeClr val="bg1"/>
                    </a:solidFill>
                  </a:rPr>
                  <a:t> +</a:t>
                </a:r>
                <a:r>
                  <a:rPr lang="en-US" altLang="zh-CN" sz="24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𝒂</m:t>
                        </m:r>
                      </m:den>
                    </m:f>
                  </m:oMath>
                </a14:m>
                <a:r>
                  <a:rPr lang="en-US" altLang="zh-CN" sz="24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altLang="zh-CN" sz="2400" b="1" dirty="0">
                    <a:solidFill>
                      <a:schemeClr val="bg1"/>
                    </a:solidFill>
                  </a:rPr>
                  <a:t>=</a:t>
                </a:r>
                <a:r>
                  <a:rPr lang="en-US" altLang="zh-CN" sz="2400" b="1" dirty="0" smtClean="0">
                    <a:solidFill>
                      <a:schemeClr val="bg1"/>
                    </a:solidFill>
                  </a:rPr>
                  <a:t>1</a:t>
                </a:r>
                <a:endParaRPr lang="zh-CN" altLang="en-US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228" y="2404949"/>
                <a:ext cx="2484976" cy="625812"/>
              </a:xfrm>
              <a:prstGeom prst="rect">
                <a:avLst/>
              </a:prstGeom>
              <a:blipFill rotWithShape="1">
                <a:blip r:embed="rId6"/>
                <a:stretch>
                  <a:fillRect l="-3931" r="-2948" b="-98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008336" y="2370837"/>
                <a:ext cx="1885131" cy="6810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chemeClr val="bg1"/>
                    </a:solidFill>
                  </a:rPr>
                  <a:t>（</a:t>
                </a:r>
                <a:r>
                  <a:rPr lang="en-US" altLang="zh-CN" sz="2400" b="1" dirty="0" smtClean="0">
                    <a:solidFill>
                      <a:schemeClr val="bg1"/>
                    </a:solidFill>
                  </a:rPr>
                  <a:t>5</a:t>
                </a:r>
                <a:r>
                  <a:rPr lang="zh-CN" altLang="en-US" sz="2400" b="1" dirty="0" smtClean="0">
                    <a:solidFill>
                      <a:schemeClr val="bg1"/>
                    </a:solidFill>
                  </a:rPr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400" b="1" dirty="0" smtClean="0">
                    <a:solidFill>
                      <a:schemeClr val="bg1"/>
                    </a:solidFill>
                  </a:rPr>
                  <a:t> =1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8336" y="2370837"/>
                <a:ext cx="1885131" cy="681020"/>
              </a:xfrm>
              <a:prstGeom prst="rect">
                <a:avLst/>
              </a:prstGeom>
              <a:blipFill rotWithShape="1">
                <a:blip r:embed="rId7"/>
                <a:stretch>
                  <a:fillRect l="-4839" r="-3871" b="-80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3008336" y="3192370"/>
                <a:ext cx="1407758" cy="5849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chemeClr val="bg1"/>
                    </a:solidFill>
                  </a:rPr>
                  <a:t>（</a:t>
                </a:r>
                <a:r>
                  <a:rPr lang="en-US" altLang="zh-CN" sz="2400" b="1" dirty="0" smtClean="0">
                    <a:solidFill>
                      <a:schemeClr val="bg1"/>
                    </a:solidFill>
                  </a:rPr>
                  <a:t>8</a:t>
                </a:r>
                <a:r>
                  <a:rPr lang="zh-CN" altLang="en-US" sz="2400" b="1" dirty="0" smtClean="0">
                    <a:solidFill>
                      <a:schemeClr val="bg1"/>
                    </a:solidFill>
                  </a:rPr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𝒂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altLang="zh-CN" sz="2400" b="1" dirty="0" smtClean="0">
                    <a:solidFill>
                      <a:schemeClr val="bg1"/>
                    </a:solidFill>
                  </a:rPr>
                  <a:t>=6</a:t>
                </a:r>
                <a:endParaRPr lang="zh-CN" altLang="en-US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8336" y="3192370"/>
                <a:ext cx="1407758" cy="584904"/>
              </a:xfrm>
              <a:prstGeom prst="rect">
                <a:avLst/>
              </a:prstGeom>
              <a:blipFill rotWithShape="1">
                <a:blip r:embed="rId8"/>
                <a:stretch>
                  <a:fillRect l="-6494" t="-5208" r="-6494" b="-104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6205747" y="3226482"/>
                <a:ext cx="2084801" cy="6258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chemeClr val="bg1"/>
                    </a:solidFill>
                  </a:rPr>
                  <a:t>（</a:t>
                </a:r>
                <a:r>
                  <a:rPr lang="en-US" altLang="zh-CN" sz="2400" b="1" dirty="0" smtClean="0">
                    <a:solidFill>
                      <a:schemeClr val="bg1"/>
                    </a:solidFill>
                  </a:rPr>
                  <a:t>9</a:t>
                </a:r>
                <a:r>
                  <a:rPr lang="zh-CN" altLang="en-US" sz="2400" b="1" dirty="0" smtClean="0">
                    <a:solidFill>
                      <a:schemeClr val="bg1"/>
                    </a:solidFill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altLang="zh-CN" sz="2400" b="1" dirty="0" smtClean="0">
                    <a:solidFill>
                      <a:schemeClr val="bg1"/>
                    </a:solidFill>
                  </a:rPr>
                  <a:t> = 2</a:t>
                </a:r>
                <a:endParaRPr lang="zh-CN" altLang="en-US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5747" y="3226482"/>
                <a:ext cx="2084801" cy="625812"/>
              </a:xfrm>
              <a:prstGeom prst="rect">
                <a:avLst/>
              </a:prstGeom>
              <a:blipFill rotWithShape="1">
                <a:blip r:embed="rId9"/>
                <a:stretch>
                  <a:fillRect l="-4386" r="-3509" b="-87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418228" y="4133313"/>
                <a:ext cx="2348143" cy="584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chemeClr val="bg1"/>
                    </a:solidFill>
                  </a:rPr>
                  <a:t>（</a:t>
                </a:r>
                <a:r>
                  <a:rPr lang="en-US" altLang="zh-CN" sz="2400" b="1" dirty="0" smtClean="0">
                    <a:solidFill>
                      <a:schemeClr val="bg1"/>
                    </a:solidFill>
                  </a:rPr>
                  <a:t>10</a:t>
                </a:r>
                <a:r>
                  <a:rPr lang="zh-CN" altLang="en-US" sz="2400" b="1" dirty="0" smtClean="0">
                    <a:solidFill>
                      <a:schemeClr val="bg1"/>
                    </a:solidFill>
                  </a:rPr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𝝅</m:t>
                        </m:r>
                      </m:den>
                    </m:f>
                  </m:oMath>
                </a14:m>
                <a:r>
                  <a:rPr lang="en-US" altLang="zh-CN" sz="2400" b="1" dirty="0" smtClean="0">
                    <a:solidFill>
                      <a:schemeClr val="bg1"/>
                    </a:solidFill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altLang="zh-CN" sz="2400" b="1" dirty="0" smtClean="0">
                    <a:solidFill>
                      <a:schemeClr val="bg1"/>
                    </a:solidFill>
                  </a:rPr>
                  <a:t> </a:t>
                </a:r>
                <a:endParaRPr lang="zh-CN" altLang="en-US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228" y="4133313"/>
                <a:ext cx="2348143" cy="584968"/>
              </a:xfrm>
              <a:prstGeom prst="rect">
                <a:avLst/>
              </a:prstGeom>
              <a:blipFill rotWithShape="1">
                <a:blip r:embed="rId10"/>
                <a:stretch>
                  <a:fillRect l="-4156" t="-5208" b="-104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008336" y="4099201"/>
                <a:ext cx="3097515" cy="5369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chemeClr val="bg1"/>
                    </a:solidFill>
                  </a:rPr>
                  <a:t>（</a:t>
                </a:r>
                <a:r>
                  <a:rPr lang="en-US" altLang="zh-CN" sz="2400" b="1" dirty="0" smtClean="0">
                    <a:solidFill>
                      <a:schemeClr val="bg1"/>
                    </a:solidFill>
                  </a:rPr>
                  <a:t>11</a:t>
                </a:r>
                <a:r>
                  <a:rPr lang="zh-CN" altLang="en-US" sz="2400" b="1" dirty="0" smtClean="0">
                    <a:solidFill>
                      <a:schemeClr val="bg1"/>
                    </a:solidFill>
                  </a:rPr>
                  <a:t>）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sz="20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0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altLang="zh-CN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altLang="zh-CN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altLang="zh-CN" sz="20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altLang="zh-CN" sz="20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  <m:r>
                      <a:rPr lang="en-US" altLang="zh-CN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𝟒</m:t>
                    </m:r>
                    <m:r>
                      <a:rPr lang="en-US" altLang="zh-CN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zh-CN" altLang="en-US" sz="2000" b="1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8336" y="4099201"/>
                <a:ext cx="3097515" cy="536942"/>
              </a:xfrm>
              <a:prstGeom prst="rect">
                <a:avLst/>
              </a:prstGeom>
              <a:blipFill rotWithShape="1">
                <a:blip r:embed="rId11"/>
                <a:stretch>
                  <a:fillRect l="-2947" t="-10112" b="-146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6175267" y="2399234"/>
                <a:ext cx="2484976" cy="6315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chemeClr val="bg1"/>
                    </a:solidFill>
                  </a:rPr>
                  <a:t>（</a:t>
                </a:r>
                <a:r>
                  <a:rPr lang="en-US" altLang="zh-CN" sz="2400" b="1" dirty="0" smtClean="0">
                    <a:solidFill>
                      <a:schemeClr val="bg1"/>
                    </a:solidFill>
                  </a:rPr>
                  <a:t>6</a:t>
                </a:r>
                <a:r>
                  <a:rPr lang="zh-CN" altLang="en-US" sz="2400" b="1" dirty="0" smtClean="0">
                    <a:solidFill>
                      <a:schemeClr val="bg1"/>
                    </a:solidFill>
                  </a:rPr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altLang="zh-CN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altLang="zh-CN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CN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altLang="zh-CN" sz="2400" b="1" dirty="0" smtClean="0">
                    <a:solidFill>
                      <a:schemeClr val="bg1"/>
                    </a:solidFill>
                  </a:rPr>
                  <a:t> +</a:t>
                </a:r>
                <a:r>
                  <a:rPr lang="en-US" altLang="zh-CN" sz="24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𝒃</m:t>
                        </m:r>
                      </m:num>
                      <m:den>
                        <m:r>
                          <a:rPr lang="en-US" altLang="zh-CN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altLang="zh-CN" sz="2400" b="1" dirty="0" smtClean="0">
                    <a:solidFill>
                      <a:schemeClr val="bg1"/>
                    </a:solidFill>
                  </a:rPr>
                  <a:t> =9</a:t>
                </a:r>
                <a:endParaRPr lang="zh-CN" altLang="en-US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5267" y="2399234"/>
                <a:ext cx="2484976" cy="631520"/>
              </a:xfrm>
              <a:prstGeom prst="rect">
                <a:avLst/>
              </a:prstGeom>
              <a:blipFill rotWithShape="1">
                <a:blip r:embed="rId12"/>
                <a:stretch>
                  <a:fillRect l="-3676" r="-2941" b="-97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矩形 65"/>
              <p:cNvSpPr/>
              <p:nvPr/>
            </p:nvSpPr>
            <p:spPr>
              <a:xfrm>
                <a:off x="6205747" y="4133313"/>
                <a:ext cx="1949573" cy="5850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chemeClr val="bg1"/>
                    </a:solidFill>
                  </a:rPr>
                  <a:t>（</a:t>
                </a:r>
                <a:r>
                  <a:rPr lang="en-US" altLang="zh-CN" sz="2400" b="1" dirty="0" smtClean="0">
                    <a:solidFill>
                      <a:schemeClr val="bg1"/>
                    </a:solidFill>
                  </a:rPr>
                  <a:t>12</a:t>
                </a:r>
                <a:r>
                  <a:rPr lang="zh-CN" altLang="en-US" sz="2400" b="1" dirty="0" smtClean="0">
                    <a:solidFill>
                      <a:schemeClr val="bg1"/>
                    </a:solidFill>
                  </a:rPr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altLang="zh-CN" sz="2400" b="1" dirty="0" smtClean="0">
                    <a:solidFill>
                      <a:schemeClr val="bg1"/>
                    </a:solidFill>
                  </a:rPr>
                  <a:t> =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𝟏</m:t>
                    </m:r>
                  </m:oMath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66" name="矩形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5747" y="4133313"/>
                <a:ext cx="1949573" cy="585032"/>
              </a:xfrm>
              <a:prstGeom prst="rect">
                <a:avLst/>
              </a:prstGeom>
              <a:blipFill rotWithShape="1">
                <a:blip r:embed="rId13"/>
                <a:stretch>
                  <a:fillRect l="-4688" t="-5208" b="-104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418228" y="3226481"/>
                <a:ext cx="1546705" cy="6258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chemeClr val="bg1"/>
                    </a:solidFill>
                  </a:rPr>
                  <a:t>（</a:t>
                </a:r>
                <a:r>
                  <a:rPr lang="en-US" altLang="zh-CN" sz="2400" b="1" dirty="0" smtClean="0">
                    <a:solidFill>
                      <a:schemeClr val="bg1"/>
                    </a:solidFill>
                  </a:rPr>
                  <a:t>7</a:t>
                </a:r>
                <a:r>
                  <a:rPr lang="zh-CN" altLang="en-US" sz="2400" b="1" dirty="0" smtClean="0">
                    <a:solidFill>
                      <a:schemeClr val="bg1"/>
                    </a:solidFill>
                  </a:rPr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den>
                    </m:f>
                    <m:r>
                      <a:rPr lang="en-US" altLang="zh-CN" sz="2400" b="1" i="0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</m:oMath>
                </a14:m>
                <a:r>
                  <a:rPr lang="en-US" altLang="zh-CN" sz="2400" b="1" dirty="0" smtClean="0">
                    <a:solidFill>
                      <a:schemeClr val="bg1"/>
                    </a:solidFill>
                  </a:rPr>
                  <a:t>3</a:t>
                </a:r>
                <a:endParaRPr lang="zh-CN" altLang="en-US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228" y="3226481"/>
                <a:ext cx="1546705" cy="625812"/>
              </a:xfrm>
              <a:prstGeom prst="rect">
                <a:avLst/>
              </a:prstGeom>
              <a:blipFill rotWithShape="1">
                <a:blip r:embed="rId14"/>
                <a:stretch>
                  <a:fillRect l="-6324" r="-5534" b="-87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05421" y="676271"/>
                <a:ext cx="754989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chemeClr val="bg1"/>
                    </a:solidFill>
                  </a:rPr>
                  <a:t>火眼金睛：下列是关于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</m:oMath>
                </a14:m>
                <a:r>
                  <a:rPr lang="zh-CN" altLang="en-US" sz="2800" b="1" dirty="0" smtClean="0">
                    <a:solidFill>
                      <a:schemeClr val="bg1"/>
                    </a:solidFill>
                  </a:rPr>
                  <a:t>的分式方程的有哪些？</a:t>
                </a:r>
                <a:endParaRPr lang="zh-CN" altLang="en-US" sz="2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421" y="676271"/>
                <a:ext cx="7549899" cy="523220"/>
              </a:xfrm>
              <a:prstGeom prst="rect">
                <a:avLst/>
              </a:prstGeom>
              <a:blipFill rotWithShape="1">
                <a:blip r:embed="rId15"/>
                <a:stretch>
                  <a:fillRect l="-1614" t="-16279" r="-1614" b="-267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079532" y="1581984"/>
            <a:ext cx="4220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72352" y="2343971"/>
            <a:ext cx="4220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501563" y="2399234"/>
            <a:ext cx="4220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346077" y="3107120"/>
            <a:ext cx="4220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238212" y="3185445"/>
            <a:ext cx="4220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175655" y="4071886"/>
            <a:ext cx="4220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797730" y="1546319"/>
            <a:ext cx="4220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×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389785" y="1468670"/>
            <a:ext cx="4220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×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847021" y="4065077"/>
            <a:ext cx="4220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×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72587" y="2416672"/>
            <a:ext cx="4220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×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950129" y="3185444"/>
            <a:ext cx="4220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×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504244" y="4065077"/>
            <a:ext cx="4220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×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3563926" y="1199491"/>
            <a:ext cx="993166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760594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6076028" y="2129607"/>
            <a:ext cx="3308311" cy="345534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97922" y="1587986"/>
            <a:ext cx="81462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</a:rPr>
              <a:t>问题</a:t>
            </a:r>
            <a:r>
              <a:rPr lang="en-US" altLang="zh-CN" sz="2800" b="1" dirty="0" smtClean="0">
                <a:solidFill>
                  <a:schemeClr val="bg1"/>
                </a:solidFill>
              </a:rPr>
              <a:t>2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：你认为解分式方程最基本的思想是什么？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49" name="MH_Other_6"/>
          <p:cNvSpPr/>
          <p:nvPr>
            <p:custDataLst>
              <p:tags r:id="rId1"/>
            </p:custDataLst>
          </p:nvPr>
        </p:nvSpPr>
        <p:spPr>
          <a:xfrm>
            <a:off x="1032912" y="601988"/>
            <a:ext cx="2286000" cy="472282"/>
          </a:xfrm>
          <a:custGeom>
            <a:avLst/>
            <a:gdLst>
              <a:gd name="connsiteX0" fmla="*/ 524470 w 3340471"/>
              <a:gd name="connsiteY0" fmla="*/ 0 h 394252"/>
              <a:gd name="connsiteX1" fmla="*/ 3143345 w 3340471"/>
              <a:gd name="connsiteY1" fmla="*/ 0 h 394252"/>
              <a:gd name="connsiteX2" fmla="*/ 3340471 w 3340471"/>
              <a:gd name="connsiteY2" fmla="*/ 197126 h 394252"/>
              <a:gd name="connsiteX3" fmla="*/ 3143345 w 3340471"/>
              <a:gd name="connsiteY3" fmla="*/ 394252 h 394252"/>
              <a:gd name="connsiteX4" fmla="*/ 72766 w 3340471"/>
              <a:gd name="connsiteY4" fmla="*/ 394252 h 394252"/>
              <a:gd name="connsiteX5" fmla="*/ 33038 w 3340471"/>
              <a:gd name="connsiteY5" fmla="*/ 390247 h 394252"/>
              <a:gd name="connsiteX6" fmla="*/ 0 w 3340471"/>
              <a:gd name="connsiteY6" fmla="*/ 379992 h 394252"/>
              <a:gd name="connsiteX7" fmla="*/ 44592 w 3340471"/>
              <a:gd name="connsiteY7" fmla="*/ 375496 h 394252"/>
              <a:gd name="connsiteX8" fmla="*/ 478445 w 3340471"/>
              <a:gd name="connsiteY8" fmla="*/ 84796 h 3942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340471" h="394252">
                <a:moveTo>
                  <a:pt x="524470" y="0"/>
                </a:moveTo>
                <a:lnTo>
                  <a:pt x="3143345" y="0"/>
                </a:lnTo>
                <a:cubicBezTo>
                  <a:pt x="3252215" y="0"/>
                  <a:pt x="3340471" y="88256"/>
                  <a:pt x="3340471" y="197126"/>
                </a:cubicBezTo>
                <a:cubicBezTo>
                  <a:pt x="3340471" y="305996"/>
                  <a:pt x="3252215" y="394252"/>
                  <a:pt x="3143345" y="394252"/>
                </a:cubicBezTo>
                <a:lnTo>
                  <a:pt x="72766" y="394252"/>
                </a:lnTo>
                <a:cubicBezTo>
                  <a:pt x="59157" y="394252"/>
                  <a:pt x="45871" y="392873"/>
                  <a:pt x="33038" y="390247"/>
                </a:cubicBezTo>
                <a:lnTo>
                  <a:pt x="0" y="379992"/>
                </a:lnTo>
                <a:lnTo>
                  <a:pt x="44592" y="375496"/>
                </a:lnTo>
                <a:cubicBezTo>
                  <a:pt x="224574" y="338667"/>
                  <a:pt x="379074" y="231884"/>
                  <a:pt x="478445" y="84796"/>
                </a:cubicBezTo>
                <a:close/>
              </a:path>
            </a:pathLst>
          </a:custGeom>
          <a:gradFill flip="none" rotWithShape="1">
            <a:gsLst>
              <a:gs pos="100000">
                <a:srgbClr val="FB9E00"/>
              </a:gs>
              <a:gs pos="0">
                <a:srgbClr val="FB9E00">
                  <a:lumMod val="75000"/>
                </a:srgbClr>
              </a:gs>
            </a:gsLst>
            <a:lin ang="0" scaled="1"/>
            <a:tileRect/>
          </a:gradFill>
          <a:ln w="25400" cap="flat" cmpd="sng" algn="ctr">
            <a:noFill/>
            <a:prstDash val="solid"/>
          </a:ln>
          <a:effectLst>
            <a:outerShdw blurRad="190500" dist="1016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200" kern="0" dirty="0">
              <a:solidFill>
                <a:sysClr val="window" lastClr="FFFFFF"/>
              </a:solidFill>
              <a:latin typeface="时尚中黑简体" panose="01010104010101010101" pitchFamily="2" charset="-122"/>
              <a:ea typeface="时尚中黑简体" panose="01010104010101010101" pitchFamily="2" charset="-122"/>
            </a:endParaRPr>
          </a:p>
        </p:txBody>
      </p:sp>
      <p:sp>
        <p:nvSpPr>
          <p:cNvPr id="50" name="MH_Other_10"/>
          <p:cNvSpPr/>
          <p:nvPr>
            <p:custDataLst>
              <p:tags r:id="rId2"/>
            </p:custDataLst>
          </p:nvPr>
        </p:nvSpPr>
        <p:spPr bwMode="auto">
          <a:xfrm>
            <a:off x="497924" y="297798"/>
            <a:ext cx="946150" cy="789782"/>
          </a:xfrm>
          <a:prstGeom prst="donut">
            <a:avLst>
              <a:gd name="adj" fmla="val 14381"/>
            </a:avLst>
          </a:prstGeom>
          <a:gradFill flip="none" rotWithShape="1">
            <a:gsLst>
              <a:gs pos="0">
                <a:srgbClr val="29ABE2"/>
              </a:gs>
              <a:gs pos="51000">
                <a:srgbClr val="FB9E00"/>
              </a:gs>
              <a:gs pos="50000">
                <a:srgbClr val="29ABE2">
                  <a:lumMod val="75000"/>
                </a:srgbClr>
              </a:gs>
              <a:gs pos="100000">
                <a:srgbClr val="FB9E00"/>
              </a:gs>
            </a:gsLst>
            <a:lin ang="3600000" scaled="0"/>
            <a:tileRect/>
          </a:gradFill>
          <a:ln w="12700" cap="flat" cmpd="sng" algn="ctr">
            <a:noFill/>
            <a:prstDash val="solid"/>
            <a:miter lim="800000"/>
          </a:ln>
          <a:effectLst/>
          <a:scene3d>
            <a:camera prst="orthographicFront">
              <a:rot lat="0" lon="20699994" rev="0"/>
            </a:camera>
            <a:lightRig rig="threePt" dir="t"/>
          </a:scene3d>
          <a:sp3d extrusionH="381000">
            <a:bevelT/>
            <a:contourClr>
              <a:sysClr val="window" lastClr="FFFFFF">
                <a:lumMod val="75000"/>
              </a:sysClr>
            </a:contourClr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700" kern="0" dirty="0">
              <a:solidFill>
                <a:prstClr val="black">
                  <a:lumMod val="50000"/>
                  <a:lumOff val="50000"/>
                </a:prstClr>
              </a:solidFill>
              <a:latin typeface="时尚中黑简体" panose="0101010401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2" name="MH_SubTitle_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413913" y="600665"/>
            <a:ext cx="1870075" cy="453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2400" b="1" dirty="0" smtClean="0">
                <a:solidFill>
                  <a:srgbClr val="FFFFFF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rPr>
              <a:t>复习回顾二</a:t>
            </a:r>
            <a:endParaRPr lang="zh-CN" altLang="en-US" sz="2400" b="1" dirty="0">
              <a:solidFill>
                <a:srgbClr val="FFFFFF"/>
              </a:solidFill>
              <a:latin typeface="时尚中黑简体" panose="01010104010101010101" pitchFamily="2" charset="-122"/>
              <a:ea typeface="时尚中黑简体" panose="01010104010101010101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7923" y="3559566"/>
            <a:ext cx="17791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</a:rPr>
              <a:t>基本思想：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48950" y="3405677"/>
            <a:ext cx="1034243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分式</a:t>
            </a:r>
            <a:endParaRPr lang="en-US" altLang="zh-CN" sz="2400" b="1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algn="ctr"/>
            <a:r>
              <a:rPr lang="zh-CN" alt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方程</a:t>
            </a:r>
            <a:endParaRPr lang="zh-CN" altLang="en-US" sz="24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19529" y="3405677"/>
            <a:ext cx="1022656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整式</a:t>
            </a:r>
            <a:endParaRPr lang="en-US" altLang="zh-CN" sz="2400" b="1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algn="ctr"/>
            <a:r>
              <a:rPr lang="zh-CN" alt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方程</a:t>
            </a:r>
            <a:endParaRPr lang="zh-CN" altLang="en-US" sz="24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4" name="右箭头 3"/>
          <p:cNvSpPr/>
          <p:nvPr/>
        </p:nvSpPr>
        <p:spPr>
          <a:xfrm>
            <a:off x="3540369" y="3681046"/>
            <a:ext cx="1652954" cy="401740"/>
          </a:xfrm>
          <a:prstGeom prst="right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0" y="3342492"/>
            <a:ext cx="11136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去分母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1832616" y="2253517"/>
            <a:ext cx="4397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</a:rPr>
              <a:t>解分式方程有</a:t>
            </a:r>
            <a:r>
              <a:rPr lang="zh-CN" altLang="en-US" sz="2800" b="1" dirty="0">
                <a:solidFill>
                  <a:schemeClr val="bg1"/>
                </a:solidFill>
              </a:rPr>
              <a:t>哪些步骤？</a:t>
            </a:r>
          </a:p>
        </p:txBody>
      </p:sp>
    </p:spTree>
    <p:extLst>
      <p:ext uri="{BB962C8B-B14F-4D97-AF65-F5344CB8AC3E}">
        <p14:creationId xmlns:p14="http://schemas.microsoft.com/office/powerpoint/2010/main" val="18618000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 animBg="1"/>
      <p:bldP spid="10" grpId="0" animBg="1"/>
      <p:bldP spid="4" grpId="0" animBg="1"/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405213" y="308948"/>
                <a:ext cx="4272606" cy="862010"/>
              </a:xfrm>
              <a:prstGeom prst="round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解方程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/>
                      </a:rPr>
                      <m:t>：</m:t>
                    </m:r>
                    <m:f>
                      <m:fPr>
                        <m:ctrlPr>
                          <a:rPr lang="en-US" altLang="zh-CN" sz="2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  <m:sSup>
                          <m:sSupPr>
                            <m:ctrlPr>
                              <a:rPr lang="en-US" altLang="zh-CN" sz="2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CN" sz="2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</a:rPr>
                          <m:t>𝟒</m:t>
                        </m:r>
                        <m:r>
                          <a:rPr lang="en-US" altLang="zh-CN" sz="2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sSup>
                          <m:sSupPr>
                            <m:ctrlPr>
                              <a:rPr lang="en-US" altLang="zh-CN" sz="2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800" b="1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CN" sz="2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</a:rPr>
                          <m:t>𝟒</m:t>
                        </m:r>
                        <m:r>
                          <a:rPr lang="en-US" altLang="zh-CN" sz="2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altLang="zh-CN" sz="2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altLang="zh-CN" sz="28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altLang="zh-CN" sz="2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altLang="zh-CN" sz="2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altLang="zh-CN" sz="2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CN" sz="28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altLang="zh-CN" sz="28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=1</a:t>
                </a:r>
                <a:endParaRPr lang="zh-CN" altLang="en-US" sz="2800" b="1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5213" y="308948"/>
                <a:ext cx="4272606" cy="862010"/>
              </a:xfrm>
              <a:prstGeom prst="round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6469291" y="1490977"/>
            <a:ext cx="1873519" cy="44267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整理方程</a:t>
            </a:r>
            <a:endParaRPr lang="zh-CN" altLang="en-US" sz="20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469291" y="2206782"/>
            <a:ext cx="1873519" cy="44267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去分母</a:t>
            </a:r>
            <a:endParaRPr lang="zh-CN" altLang="en-US" sz="20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469291" y="3016078"/>
            <a:ext cx="1873520" cy="44267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解整式方程</a:t>
            </a:r>
            <a:endParaRPr lang="zh-CN" altLang="en-US" sz="20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825756" y="3764600"/>
            <a:ext cx="1160585" cy="44267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检验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104243" y="4533986"/>
            <a:ext cx="2603616" cy="44267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得出分式方程的根</a:t>
            </a:r>
            <a:endParaRPr lang="zh-CN" altLang="en-US" sz="20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192830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5" grpId="0" animBg="1"/>
      <p:bldP spid="16" grpId="0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107248" y="1497030"/>
                <a:ext cx="4753481" cy="7789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800" b="1" dirty="0" smtClean="0">
                    <a:solidFill>
                      <a:schemeClr val="bg1"/>
                    </a:solidFill>
                  </a:rPr>
                  <a:t>解方程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：</m:t>
                    </m:r>
                    <m:f>
                      <m:fPr>
                        <m:ctrlPr>
                          <a:rPr lang="en-US" altLang="zh-CN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altLang="zh-CN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altLang="zh-CN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CN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den>
                    </m:f>
                    <m:r>
                      <a:rPr lang="en-US" altLang="zh-CN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altLang="zh-CN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altLang="zh-CN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𝟏</m:t>
                    </m:r>
                    <m:r>
                      <a:rPr lang="en-US" altLang="zh-CN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altLang="zh-CN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altLang="zh-CN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altLang="zh-CN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CN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den>
                    </m:f>
                  </m:oMath>
                </a14:m>
                <a:endParaRPr lang="zh-CN" altLang="en-US" sz="2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7248" y="1497030"/>
                <a:ext cx="4753481" cy="778996"/>
              </a:xfrm>
              <a:prstGeom prst="rect">
                <a:avLst/>
              </a:prstGeom>
              <a:blipFill rotWithShape="1">
                <a:blip r:embed="rId5"/>
                <a:stretch>
                  <a:fillRect l="-2696" b="-6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hlinkClick r:id="rId6" action="ppaction://hlinkfile"/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24063" y="3790304"/>
            <a:ext cx="1322757" cy="1622989"/>
          </a:xfrm>
          <a:prstGeom prst="rect">
            <a:avLst/>
          </a:prstGeom>
        </p:spPr>
      </p:pic>
      <p:sp>
        <p:nvSpPr>
          <p:cNvPr id="5" name="MH_Other_4"/>
          <p:cNvSpPr>
            <a:spLocks/>
          </p:cNvSpPr>
          <p:nvPr>
            <p:custDataLst>
              <p:tags r:id="rId1"/>
            </p:custDataLst>
          </p:nvPr>
        </p:nvSpPr>
        <p:spPr bwMode="auto">
          <a:xfrm flipH="1">
            <a:off x="492370" y="492979"/>
            <a:ext cx="552450" cy="706438"/>
          </a:xfrm>
          <a:custGeom>
            <a:avLst/>
            <a:gdLst>
              <a:gd name="T0" fmla="*/ 110762 w 646488"/>
              <a:gd name="T1" fmla="*/ 0 h 990214"/>
              <a:gd name="T2" fmla="*/ 473021 w 646488"/>
              <a:gd name="T3" fmla="*/ 362922 h 990214"/>
              <a:gd name="T4" fmla="*/ 110762 w 646488"/>
              <a:gd name="T5" fmla="*/ 725842 h 990214"/>
              <a:gd name="T6" fmla="*/ 37754 w 646488"/>
              <a:gd name="T7" fmla="*/ 718469 h 990214"/>
              <a:gd name="T8" fmla="*/ 0 w 646488"/>
              <a:gd name="T9" fmla="*/ 706728 h 990214"/>
              <a:gd name="T10" fmla="*/ 64516 w 646488"/>
              <a:gd name="T11" fmla="*/ 686665 h 990214"/>
              <a:gd name="T12" fmla="*/ 278715 w 646488"/>
              <a:gd name="T13" fmla="*/ 362922 h 990214"/>
              <a:gd name="T14" fmla="*/ 64516 w 646488"/>
              <a:gd name="T15" fmla="*/ 39178 h 990214"/>
              <a:gd name="T16" fmla="*/ 0 w 646488"/>
              <a:gd name="T17" fmla="*/ 19114 h 990214"/>
              <a:gd name="T18" fmla="*/ 37754 w 646488"/>
              <a:gd name="T19" fmla="*/ 7374 h 990214"/>
              <a:gd name="T20" fmla="*/ 110762 w 646488"/>
              <a:gd name="T21" fmla="*/ 0 h 99021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646488" h="990214">
                <a:moveTo>
                  <a:pt x="151381" y="0"/>
                </a:moveTo>
                <a:cubicBezTo>
                  <a:pt x="424821" y="0"/>
                  <a:pt x="646488" y="221667"/>
                  <a:pt x="646488" y="495107"/>
                </a:cubicBezTo>
                <a:cubicBezTo>
                  <a:pt x="646488" y="768547"/>
                  <a:pt x="424821" y="990214"/>
                  <a:pt x="151381" y="990214"/>
                </a:cubicBezTo>
                <a:cubicBezTo>
                  <a:pt x="117201" y="990214"/>
                  <a:pt x="83830" y="986751"/>
                  <a:pt x="51600" y="980155"/>
                </a:cubicBezTo>
                <a:lnTo>
                  <a:pt x="0" y="964138"/>
                </a:lnTo>
                <a:lnTo>
                  <a:pt x="88175" y="936767"/>
                </a:lnTo>
                <a:cubicBezTo>
                  <a:pt x="260213" y="864002"/>
                  <a:pt x="380926" y="693652"/>
                  <a:pt x="380926" y="495107"/>
                </a:cubicBezTo>
                <a:cubicBezTo>
                  <a:pt x="380926" y="296563"/>
                  <a:pt x="260213" y="126213"/>
                  <a:pt x="88175" y="53447"/>
                </a:cubicBezTo>
                <a:lnTo>
                  <a:pt x="0" y="26076"/>
                </a:lnTo>
                <a:lnTo>
                  <a:pt x="51600" y="10059"/>
                </a:lnTo>
                <a:cubicBezTo>
                  <a:pt x="83830" y="3464"/>
                  <a:pt x="117201" y="0"/>
                  <a:pt x="151381" y="0"/>
                </a:cubicBezTo>
                <a:close/>
              </a:path>
            </a:pathLst>
          </a:custGeom>
          <a:solidFill>
            <a:srgbClr val="FF6F5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endParaRPr lang="zh-CN" altLang="en-US"/>
          </a:p>
        </p:txBody>
      </p:sp>
      <p:sp>
        <p:nvSpPr>
          <p:cNvPr id="6" name="MH_SubTitle_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 flipH="1">
            <a:off x="822571" y="581615"/>
            <a:ext cx="3375025" cy="529167"/>
          </a:xfrm>
          <a:prstGeom prst="roundRect">
            <a:avLst>
              <a:gd name="adj" fmla="val 50000"/>
            </a:avLst>
          </a:prstGeom>
          <a:solidFill>
            <a:srgbClr val="FFCDC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 eaLnBrk="1" hangingPunct="1"/>
            <a:r>
              <a:rPr lang="zh-CN" altLang="en-US" sz="2400" b="1" dirty="0">
                <a:solidFill>
                  <a:srgbClr val="EA2100"/>
                </a:solidFill>
                <a:ea typeface="微软雅黑" pitchFamily="34" charset="-122"/>
              </a:rPr>
              <a:t>请</a:t>
            </a:r>
            <a:r>
              <a:rPr lang="zh-CN" altLang="en-US" sz="2400" b="1" dirty="0" smtClean="0">
                <a:solidFill>
                  <a:srgbClr val="EA2100"/>
                </a:solidFill>
                <a:ea typeface="微软雅黑" pitchFamily="34" charset="-122"/>
              </a:rPr>
              <a:t>开始你的表演</a:t>
            </a:r>
            <a:endParaRPr lang="da-DK" altLang="zh-CN" sz="2400" b="1" dirty="0">
              <a:solidFill>
                <a:srgbClr val="EA2100"/>
              </a:solidFill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192830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H_Other_6"/>
          <p:cNvSpPr/>
          <p:nvPr>
            <p:custDataLst>
              <p:tags r:id="rId1"/>
            </p:custDataLst>
          </p:nvPr>
        </p:nvSpPr>
        <p:spPr>
          <a:xfrm>
            <a:off x="1032912" y="601988"/>
            <a:ext cx="2286000" cy="472282"/>
          </a:xfrm>
          <a:custGeom>
            <a:avLst/>
            <a:gdLst>
              <a:gd name="connsiteX0" fmla="*/ 524470 w 3340471"/>
              <a:gd name="connsiteY0" fmla="*/ 0 h 394252"/>
              <a:gd name="connsiteX1" fmla="*/ 3143345 w 3340471"/>
              <a:gd name="connsiteY1" fmla="*/ 0 h 394252"/>
              <a:gd name="connsiteX2" fmla="*/ 3340471 w 3340471"/>
              <a:gd name="connsiteY2" fmla="*/ 197126 h 394252"/>
              <a:gd name="connsiteX3" fmla="*/ 3143345 w 3340471"/>
              <a:gd name="connsiteY3" fmla="*/ 394252 h 394252"/>
              <a:gd name="connsiteX4" fmla="*/ 72766 w 3340471"/>
              <a:gd name="connsiteY4" fmla="*/ 394252 h 394252"/>
              <a:gd name="connsiteX5" fmla="*/ 33038 w 3340471"/>
              <a:gd name="connsiteY5" fmla="*/ 390247 h 394252"/>
              <a:gd name="connsiteX6" fmla="*/ 0 w 3340471"/>
              <a:gd name="connsiteY6" fmla="*/ 379992 h 394252"/>
              <a:gd name="connsiteX7" fmla="*/ 44592 w 3340471"/>
              <a:gd name="connsiteY7" fmla="*/ 375496 h 394252"/>
              <a:gd name="connsiteX8" fmla="*/ 478445 w 3340471"/>
              <a:gd name="connsiteY8" fmla="*/ 84796 h 3942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340471" h="394252">
                <a:moveTo>
                  <a:pt x="524470" y="0"/>
                </a:moveTo>
                <a:lnTo>
                  <a:pt x="3143345" y="0"/>
                </a:lnTo>
                <a:cubicBezTo>
                  <a:pt x="3252215" y="0"/>
                  <a:pt x="3340471" y="88256"/>
                  <a:pt x="3340471" y="197126"/>
                </a:cubicBezTo>
                <a:cubicBezTo>
                  <a:pt x="3340471" y="305996"/>
                  <a:pt x="3252215" y="394252"/>
                  <a:pt x="3143345" y="394252"/>
                </a:cubicBezTo>
                <a:lnTo>
                  <a:pt x="72766" y="394252"/>
                </a:lnTo>
                <a:cubicBezTo>
                  <a:pt x="59157" y="394252"/>
                  <a:pt x="45871" y="392873"/>
                  <a:pt x="33038" y="390247"/>
                </a:cubicBezTo>
                <a:lnTo>
                  <a:pt x="0" y="379992"/>
                </a:lnTo>
                <a:lnTo>
                  <a:pt x="44592" y="375496"/>
                </a:lnTo>
                <a:cubicBezTo>
                  <a:pt x="224574" y="338667"/>
                  <a:pt x="379074" y="231884"/>
                  <a:pt x="478445" y="84796"/>
                </a:cubicBezTo>
                <a:close/>
              </a:path>
            </a:pathLst>
          </a:custGeom>
          <a:gradFill flip="none" rotWithShape="1">
            <a:gsLst>
              <a:gs pos="100000">
                <a:srgbClr val="FB9E00"/>
              </a:gs>
              <a:gs pos="0">
                <a:srgbClr val="FB9E00">
                  <a:lumMod val="75000"/>
                </a:srgbClr>
              </a:gs>
            </a:gsLst>
            <a:lin ang="0" scaled="1"/>
            <a:tileRect/>
          </a:gradFill>
          <a:ln w="25400" cap="flat" cmpd="sng" algn="ctr">
            <a:noFill/>
            <a:prstDash val="solid"/>
          </a:ln>
          <a:effectLst>
            <a:outerShdw blurRad="190500" dist="1016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200" kern="0" dirty="0">
              <a:solidFill>
                <a:sysClr val="window" lastClr="FFFFFF"/>
              </a:solidFill>
              <a:latin typeface="时尚中黑简体" panose="01010104010101010101" pitchFamily="2" charset="-122"/>
              <a:ea typeface="时尚中黑简体" panose="01010104010101010101" pitchFamily="2" charset="-122"/>
            </a:endParaRPr>
          </a:p>
        </p:txBody>
      </p:sp>
      <p:sp>
        <p:nvSpPr>
          <p:cNvPr id="3" name="MH_Other_10"/>
          <p:cNvSpPr/>
          <p:nvPr>
            <p:custDataLst>
              <p:tags r:id="rId2"/>
            </p:custDataLst>
          </p:nvPr>
        </p:nvSpPr>
        <p:spPr bwMode="auto">
          <a:xfrm>
            <a:off x="497924" y="297798"/>
            <a:ext cx="946150" cy="789782"/>
          </a:xfrm>
          <a:prstGeom prst="donut">
            <a:avLst>
              <a:gd name="adj" fmla="val 14381"/>
            </a:avLst>
          </a:prstGeom>
          <a:gradFill flip="none" rotWithShape="1">
            <a:gsLst>
              <a:gs pos="0">
                <a:srgbClr val="29ABE2"/>
              </a:gs>
              <a:gs pos="51000">
                <a:srgbClr val="FB9E00"/>
              </a:gs>
              <a:gs pos="50000">
                <a:srgbClr val="29ABE2">
                  <a:lumMod val="75000"/>
                </a:srgbClr>
              </a:gs>
              <a:gs pos="100000">
                <a:srgbClr val="FB9E00"/>
              </a:gs>
            </a:gsLst>
            <a:lin ang="3600000" scaled="0"/>
            <a:tileRect/>
          </a:gradFill>
          <a:ln w="12700" cap="flat" cmpd="sng" algn="ctr">
            <a:noFill/>
            <a:prstDash val="solid"/>
            <a:miter lim="800000"/>
          </a:ln>
          <a:effectLst/>
          <a:scene3d>
            <a:camera prst="orthographicFront">
              <a:rot lat="0" lon="20699994" rev="0"/>
            </a:camera>
            <a:lightRig rig="threePt" dir="t"/>
          </a:scene3d>
          <a:sp3d extrusionH="381000">
            <a:bevelT/>
            <a:contourClr>
              <a:sysClr val="window" lastClr="FFFFFF">
                <a:lumMod val="75000"/>
              </a:sysClr>
            </a:contourClr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700" kern="0" dirty="0">
              <a:solidFill>
                <a:prstClr val="black">
                  <a:lumMod val="50000"/>
                  <a:lumOff val="50000"/>
                </a:prstClr>
              </a:solidFill>
              <a:latin typeface="时尚中黑简体" panose="0101010401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MH_SubTitle_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413913" y="600665"/>
            <a:ext cx="1870075" cy="453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 algn="ctr" eaLnBrk="1" hangingPunct="1"/>
            <a:r>
              <a:rPr lang="zh-CN" altLang="en-US" sz="2400" b="1" dirty="0" smtClean="0">
                <a:solidFill>
                  <a:srgbClr val="FFFFFF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rPr>
              <a:t>复习回顾三</a:t>
            </a:r>
            <a:endParaRPr lang="zh-CN" altLang="en-US" sz="2400" b="1" dirty="0">
              <a:solidFill>
                <a:srgbClr val="FFFFFF"/>
              </a:solidFill>
              <a:latin typeface="时尚中黑简体" panose="01010104010101010101" pitchFamily="2" charset="-122"/>
              <a:ea typeface="时尚中黑简体" panose="01010104010101010101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01692" y="2012051"/>
            <a:ext cx="634218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 smtClean="0">
                <a:solidFill>
                  <a:schemeClr val="bg1"/>
                </a:solidFill>
              </a:rPr>
              <a:t>与分式方程的解有关的几类问题</a:t>
            </a:r>
            <a:endParaRPr lang="en-US" altLang="zh-CN" sz="3200" dirty="0" smtClean="0">
              <a:solidFill>
                <a:schemeClr val="bg1"/>
              </a:solidFill>
            </a:endParaRPr>
          </a:p>
          <a:p>
            <a:pPr algn="ctr"/>
            <a:r>
              <a:rPr lang="zh-CN" altLang="en-US" sz="3200" dirty="0" smtClean="0">
                <a:solidFill>
                  <a:srgbClr val="FFFF00"/>
                </a:solidFill>
              </a:rPr>
              <a:t>（分式方程含参问题）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72545" y="3334182"/>
            <a:ext cx="2484757" cy="2484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62532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H_Other_1"/>
          <p:cNvSpPr/>
          <p:nvPr>
            <p:custDataLst>
              <p:tags r:id="rId1"/>
            </p:custDataLst>
          </p:nvPr>
        </p:nvSpPr>
        <p:spPr>
          <a:xfrm>
            <a:off x="1138239" y="1347551"/>
            <a:ext cx="2073275" cy="1727729"/>
          </a:xfrm>
          <a:custGeom>
            <a:avLst/>
            <a:gdLst>
              <a:gd name="connsiteX0" fmla="*/ 1578705 w 3157410"/>
              <a:gd name="connsiteY0" fmla="*/ 357142 h 3157410"/>
              <a:gd name="connsiteX1" fmla="*/ 357142 w 3157410"/>
              <a:gd name="connsiteY1" fmla="*/ 1578705 h 3157410"/>
              <a:gd name="connsiteX2" fmla="*/ 1578705 w 3157410"/>
              <a:gd name="connsiteY2" fmla="*/ 2800268 h 3157410"/>
              <a:gd name="connsiteX3" fmla="*/ 2800268 w 3157410"/>
              <a:gd name="connsiteY3" fmla="*/ 1578705 h 3157410"/>
              <a:gd name="connsiteX4" fmla="*/ 1578705 w 3157410"/>
              <a:gd name="connsiteY4" fmla="*/ 357142 h 3157410"/>
              <a:gd name="connsiteX5" fmla="*/ 1571025 w 3157410"/>
              <a:gd name="connsiteY5" fmla="*/ 0 h 3157410"/>
              <a:gd name="connsiteX6" fmla="*/ 1578708 w 3157410"/>
              <a:gd name="connsiteY6" fmla="*/ 1173 h 3157410"/>
              <a:gd name="connsiteX7" fmla="*/ 1856380 w 3157410"/>
              <a:gd name="connsiteY7" fmla="*/ 177646 h 3157410"/>
              <a:gd name="connsiteX8" fmla="*/ 1924939 w 3157410"/>
              <a:gd name="connsiteY8" fmla="*/ 286551 h 3157410"/>
              <a:gd name="connsiteX9" fmla="*/ 2038765 w 3157410"/>
              <a:gd name="connsiteY9" fmla="*/ 226517 h 3157410"/>
              <a:gd name="connsiteX10" fmla="*/ 2361406 w 3157410"/>
              <a:gd name="connsiteY10" fmla="*/ 207672 h 3157410"/>
              <a:gd name="connsiteX11" fmla="*/ 2367475 w 3157410"/>
              <a:gd name="connsiteY11" fmla="*/ 212524 h 3157410"/>
              <a:gd name="connsiteX12" fmla="*/ 2519707 w 3157410"/>
              <a:gd name="connsiteY12" fmla="*/ 504191 h 3157410"/>
              <a:gd name="connsiteX13" fmla="*/ 2524631 w 3157410"/>
              <a:gd name="connsiteY13" fmla="*/ 632782 h 3157410"/>
              <a:gd name="connsiteX14" fmla="*/ 2653227 w 3157410"/>
              <a:gd name="connsiteY14" fmla="*/ 637703 h 3157410"/>
              <a:gd name="connsiteX15" fmla="*/ 2942064 w 3157410"/>
              <a:gd name="connsiteY15" fmla="*/ 782703 h 3157410"/>
              <a:gd name="connsiteX16" fmla="*/ 2944894 w 3157410"/>
              <a:gd name="connsiteY16" fmla="*/ 789940 h 3157410"/>
              <a:gd name="connsiteX17" fmla="*/ 2930896 w 3157410"/>
              <a:gd name="connsiteY17" fmla="*/ 1118647 h 3157410"/>
              <a:gd name="connsiteX18" fmla="*/ 2870862 w 3157410"/>
              <a:gd name="connsiteY18" fmla="*/ 1232472 h 3157410"/>
              <a:gd name="connsiteX19" fmla="*/ 2979767 w 3157410"/>
              <a:gd name="connsiteY19" fmla="*/ 1301033 h 3157410"/>
              <a:gd name="connsiteX20" fmla="*/ 3157410 w 3157410"/>
              <a:gd name="connsiteY20" fmla="*/ 1571028 h 3157410"/>
              <a:gd name="connsiteX21" fmla="*/ 3156240 w 3157410"/>
              <a:gd name="connsiteY21" fmla="*/ 1578708 h 3157410"/>
              <a:gd name="connsiteX22" fmla="*/ 2979767 w 3157410"/>
              <a:gd name="connsiteY22" fmla="*/ 1856380 h 3157410"/>
              <a:gd name="connsiteX23" fmla="*/ 2870862 w 3157410"/>
              <a:gd name="connsiteY23" fmla="*/ 1924939 h 3157410"/>
              <a:gd name="connsiteX24" fmla="*/ 2930893 w 3157410"/>
              <a:gd name="connsiteY24" fmla="*/ 2038765 h 3157410"/>
              <a:gd name="connsiteX25" fmla="*/ 2949741 w 3157410"/>
              <a:gd name="connsiteY25" fmla="*/ 2361408 h 3157410"/>
              <a:gd name="connsiteX26" fmla="*/ 2944886 w 3157410"/>
              <a:gd name="connsiteY26" fmla="*/ 2367475 h 3157410"/>
              <a:gd name="connsiteX27" fmla="*/ 2653224 w 3157410"/>
              <a:gd name="connsiteY27" fmla="*/ 2519707 h 3157410"/>
              <a:gd name="connsiteX28" fmla="*/ 2524631 w 3157410"/>
              <a:gd name="connsiteY28" fmla="*/ 2524631 h 3157410"/>
              <a:gd name="connsiteX29" fmla="*/ 2519707 w 3157410"/>
              <a:gd name="connsiteY29" fmla="*/ 2653224 h 3157410"/>
              <a:gd name="connsiteX30" fmla="*/ 2374707 w 3157410"/>
              <a:gd name="connsiteY30" fmla="*/ 2942064 h 3157410"/>
              <a:gd name="connsiteX31" fmla="*/ 2367470 w 3157410"/>
              <a:gd name="connsiteY31" fmla="*/ 2944891 h 3157410"/>
              <a:gd name="connsiteX32" fmla="*/ 2038765 w 3157410"/>
              <a:gd name="connsiteY32" fmla="*/ 2930896 h 3157410"/>
              <a:gd name="connsiteX33" fmla="*/ 1924939 w 3157410"/>
              <a:gd name="connsiteY33" fmla="*/ 2870865 h 3157410"/>
              <a:gd name="connsiteX34" fmla="*/ 1856377 w 3157410"/>
              <a:gd name="connsiteY34" fmla="*/ 2979767 h 3157410"/>
              <a:gd name="connsiteX35" fmla="*/ 1586385 w 3157410"/>
              <a:gd name="connsiteY35" fmla="*/ 3157410 h 3157410"/>
              <a:gd name="connsiteX36" fmla="*/ 1578703 w 3157410"/>
              <a:gd name="connsiteY36" fmla="*/ 3156240 h 3157410"/>
              <a:gd name="connsiteX37" fmla="*/ 1301033 w 3157410"/>
              <a:gd name="connsiteY37" fmla="*/ 2979765 h 3157410"/>
              <a:gd name="connsiteX38" fmla="*/ 1232472 w 3157410"/>
              <a:gd name="connsiteY38" fmla="*/ 2870862 h 3157410"/>
              <a:gd name="connsiteX39" fmla="*/ 1118647 w 3157410"/>
              <a:gd name="connsiteY39" fmla="*/ 2930896 h 3157410"/>
              <a:gd name="connsiteX40" fmla="*/ 796004 w 3157410"/>
              <a:gd name="connsiteY40" fmla="*/ 2949744 h 3157410"/>
              <a:gd name="connsiteX41" fmla="*/ 789938 w 3157410"/>
              <a:gd name="connsiteY41" fmla="*/ 2944888 h 3157410"/>
              <a:gd name="connsiteX42" fmla="*/ 637703 w 3157410"/>
              <a:gd name="connsiteY42" fmla="*/ 2653224 h 3157410"/>
              <a:gd name="connsiteX43" fmla="*/ 632781 w 3157410"/>
              <a:gd name="connsiteY43" fmla="*/ 2524629 h 3157410"/>
              <a:gd name="connsiteX44" fmla="*/ 504189 w 3157410"/>
              <a:gd name="connsiteY44" fmla="*/ 2519709 h 3157410"/>
              <a:gd name="connsiteX45" fmla="*/ 215346 w 3157410"/>
              <a:gd name="connsiteY45" fmla="*/ 2374707 h 3157410"/>
              <a:gd name="connsiteX46" fmla="*/ 212519 w 3157410"/>
              <a:gd name="connsiteY46" fmla="*/ 2367472 h 3157410"/>
              <a:gd name="connsiteX47" fmla="*/ 226514 w 3157410"/>
              <a:gd name="connsiteY47" fmla="*/ 2038763 h 3157410"/>
              <a:gd name="connsiteX48" fmla="*/ 286548 w 3157410"/>
              <a:gd name="connsiteY48" fmla="*/ 1924939 h 3157410"/>
              <a:gd name="connsiteX49" fmla="*/ 177646 w 3157410"/>
              <a:gd name="connsiteY49" fmla="*/ 1856377 h 3157410"/>
              <a:gd name="connsiteX50" fmla="*/ 0 w 3157410"/>
              <a:gd name="connsiteY50" fmla="*/ 1586385 h 3157410"/>
              <a:gd name="connsiteX51" fmla="*/ 1173 w 3157410"/>
              <a:gd name="connsiteY51" fmla="*/ 1578703 h 3157410"/>
              <a:gd name="connsiteX52" fmla="*/ 177646 w 3157410"/>
              <a:gd name="connsiteY52" fmla="*/ 1301036 h 3157410"/>
              <a:gd name="connsiteX53" fmla="*/ 286548 w 3157410"/>
              <a:gd name="connsiteY53" fmla="*/ 1232474 h 3157410"/>
              <a:gd name="connsiteX54" fmla="*/ 226517 w 3157410"/>
              <a:gd name="connsiteY54" fmla="*/ 1118647 h 3157410"/>
              <a:gd name="connsiteX55" fmla="*/ 207669 w 3157410"/>
              <a:gd name="connsiteY55" fmla="*/ 796004 h 3157410"/>
              <a:gd name="connsiteX56" fmla="*/ 212524 w 3157410"/>
              <a:gd name="connsiteY56" fmla="*/ 789938 h 3157410"/>
              <a:gd name="connsiteX57" fmla="*/ 504186 w 3157410"/>
              <a:gd name="connsiteY57" fmla="*/ 637703 h 3157410"/>
              <a:gd name="connsiteX58" fmla="*/ 632779 w 3157410"/>
              <a:gd name="connsiteY58" fmla="*/ 632779 h 3157410"/>
              <a:gd name="connsiteX59" fmla="*/ 637703 w 3157410"/>
              <a:gd name="connsiteY59" fmla="*/ 504191 h 3157410"/>
              <a:gd name="connsiteX60" fmla="*/ 782703 w 3157410"/>
              <a:gd name="connsiteY60" fmla="*/ 215349 h 3157410"/>
              <a:gd name="connsiteX61" fmla="*/ 789940 w 3157410"/>
              <a:gd name="connsiteY61" fmla="*/ 212524 h 3157410"/>
              <a:gd name="connsiteX62" fmla="*/ 938423 w 3157410"/>
              <a:gd name="connsiteY62" fmla="*/ 174224 h 3157410"/>
              <a:gd name="connsiteX63" fmla="*/ 1118647 w 3157410"/>
              <a:gd name="connsiteY63" fmla="*/ 226517 h 3157410"/>
              <a:gd name="connsiteX64" fmla="*/ 1232474 w 3157410"/>
              <a:gd name="connsiteY64" fmla="*/ 286551 h 3157410"/>
              <a:gd name="connsiteX65" fmla="*/ 1301033 w 3157410"/>
              <a:gd name="connsiteY65" fmla="*/ 177646 h 3157410"/>
              <a:gd name="connsiteX66" fmla="*/ 1571025 w 3157410"/>
              <a:gd name="connsiteY66" fmla="*/ 0 h 3157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3157410" h="3157410">
                <a:moveTo>
                  <a:pt x="1578705" y="357142"/>
                </a:moveTo>
                <a:cubicBezTo>
                  <a:pt x="904054" y="357142"/>
                  <a:pt x="357142" y="904054"/>
                  <a:pt x="357142" y="1578705"/>
                </a:cubicBezTo>
                <a:cubicBezTo>
                  <a:pt x="357142" y="2253356"/>
                  <a:pt x="904054" y="2800268"/>
                  <a:pt x="1578705" y="2800268"/>
                </a:cubicBezTo>
                <a:cubicBezTo>
                  <a:pt x="2253356" y="2800268"/>
                  <a:pt x="2800268" y="2253356"/>
                  <a:pt x="2800268" y="1578705"/>
                </a:cubicBezTo>
                <a:cubicBezTo>
                  <a:pt x="2800268" y="904054"/>
                  <a:pt x="2253356" y="357142"/>
                  <a:pt x="1578705" y="357142"/>
                </a:cubicBezTo>
                <a:close/>
                <a:moveTo>
                  <a:pt x="1571025" y="0"/>
                </a:moveTo>
                <a:cubicBezTo>
                  <a:pt x="1573594" y="0"/>
                  <a:pt x="1576160" y="51"/>
                  <a:pt x="1578708" y="1173"/>
                </a:cubicBezTo>
                <a:cubicBezTo>
                  <a:pt x="1678960" y="-3063"/>
                  <a:pt x="1779864" y="56111"/>
                  <a:pt x="1856380" y="177646"/>
                </a:cubicBezTo>
                <a:lnTo>
                  <a:pt x="1924939" y="286551"/>
                </a:lnTo>
                <a:lnTo>
                  <a:pt x="2038765" y="226517"/>
                </a:lnTo>
                <a:cubicBezTo>
                  <a:pt x="2162546" y="161233"/>
                  <a:pt x="2276783" y="158813"/>
                  <a:pt x="2361406" y="207672"/>
                </a:cubicBezTo>
                <a:cubicBezTo>
                  <a:pt x="2363629" y="208952"/>
                  <a:pt x="2365826" y="210279"/>
                  <a:pt x="2367475" y="212524"/>
                </a:cubicBezTo>
                <a:cubicBezTo>
                  <a:pt x="2456413" y="258983"/>
                  <a:pt x="2514214" y="360679"/>
                  <a:pt x="2519707" y="504191"/>
                </a:cubicBezTo>
                <a:lnTo>
                  <a:pt x="2524631" y="632782"/>
                </a:lnTo>
                <a:lnTo>
                  <a:pt x="2653227" y="637703"/>
                </a:lnTo>
                <a:cubicBezTo>
                  <a:pt x="2793064" y="643058"/>
                  <a:pt x="2893206" y="698078"/>
                  <a:pt x="2942064" y="782703"/>
                </a:cubicBezTo>
                <a:cubicBezTo>
                  <a:pt x="2943349" y="784924"/>
                  <a:pt x="2944589" y="787172"/>
                  <a:pt x="2944894" y="789940"/>
                </a:cubicBezTo>
                <a:cubicBezTo>
                  <a:pt x="2998684" y="874645"/>
                  <a:pt x="2997893" y="991614"/>
                  <a:pt x="2930896" y="1118647"/>
                </a:cubicBezTo>
                <a:lnTo>
                  <a:pt x="2870862" y="1232472"/>
                </a:lnTo>
                <a:lnTo>
                  <a:pt x="2979767" y="1301033"/>
                </a:lnTo>
                <a:cubicBezTo>
                  <a:pt x="3098193" y="1375589"/>
                  <a:pt x="3157410" y="1473311"/>
                  <a:pt x="3157410" y="1571028"/>
                </a:cubicBezTo>
                <a:cubicBezTo>
                  <a:pt x="3157408" y="1573591"/>
                  <a:pt x="3157361" y="1576157"/>
                  <a:pt x="3156240" y="1578708"/>
                </a:cubicBezTo>
                <a:cubicBezTo>
                  <a:pt x="3160473" y="1678960"/>
                  <a:pt x="3101302" y="1779864"/>
                  <a:pt x="2979767" y="1856380"/>
                </a:cubicBezTo>
                <a:lnTo>
                  <a:pt x="2870862" y="1924939"/>
                </a:lnTo>
                <a:lnTo>
                  <a:pt x="2930893" y="2038765"/>
                </a:lnTo>
                <a:cubicBezTo>
                  <a:pt x="2996174" y="2162546"/>
                  <a:pt x="2998600" y="2276783"/>
                  <a:pt x="2949741" y="2361408"/>
                </a:cubicBezTo>
                <a:cubicBezTo>
                  <a:pt x="2948458" y="2363629"/>
                  <a:pt x="2947134" y="2365826"/>
                  <a:pt x="2944886" y="2367475"/>
                </a:cubicBezTo>
                <a:cubicBezTo>
                  <a:pt x="2898427" y="2456413"/>
                  <a:pt x="2796728" y="2514211"/>
                  <a:pt x="2653224" y="2519707"/>
                </a:cubicBezTo>
                <a:lnTo>
                  <a:pt x="2524631" y="2524631"/>
                </a:lnTo>
                <a:lnTo>
                  <a:pt x="2519707" y="2653224"/>
                </a:lnTo>
                <a:cubicBezTo>
                  <a:pt x="2514355" y="2793064"/>
                  <a:pt x="2459332" y="2893206"/>
                  <a:pt x="2374707" y="2942064"/>
                </a:cubicBezTo>
                <a:cubicBezTo>
                  <a:pt x="2372489" y="2943347"/>
                  <a:pt x="2370241" y="2944589"/>
                  <a:pt x="2367470" y="2944891"/>
                </a:cubicBezTo>
                <a:cubicBezTo>
                  <a:pt x="2282765" y="2998684"/>
                  <a:pt x="2165796" y="2997890"/>
                  <a:pt x="2038765" y="2930896"/>
                </a:cubicBezTo>
                <a:lnTo>
                  <a:pt x="1924939" y="2870865"/>
                </a:lnTo>
                <a:lnTo>
                  <a:pt x="1856377" y="2979767"/>
                </a:lnTo>
                <a:cubicBezTo>
                  <a:pt x="1781821" y="3098193"/>
                  <a:pt x="1684102" y="3157410"/>
                  <a:pt x="1586385" y="3157410"/>
                </a:cubicBezTo>
                <a:cubicBezTo>
                  <a:pt x="1583819" y="3157410"/>
                  <a:pt x="1581256" y="3157361"/>
                  <a:pt x="1578703" y="3156240"/>
                </a:cubicBezTo>
                <a:cubicBezTo>
                  <a:pt x="1478451" y="3160473"/>
                  <a:pt x="1377546" y="3101302"/>
                  <a:pt x="1301033" y="2979765"/>
                </a:cubicBezTo>
                <a:lnTo>
                  <a:pt x="1232472" y="2870862"/>
                </a:lnTo>
                <a:lnTo>
                  <a:pt x="1118647" y="2930896"/>
                </a:lnTo>
                <a:cubicBezTo>
                  <a:pt x="994867" y="2996180"/>
                  <a:pt x="880627" y="2998600"/>
                  <a:pt x="796004" y="2949744"/>
                </a:cubicBezTo>
                <a:cubicBezTo>
                  <a:pt x="793784" y="2948463"/>
                  <a:pt x="791584" y="2947137"/>
                  <a:pt x="789938" y="2944888"/>
                </a:cubicBezTo>
                <a:cubicBezTo>
                  <a:pt x="701000" y="2898430"/>
                  <a:pt x="643202" y="2796734"/>
                  <a:pt x="637703" y="2653224"/>
                </a:cubicBezTo>
                <a:lnTo>
                  <a:pt x="632781" y="2524629"/>
                </a:lnTo>
                <a:lnTo>
                  <a:pt x="504189" y="2519709"/>
                </a:lnTo>
                <a:cubicBezTo>
                  <a:pt x="364349" y="2514352"/>
                  <a:pt x="264205" y="2459332"/>
                  <a:pt x="215346" y="2374707"/>
                </a:cubicBezTo>
                <a:cubicBezTo>
                  <a:pt x="214066" y="2372487"/>
                  <a:pt x="212824" y="2370238"/>
                  <a:pt x="212519" y="2367472"/>
                </a:cubicBezTo>
                <a:cubicBezTo>
                  <a:pt x="158726" y="2282765"/>
                  <a:pt x="159520" y="2165796"/>
                  <a:pt x="226514" y="2038763"/>
                </a:cubicBezTo>
                <a:lnTo>
                  <a:pt x="286548" y="1924939"/>
                </a:lnTo>
                <a:lnTo>
                  <a:pt x="177646" y="1856377"/>
                </a:lnTo>
                <a:cubicBezTo>
                  <a:pt x="59220" y="1781821"/>
                  <a:pt x="0" y="1684102"/>
                  <a:pt x="0" y="1586385"/>
                </a:cubicBezTo>
                <a:cubicBezTo>
                  <a:pt x="3" y="1583822"/>
                  <a:pt x="51" y="1581256"/>
                  <a:pt x="1173" y="1578703"/>
                </a:cubicBezTo>
                <a:cubicBezTo>
                  <a:pt x="-3063" y="1478451"/>
                  <a:pt x="56108" y="1377546"/>
                  <a:pt x="177646" y="1301036"/>
                </a:cubicBezTo>
                <a:lnTo>
                  <a:pt x="286548" y="1232474"/>
                </a:lnTo>
                <a:lnTo>
                  <a:pt x="226517" y="1118647"/>
                </a:lnTo>
                <a:cubicBezTo>
                  <a:pt x="161231" y="994867"/>
                  <a:pt x="158811" y="880630"/>
                  <a:pt x="207669" y="796004"/>
                </a:cubicBezTo>
                <a:cubicBezTo>
                  <a:pt x="208952" y="793782"/>
                  <a:pt x="210276" y="791584"/>
                  <a:pt x="212524" y="789938"/>
                </a:cubicBezTo>
                <a:cubicBezTo>
                  <a:pt x="258981" y="701000"/>
                  <a:pt x="360677" y="643199"/>
                  <a:pt x="504186" y="637703"/>
                </a:cubicBezTo>
                <a:lnTo>
                  <a:pt x="632779" y="632779"/>
                </a:lnTo>
                <a:lnTo>
                  <a:pt x="637703" y="504191"/>
                </a:lnTo>
                <a:cubicBezTo>
                  <a:pt x="643058" y="364352"/>
                  <a:pt x="698080" y="264207"/>
                  <a:pt x="782703" y="215349"/>
                </a:cubicBezTo>
                <a:cubicBezTo>
                  <a:pt x="784924" y="214069"/>
                  <a:pt x="787172" y="212827"/>
                  <a:pt x="789940" y="212524"/>
                </a:cubicBezTo>
                <a:cubicBezTo>
                  <a:pt x="832292" y="185625"/>
                  <a:pt x="882712" y="172378"/>
                  <a:pt x="938423" y="174224"/>
                </a:cubicBezTo>
                <a:cubicBezTo>
                  <a:pt x="994132" y="176073"/>
                  <a:pt x="1055131" y="193018"/>
                  <a:pt x="1118647" y="226517"/>
                </a:cubicBezTo>
                <a:lnTo>
                  <a:pt x="1232474" y="286551"/>
                </a:lnTo>
                <a:lnTo>
                  <a:pt x="1301033" y="177646"/>
                </a:lnTo>
                <a:cubicBezTo>
                  <a:pt x="1375589" y="59220"/>
                  <a:pt x="1473309" y="3"/>
                  <a:pt x="1571025" y="0"/>
                </a:cubicBezTo>
                <a:close/>
              </a:path>
            </a:pathLst>
          </a:custGeom>
          <a:solidFill>
            <a:srgbClr val="F053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216000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dirty="0">
              <a:solidFill>
                <a:srgbClr val="F05366"/>
              </a:solidFill>
              <a:ea typeface="微软雅黑" panose="020B0503020204020204" pitchFamily="34" charset="-122"/>
            </a:endParaRPr>
          </a:p>
        </p:txBody>
      </p:sp>
      <p:sp>
        <p:nvSpPr>
          <p:cNvPr id="4" name="MH_Other_2"/>
          <p:cNvSpPr/>
          <p:nvPr>
            <p:custDataLst>
              <p:tags r:id="rId2"/>
            </p:custDataLst>
          </p:nvPr>
        </p:nvSpPr>
        <p:spPr>
          <a:xfrm>
            <a:off x="1436688" y="1806602"/>
            <a:ext cx="1477962" cy="1021292"/>
          </a:xfrm>
          <a:custGeom>
            <a:avLst/>
            <a:gdLst>
              <a:gd name="connsiteX0" fmla="*/ 279675 w 2252134"/>
              <a:gd name="connsiteY0" fmla="*/ 0 h 1867146"/>
              <a:gd name="connsiteX1" fmla="*/ 1972459 w 2252134"/>
              <a:gd name="connsiteY1" fmla="*/ 0 h 1867146"/>
              <a:gd name="connsiteX2" fmla="*/ 1994995 w 2252134"/>
              <a:gd name="connsiteY2" fmla="*/ 24796 h 1867146"/>
              <a:gd name="connsiteX3" fmla="*/ 2252134 w 2252134"/>
              <a:gd name="connsiteY3" fmla="*/ 741079 h 1867146"/>
              <a:gd name="connsiteX4" fmla="*/ 1126067 w 2252134"/>
              <a:gd name="connsiteY4" fmla="*/ 1867146 h 1867146"/>
              <a:gd name="connsiteX5" fmla="*/ 0 w 2252134"/>
              <a:gd name="connsiteY5" fmla="*/ 741079 h 1867146"/>
              <a:gd name="connsiteX6" fmla="*/ 257139 w 2252134"/>
              <a:gd name="connsiteY6" fmla="*/ 24796 h 1867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52134" h="1867146">
                <a:moveTo>
                  <a:pt x="279675" y="0"/>
                </a:moveTo>
                <a:lnTo>
                  <a:pt x="1972459" y="0"/>
                </a:lnTo>
                <a:lnTo>
                  <a:pt x="1994995" y="24796"/>
                </a:lnTo>
                <a:cubicBezTo>
                  <a:pt x="2155635" y="219447"/>
                  <a:pt x="2252134" y="468994"/>
                  <a:pt x="2252134" y="741079"/>
                </a:cubicBezTo>
                <a:cubicBezTo>
                  <a:pt x="2252134" y="1362989"/>
                  <a:pt x="1747977" y="1867146"/>
                  <a:pt x="1126067" y="1867146"/>
                </a:cubicBezTo>
                <a:cubicBezTo>
                  <a:pt x="504157" y="1867146"/>
                  <a:pt x="0" y="1362989"/>
                  <a:pt x="0" y="741079"/>
                </a:cubicBezTo>
                <a:cubicBezTo>
                  <a:pt x="0" y="468994"/>
                  <a:pt x="96499" y="219447"/>
                  <a:pt x="257139" y="24796"/>
                </a:cubicBezTo>
                <a:close/>
              </a:path>
            </a:pathLst>
          </a:custGeom>
          <a:solidFill>
            <a:srgbClr val="FEA5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tIns="1656000" rIns="72000" bIns="72000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dirty="0">
              <a:ea typeface="微软雅黑" panose="020B0503020204020204" pitchFamily="34" charset="-122"/>
            </a:endParaRPr>
          </a:p>
        </p:txBody>
      </p:sp>
      <p:sp>
        <p:nvSpPr>
          <p:cNvPr id="5" name="MH_Other_3"/>
          <p:cNvSpPr/>
          <p:nvPr>
            <p:custDataLst>
              <p:tags r:id="rId3"/>
            </p:custDataLst>
          </p:nvPr>
        </p:nvSpPr>
        <p:spPr>
          <a:xfrm>
            <a:off x="1138239" y="1806603"/>
            <a:ext cx="2073275" cy="810948"/>
          </a:xfrm>
          <a:custGeom>
            <a:avLst/>
            <a:gdLst>
              <a:gd name="connsiteX0" fmla="*/ 2548203 w 3157410"/>
              <a:gd name="connsiteY0" fmla="*/ 0 h 1482163"/>
              <a:gd name="connsiteX1" fmla="*/ 2965507 w 3157410"/>
              <a:gd name="connsiteY1" fmla="*/ 0 h 1482163"/>
              <a:gd name="connsiteX2" fmla="*/ 2974821 w 3157410"/>
              <a:gd name="connsiteY2" fmla="*/ 21548 h 1482163"/>
              <a:gd name="connsiteX3" fmla="*/ 2930896 w 3157410"/>
              <a:gd name="connsiteY3" fmla="*/ 281023 h 1482163"/>
              <a:gd name="connsiteX4" fmla="*/ 2870862 w 3157410"/>
              <a:gd name="connsiteY4" fmla="*/ 394848 h 1482163"/>
              <a:gd name="connsiteX5" fmla="*/ 2979767 w 3157410"/>
              <a:gd name="connsiteY5" fmla="*/ 463409 h 1482163"/>
              <a:gd name="connsiteX6" fmla="*/ 3157410 w 3157410"/>
              <a:gd name="connsiteY6" fmla="*/ 733404 h 1482163"/>
              <a:gd name="connsiteX7" fmla="*/ 3156240 w 3157410"/>
              <a:gd name="connsiteY7" fmla="*/ 741084 h 1482163"/>
              <a:gd name="connsiteX8" fmla="*/ 2979767 w 3157410"/>
              <a:gd name="connsiteY8" fmla="*/ 1018756 h 1482163"/>
              <a:gd name="connsiteX9" fmla="*/ 2870862 w 3157410"/>
              <a:gd name="connsiteY9" fmla="*/ 1087315 h 1482163"/>
              <a:gd name="connsiteX10" fmla="*/ 2930893 w 3157410"/>
              <a:gd name="connsiteY10" fmla="*/ 1201141 h 1482163"/>
              <a:gd name="connsiteX11" fmla="*/ 2976588 w 3157410"/>
              <a:gd name="connsiteY11" fmla="*/ 1455077 h 1482163"/>
              <a:gd name="connsiteX12" fmla="*/ 2966004 w 3157410"/>
              <a:gd name="connsiteY12" fmla="*/ 1482163 h 1482163"/>
              <a:gd name="connsiteX13" fmla="*/ 2548202 w 3157410"/>
              <a:gd name="connsiteY13" fmla="*/ 1482163 h 1482163"/>
              <a:gd name="connsiteX14" fmla="*/ 2591645 w 3157410"/>
              <a:gd name="connsiteY14" fmla="*/ 1424069 h 1482163"/>
              <a:gd name="connsiteX15" fmla="*/ 2800268 w 3157410"/>
              <a:gd name="connsiteY15" fmla="*/ 741081 h 1482163"/>
              <a:gd name="connsiteX16" fmla="*/ 2591645 w 3157410"/>
              <a:gd name="connsiteY16" fmla="*/ 58094 h 1482163"/>
              <a:gd name="connsiteX17" fmla="*/ 191406 w 3157410"/>
              <a:gd name="connsiteY17" fmla="*/ 0 h 1482163"/>
              <a:gd name="connsiteX18" fmla="*/ 609207 w 3157410"/>
              <a:gd name="connsiteY18" fmla="*/ 0 h 1482163"/>
              <a:gd name="connsiteX19" fmla="*/ 565766 w 3157410"/>
              <a:gd name="connsiteY19" fmla="*/ 58094 h 1482163"/>
              <a:gd name="connsiteX20" fmla="*/ 357142 w 3157410"/>
              <a:gd name="connsiteY20" fmla="*/ 741081 h 1482163"/>
              <a:gd name="connsiteX21" fmla="*/ 565766 w 3157410"/>
              <a:gd name="connsiteY21" fmla="*/ 1424069 h 1482163"/>
              <a:gd name="connsiteX22" fmla="*/ 609208 w 3157410"/>
              <a:gd name="connsiteY22" fmla="*/ 1482163 h 1482163"/>
              <a:gd name="connsiteX23" fmla="*/ 191906 w 3157410"/>
              <a:gd name="connsiteY23" fmla="*/ 1482163 h 1482163"/>
              <a:gd name="connsiteX24" fmla="*/ 182591 w 3157410"/>
              <a:gd name="connsiteY24" fmla="*/ 1460616 h 1482163"/>
              <a:gd name="connsiteX25" fmla="*/ 226514 w 3157410"/>
              <a:gd name="connsiteY25" fmla="*/ 1201139 h 1482163"/>
              <a:gd name="connsiteX26" fmla="*/ 286548 w 3157410"/>
              <a:gd name="connsiteY26" fmla="*/ 1087315 h 1482163"/>
              <a:gd name="connsiteX27" fmla="*/ 177646 w 3157410"/>
              <a:gd name="connsiteY27" fmla="*/ 1018753 h 1482163"/>
              <a:gd name="connsiteX28" fmla="*/ 0 w 3157410"/>
              <a:gd name="connsiteY28" fmla="*/ 748761 h 1482163"/>
              <a:gd name="connsiteX29" fmla="*/ 1173 w 3157410"/>
              <a:gd name="connsiteY29" fmla="*/ 741079 h 1482163"/>
              <a:gd name="connsiteX30" fmla="*/ 177646 w 3157410"/>
              <a:gd name="connsiteY30" fmla="*/ 463412 h 1482163"/>
              <a:gd name="connsiteX31" fmla="*/ 286548 w 3157410"/>
              <a:gd name="connsiteY31" fmla="*/ 394850 h 1482163"/>
              <a:gd name="connsiteX32" fmla="*/ 226517 w 3157410"/>
              <a:gd name="connsiteY32" fmla="*/ 281023 h 1482163"/>
              <a:gd name="connsiteX33" fmla="*/ 180821 w 3157410"/>
              <a:gd name="connsiteY33" fmla="*/ 27088 h 1482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</a:cxnLst>
            <a:rect l="l" t="t" r="r" b="b"/>
            <a:pathLst>
              <a:path w="3157410" h="1482163">
                <a:moveTo>
                  <a:pt x="2548203" y="0"/>
                </a:moveTo>
                <a:lnTo>
                  <a:pt x="2965507" y="0"/>
                </a:lnTo>
                <a:lnTo>
                  <a:pt x="2974821" y="21548"/>
                </a:lnTo>
                <a:cubicBezTo>
                  <a:pt x="2994151" y="96135"/>
                  <a:pt x="2981144" y="185748"/>
                  <a:pt x="2930896" y="281023"/>
                </a:cubicBezTo>
                <a:lnTo>
                  <a:pt x="2870862" y="394848"/>
                </a:lnTo>
                <a:lnTo>
                  <a:pt x="2979767" y="463409"/>
                </a:lnTo>
                <a:cubicBezTo>
                  <a:pt x="3098193" y="537965"/>
                  <a:pt x="3157410" y="635687"/>
                  <a:pt x="3157410" y="733404"/>
                </a:cubicBezTo>
                <a:cubicBezTo>
                  <a:pt x="3157408" y="735967"/>
                  <a:pt x="3157361" y="738533"/>
                  <a:pt x="3156240" y="741084"/>
                </a:cubicBezTo>
                <a:cubicBezTo>
                  <a:pt x="3160473" y="841336"/>
                  <a:pt x="3101302" y="942240"/>
                  <a:pt x="2979767" y="1018756"/>
                </a:cubicBezTo>
                <a:lnTo>
                  <a:pt x="2870862" y="1087315"/>
                </a:lnTo>
                <a:lnTo>
                  <a:pt x="2930893" y="1201141"/>
                </a:lnTo>
                <a:cubicBezTo>
                  <a:pt x="2979854" y="1293977"/>
                  <a:pt x="2993459" y="1381444"/>
                  <a:pt x="2976588" y="1455077"/>
                </a:cubicBezTo>
                <a:lnTo>
                  <a:pt x="2966004" y="1482163"/>
                </a:lnTo>
                <a:lnTo>
                  <a:pt x="2548202" y="1482163"/>
                </a:lnTo>
                <a:lnTo>
                  <a:pt x="2591645" y="1424069"/>
                </a:lnTo>
                <a:cubicBezTo>
                  <a:pt x="2723359" y="1229106"/>
                  <a:pt x="2800268" y="994075"/>
                  <a:pt x="2800268" y="741081"/>
                </a:cubicBezTo>
                <a:cubicBezTo>
                  <a:pt x="2800268" y="488087"/>
                  <a:pt x="2723359" y="253056"/>
                  <a:pt x="2591645" y="58094"/>
                </a:cubicBezTo>
                <a:close/>
                <a:moveTo>
                  <a:pt x="191406" y="0"/>
                </a:moveTo>
                <a:lnTo>
                  <a:pt x="609207" y="0"/>
                </a:lnTo>
                <a:lnTo>
                  <a:pt x="565766" y="58094"/>
                </a:lnTo>
                <a:cubicBezTo>
                  <a:pt x="434052" y="253056"/>
                  <a:pt x="357142" y="488087"/>
                  <a:pt x="357142" y="741081"/>
                </a:cubicBezTo>
                <a:cubicBezTo>
                  <a:pt x="357142" y="994075"/>
                  <a:pt x="434052" y="1229106"/>
                  <a:pt x="565766" y="1424069"/>
                </a:cubicBezTo>
                <a:lnTo>
                  <a:pt x="609208" y="1482163"/>
                </a:lnTo>
                <a:lnTo>
                  <a:pt x="191906" y="1482163"/>
                </a:lnTo>
                <a:lnTo>
                  <a:pt x="182591" y="1460616"/>
                </a:lnTo>
                <a:cubicBezTo>
                  <a:pt x="163261" y="1386028"/>
                  <a:pt x="176269" y="1296414"/>
                  <a:pt x="226514" y="1201139"/>
                </a:cubicBezTo>
                <a:lnTo>
                  <a:pt x="286548" y="1087315"/>
                </a:lnTo>
                <a:lnTo>
                  <a:pt x="177646" y="1018753"/>
                </a:lnTo>
                <a:cubicBezTo>
                  <a:pt x="59220" y="944197"/>
                  <a:pt x="0" y="846478"/>
                  <a:pt x="0" y="748761"/>
                </a:cubicBezTo>
                <a:cubicBezTo>
                  <a:pt x="3" y="746198"/>
                  <a:pt x="51" y="743632"/>
                  <a:pt x="1173" y="741079"/>
                </a:cubicBezTo>
                <a:cubicBezTo>
                  <a:pt x="-3063" y="640827"/>
                  <a:pt x="56108" y="539922"/>
                  <a:pt x="177646" y="463412"/>
                </a:cubicBezTo>
                <a:lnTo>
                  <a:pt x="286548" y="394850"/>
                </a:lnTo>
                <a:lnTo>
                  <a:pt x="226517" y="281023"/>
                </a:lnTo>
                <a:cubicBezTo>
                  <a:pt x="177553" y="188188"/>
                  <a:pt x="163950" y="100721"/>
                  <a:pt x="180821" y="27088"/>
                </a:cubicBezTo>
                <a:close/>
              </a:path>
            </a:pathLst>
          </a:custGeom>
          <a:solidFill>
            <a:srgbClr val="FEFF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6" name="MH_SubTitle_1"/>
          <p:cNvSpPr/>
          <p:nvPr>
            <p:custDataLst>
              <p:tags r:id="rId4"/>
            </p:custDataLst>
          </p:nvPr>
        </p:nvSpPr>
        <p:spPr>
          <a:xfrm>
            <a:off x="1436688" y="1806603"/>
            <a:ext cx="1477962" cy="810948"/>
          </a:xfrm>
          <a:custGeom>
            <a:avLst/>
            <a:gdLst>
              <a:gd name="connsiteX0" fmla="*/ 284299 w 2252134"/>
              <a:gd name="connsiteY0" fmla="*/ 0 h 1482163"/>
              <a:gd name="connsiteX1" fmla="*/ 1967835 w 2252134"/>
              <a:gd name="connsiteY1" fmla="*/ 0 h 1482163"/>
              <a:gd name="connsiteX2" fmla="*/ 2059820 w 2252134"/>
              <a:gd name="connsiteY2" fmla="*/ 111486 h 1482163"/>
              <a:gd name="connsiteX3" fmla="*/ 2252134 w 2252134"/>
              <a:gd name="connsiteY3" fmla="*/ 741081 h 1482163"/>
              <a:gd name="connsiteX4" fmla="*/ 2059820 w 2252134"/>
              <a:gd name="connsiteY4" fmla="*/ 1370676 h 1482163"/>
              <a:gd name="connsiteX5" fmla="*/ 1967835 w 2252134"/>
              <a:gd name="connsiteY5" fmla="*/ 1482163 h 1482163"/>
              <a:gd name="connsiteX6" fmla="*/ 284300 w 2252134"/>
              <a:gd name="connsiteY6" fmla="*/ 1482163 h 1482163"/>
              <a:gd name="connsiteX7" fmla="*/ 192315 w 2252134"/>
              <a:gd name="connsiteY7" fmla="*/ 1370676 h 1482163"/>
              <a:gd name="connsiteX8" fmla="*/ 0 w 2252134"/>
              <a:gd name="connsiteY8" fmla="*/ 741081 h 1482163"/>
              <a:gd name="connsiteX9" fmla="*/ 192315 w 2252134"/>
              <a:gd name="connsiteY9" fmla="*/ 111486 h 1482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252134" h="1482163">
                <a:moveTo>
                  <a:pt x="284299" y="0"/>
                </a:moveTo>
                <a:lnTo>
                  <a:pt x="1967835" y="0"/>
                </a:lnTo>
                <a:lnTo>
                  <a:pt x="2059820" y="111486"/>
                </a:lnTo>
                <a:cubicBezTo>
                  <a:pt x="2181237" y="291208"/>
                  <a:pt x="2252134" y="507865"/>
                  <a:pt x="2252134" y="741081"/>
                </a:cubicBezTo>
                <a:cubicBezTo>
                  <a:pt x="2252134" y="974297"/>
                  <a:pt x="2181237" y="1190955"/>
                  <a:pt x="2059820" y="1370676"/>
                </a:cubicBezTo>
                <a:lnTo>
                  <a:pt x="1967835" y="1482163"/>
                </a:lnTo>
                <a:lnTo>
                  <a:pt x="284300" y="1482163"/>
                </a:lnTo>
                <a:lnTo>
                  <a:pt x="192315" y="1370676"/>
                </a:lnTo>
                <a:cubicBezTo>
                  <a:pt x="70897" y="1190955"/>
                  <a:pt x="0" y="974297"/>
                  <a:pt x="0" y="741081"/>
                </a:cubicBezTo>
                <a:cubicBezTo>
                  <a:pt x="0" y="507865"/>
                  <a:pt x="70897" y="291208"/>
                  <a:pt x="192315" y="111486"/>
                </a:cubicBezTo>
                <a:close/>
              </a:path>
            </a:pathLst>
          </a:custGeom>
          <a:solidFill>
            <a:srgbClr val="FEFF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 smtClean="0">
                <a:solidFill>
                  <a:srgbClr val="895201"/>
                </a:solidFill>
                <a:ea typeface="微软雅黑" panose="020B0503020204020204" pitchFamily="34" charset="-122"/>
              </a:rPr>
              <a:t>有增根</a:t>
            </a:r>
            <a:endParaRPr lang="zh-CN" altLang="en-US" sz="2400" dirty="0">
              <a:solidFill>
                <a:srgbClr val="895201"/>
              </a:solidFill>
              <a:ea typeface="微软雅黑" panose="020B0503020204020204" pitchFamily="34" charset="-122"/>
            </a:endParaRPr>
          </a:p>
        </p:txBody>
      </p:sp>
      <p:sp>
        <p:nvSpPr>
          <p:cNvPr id="7" name="MH_Other_4"/>
          <p:cNvSpPr/>
          <p:nvPr>
            <p:custDataLst>
              <p:tags r:id="rId5"/>
            </p:custDataLst>
          </p:nvPr>
        </p:nvSpPr>
        <p:spPr>
          <a:xfrm>
            <a:off x="5433696" y="1347551"/>
            <a:ext cx="2073275" cy="1727729"/>
          </a:xfrm>
          <a:custGeom>
            <a:avLst/>
            <a:gdLst>
              <a:gd name="connsiteX0" fmla="*/ 1578705 w 3157410"/>
              <a:gd name="connsiteY0" fmla="*/ 357142 h 3157410"/>
              <a:gd name="connsiteX1" fmla="*/ 357142 w 3157410"/>
              <a:gd name="connsiteY1" fmla="*/ 1578705 h 3157410"/>
              <a:gd name="connsiteX2" fmla="*/ 1578705 w 3157410"/>
              <a:gd name="connsiteY2" fmla="*/ 2800268 h 3157410"/>
              <a:gd name="connsiteX3" fmla="*/ 2800268 w 3157410"/>
              <a:gd name="connsiteY3" fmla="*/ 1578705 h 3157410"/>
              <a:gd name="connsiteX4" fmla="*/ 1578705 w 3157410"/>
              <a:gd name="connsiteY4" fmla="*/ 357142 h 3157410"/>
              <a:gd name="connsiteX5" fmla="*/ 1571025 w 3157410"/>
              <a:gd name="connsiteY5" fmla="*/ 0 h 3157410"/>
              <a:gd name="connsiteX6" fmla="*/ 1578708 w 3157410"/>
              <a:gd name="connsiteY6" fmla="*/ 1173 h 3157410"/>
              <a:gd name="connsiteX7" fmla="*/ 1856380 w 3157410"/>
              <a:gd name="connsiteY7" fmla="*/ 177646 h 3157410"/>
              <a:gd name="connsiteX8" fmla="*/ 1924939 w 3157410"/>
              <a:gd name="connsiteY8" fmla="*/ 286551 h 3157410"/>
              <a:gd name="connsiteX9" fmla="*/ 2038765 w 3157410"/>
              <a:gd name="connsiteY9" fmla="*/ 226517 h 3157410"/>
              <a:gd name="connsiteX10" fmla="*/ 2361406 w 3157410"/>
              <a:gd name="connsiteY10" fmla="*/ 207672 h 3157410"/>
              <a:gd name="connsiteX11" fmla="*/ 2367475 w 3157410"/>
              <a:gd name="connsiteY11" fmla="*/ 212524 h 3157410"/>
              <a:gd name="connsiteX12" fmla="*/ 2519707 w 3157410"/>
              <a:gd name="connsiteY12" fmla="*/ 504191 h 3157410"/>
              <a:gd name="connsiteX13" fmla="*/ 2524631 w 3157410"/>
              <a:gd name="connsiteY13" fmla="*/ 632782 h 3157410"/>
              <a:gd name="connsiteX14" fmla="*/ 2653227 w 3157410"/>
              <a:gd name="connsiteY14" fmla="*/ 637703 h 3157410"/>
              <a:gd name="connsiteX15" fmla="*/ 2942064 w 3157410"/>
              <a:gd name="connsiteY15" fmla="*/ 782703 h 3157410"/>
              <a:gd name="connsiteX16" fmla="*/ 2944894 w 3157410"/>
              <a:gd name="connsiteY16" fmla="*/ 789940 h 3157410"/>
              <a:gd name="connsiteX17" fmla="*/ 2930896 w 3157410"/>
              <a:gd name="connsiteY17" fmla="*/ 1118647 h 3157410"/>
              <a:gd name="connsiteX18" fmla="*/ 2870862 w 3157410"/>
              <a:gd name="connsiteY18" fmla="*/ 1232472 h 3157410"/>
              <a:gd name="connsiteX19" fmla="*/ 2979767 w 3157410"/>
              <a:gd name="connsiteY19" fmla="*/ 1301033 h 3157410"/>
              <a:gd name="connsiteX20" fmla="*/ 3157410 w 3157410"/>
              <a:gd name="connsiteY20" fmla="*/ 1571028 h 3157410"/>
              <a:gd name="connsiteX21" fmla="*/ 3156240 w 3157410"/>
              <a:gd name="connsiteY21" fmla="*/ 1578708 h 3157410"/>
              <a:gd name="connsiteX22" fmla="*/ 2979767 w 3157410"/>
              <a:gd name="connsiteY22" fmla="*/ 1856380 h 3157410"/>
              <a:gd name="connsiteX23" fmla="*/ 2870862 w 3157410"/>
              <a:gd name="connsiteY23" fmla="*/ 1924939 h 3157410"/>
              <a:gd name="connsiteX24" fmla="*/ 2930893 w 3157410"/>
              <a:gd name="connsiteY24" fmla="*/ 2038765 h 3157410"/>
              <a:gd name="connsiteX25" fmla="*/ 2949741 w 3157410"/>
              <a:gd name="connsiteY25" fmla="*/ 2361408 h 3157410"/>
              <a:gd name="connsiteX26" fmla="*/ 2944886 w 3157410"/>
              <a:gd name="connsiteY26" fmla="*/ 2367475 h 3157410"/>
              <a:gd name="connsiteX27" fmla="*/ 2653224 w 3157410"/>
              <a:gd name="connsiteY27" fmla="*/ 2519707 h 3157410"/>
              <a:gd name="connsiteX28" fmla="*/ 2524631 w 3157410"/>
              <a:gd name="connsiteY28" fmla="*/ 2524631 h 3157410"/>
              <a:gd name="connsiteX29" fmla="*/ 2519707 w 3157410"/>
              <a:gd name="connsiteY29" fmla="*/ 2653224 h 3157410"/>
              <a:gd name="connsiteX30" fmla="*/ 2374707 w 3157410"/>
              <a:gd name="connsiteY30" fmla="*/ 2942064 h 3157410"/>
              <a:gd name="connsiteX31" fmla="*/ 2367470 w 3157410"/>
              <a:gd name="connsiteY31" fmla="*/ 2944891 h 3157410"/>
              <a:gd name="connsiteX32" fmla="*/ 2038765 w 3157410"/>
              <a:gd name="connsiteY32" fmla="*/ 2930896 h 3157410"/>
              <a:gd name="connsiteX33" fmla="*/ 1924939 w 3157410"/>
              <a:gd name="connsiteY33" fmla="*/ 2870865 h 3157410"/>
              <a:gd name="connsiteX34" fmla="*/ 1856377 w 3157410"/>
              <a:gd name="connsiteY34" fmla="*/ 2979767 h 3157410"/>
              <a:gd name="connsiteX35" fmla="*/ 1586385 w 3157410"/>
              <a:gd name="connsiteY35" fmla="*/ 3157410 h 3157410"/>
              <a:gd name="connsiteX36" fmla="*/ 1578703 w 3157410"/>
              <a:gd name="connsiteY36" fmla="*/ 3156240 h 3157410"/>
              <a:gd name="connsiteX37" fmla="*/ 1301033 w 3157410"/>
              <a:gd name="connsiteY37" fmla="*/ 2979765 h 3157410"/>
              <a:gd name="connsiteX38" fmla="*/ 1232472 w 3157410"/>
              <a:gd name="connsiteY38" fmla="*/ 2870862 h 3157410"/>
              <a:gd name="connsiteX39" fmla="*/ 1118647 w 3157410"/>
              <a:gd name="connsiteY39" fmla="*/ 2930896 h 3157410"/>
              <a:gd name="connsiteX40" fmla="*/ 796004 w 3157410"/>
              <a:gd name="connsiteY40" fmla="*/ 2949744 h 3157410"/>
              <a:gd name="connsiteX41" fmla="*/ 789938 w 3157410"/>
              <a:gd name="connsiteY41" fmla="*/ 2944888 h 3157410"/>
              <a:gd name="connsiteX42" fmla="*/ 637703 w 3157410"/>
              <a:gd name="connsiteY42" fmla="*/ 2653224 h 3157410"/>
              <a:gd name="connsiteX43" fmla="*/ 632781 w 3157410"/>
              <a:gd name="connsiteY43" fmla="*/ 2524629 h 3157410"/>
              <a:gd name="connsiteX44" fmla="*/ 504189 w 3157410"/>
              <a:gd name="connsiteY44" fmla="*/ 2519709 h 3157410"/>
              <a:gd name="connsiteX45" fmla="*/ 215346 w 3157410"/>
              <a:gd name="connsiteY45" fmla="*/ 2374707 h 3157410"/>
              <a:gd name="connsiteX46" fmla="*/ 212519 w 3157410"/>
              <a:gd name="connsiteY46" fmla="*/ 2367472 h 3157410"/>
              <a:gd name="connsiteX47" fmla="*/ 226514 w 3157410"/>
              <a:gd name="connsiteY47" fmla="*/ 2038763 h 3157410"/>
              <a:gd name="connsiteX48" fmla="*/ 286548 w 3157410"/>
              <a:gd name="connsiteY48" fmla="*/ 1924939 h 3157410"/>
              <a:gd name="connsiteX49" fmla="*/ 177646 w 3157410"/>
              <a:gd name="connsiteY49" fmla="*/ 1856377 h 3157410"/>
              <a:gd name="connsiteX50" fmla="*/ 0 w 3157410"/>
              <a:gd name="connsiteY50" fmla="*/ 1586385 h 3157410"/>
              <a:gd name="connsiteX51" fmla="*/ 1173 w 3157410"/>
              <a:gd name="connsiteY51" fmla="*/ 1578703 h 3157410"/>
              <a:gd name="connsiteX52" fmla="*/ 177646 w 3157410"/>
              <a:gd name="connsiteY52" fmla="*/ 1301036 h 3157410"/>
              <a:gd name="connsiteX53" fmla="*/ 286548 w 3157410"/>
              <a:gd name="connsiteY53" fmla="*/ 1232474 h 3157410"/>
              <a:gd name="connsiteX54" fmla="*/ 226517 w 3157410"/>
              <a:gd name="connsiteY54" fmla="*/ 1118647 h 3157410"/>
              <a:gd name="connsiteX55" fmla="*/ 207669 w 3157410"/>
              <a:gd name="connsiteY55" fmla="*/ 796004 h 3157410"/>
              <a:gd name="connsiteX56" fmla="*/ 212524 w 3157410"/>
              <a:gd name="connsiteY56" fmla="*/ 789938 h 3157410"/>
              <a:gd name="connsiteX57" fmla="*/ 504186 w 3157410"/>
              <a:gd name="connsiteY57" fmla="*/ 637703 h 3157410"/>
              <a:gd name="connsiteX58" fmla="*/ 632779 w 3157410"/>
              <a:gd name="connsiteY58" fmla="*/ 632779 h 3157410"/>
              <a:gd name="connsiteX59" fmla="*/ 637703 w 3157410"/>
              <a:gd name="connsiteY59" fmla="*/ 504191 h 3157410"/>
              <a:gd name="connsiteX60" fmla="*/ 782703 w 3157410"/>
              <a:gd name="connsiteY60" fmla="*/ 215349 h 3157410"/>
              <a:gd name="connsiteX61" fmla="*/ 789940 w 3157410"/>
              <a:gd name="connsiteY61" fmla="*/ 212524 h 3157410"/>
              <a:gd name="connsiteX62" fmla="*/ 938423 w 3157410"/>
              <a:gd name="connsiteY62" fmla="*/ 174224 h 3157410"/>
              <a:gd name="connsiteX63" fmla="*/ 1118647 w 3157410"/>
              <a:gd name="connsiteY63" fmla="*/ 226517 h 3157410"/>
              <a:gd name="connsiteX64" fmla="*/ 1232474 w 3157410"/>
              <a:gd name="connsiteY64" fmla="*/ 286551 h 3157410"/>
              <a:gd name="connsiteX65" fmla="*/ 1301033 w 3157410"/>
              <a:gd name="connsiteY65" fmla="*/ 177646 h 3157410"/>
              <a:gd name="connsiteX66" fmla="*/ 1571025 w 3157410"/>
              <a:gd name="connsiteY66" fmla="*/ 0 h 3157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3157410" h="3157410">
                <a:moveTo>
                  <a:pt x="1578705" y="357142"/>
                </a:moveTo>
                <a:cubicBezTo>
                  <a:pt x="904054" y="357142"/>
                  <a:pt x="357142" y="904054"/>
                  <a:pt x="357142" y="1578705"/>
                </a:cubicBezTo>
                <a:cubicBezTo>
                  <a:pt x="357142" y="2253356"/>
                  <a:pt x="904054" y="2800268"/>
                  <a:pt x="1578705" y="2800268"/>
                </a:cubicBezTo>
                <a:cubicBezTo>
                  <a:pt x="2253356" y="2800268"/>
                  <a:pt x="2800268" y="2253356"/>
                  <a:pt x="2800268" y="1578705"/>
                </a:cubicBezTo>
                <a:cubicBezTo>
                  <a:pt x="2800268" y="904054"/>
                  <a:pt x="2253356" y="357142"/>
                  <a:pt x="1578705" y="357142"/>
                </a:cubicBezTo>
                <a:close/>
                <a:moveTo>
                  <a:pt x="1571025" y="0"/>
                </a:moveTo>
                <a:cubicBezTo>
                  <a:pt x="1573594" y="0"/>
                  <a:pt x="1576160" y="51"/>
                  <a:pt x="1578708" y="1173"/>
                </a:cubicBezTo>
                <a:cubicBezTo>
                  <a:pt x="1678960" y="-3063"/>
                  <a:pt x="1779864" y="56111"/>
                  <a:pt x="1856380" y="177646"/>
                </a:cubicBezTo>
                <a:lnTo>
                  <a:pt x="1924939" y="286551"/>
                </a:lnTo>
                <a:lnTo>
                  <a:pt x="2038765" y="226517"/>
                </a:lnTo>
                <a:cubicBezTo>
                  <a:pt x="2162546" y="161233"/>
                  <a:pt x="2276783" y="158813"/>
                  <a:pt x="2361406" y="207672"/>
                </a:cubicBezTo>
                <a:cubicBezTo>
                  <a:pt x="2363629" y="208952"/>
                  <a:pt x="2365826" y="210279"/>
                  <a:pt x="2367475" y="212524"/>
                </a:cubicBezTo>
                <a:cubicBezTo>
                  <a:pt x="2456413" y="258983"/>
                  <a:pt x="2514214" y="360679"/>
                  <a:pt x="2519707" y="504191"/>
                </a:cubicBezTo>
                <a:lnTo>
                  <a:pt x="2524631" y="632782"/>
                </a:lnTo>
                <a:lnTo>
                  <a:pt x="2653227" y="637703"/>
                </a:lnTo>
                <a:cubicBezTo>
                  <a:pt x="2793064" y="643058"/>
                  <a:pt x="2893206" y="698078"/>
                  <a:pt x="2942064" y="782703"/>
                </a:cubicBezTo>
                <a:cubicBezTo>
                  <a:pt x="2943349" y="784924"/>
                  <a:pt x="2944589" y="787172"/>
                  <a:pt x="2944894" y="789940"/>
                </a:cubicBezTo>
                <a:cubicBezTo>
                  <a:pt x="2998684" y="874645"/>
                  <a:pt x="2997893" y="991614"/>
                  <a:pt x="2930896" y="1118647"/>
                </a:cubicBezTo>
                <a:lnTo>
                  <a:pt x="2870862" y="1232472"/>
                </a:lnTo>
                <a:lnTo>
                  <a:pt x="2979767" y="1301033"/>
                </a:lnTo>
                <a:cubicBezTo>
                  <a:pt x="3098193" y="1375589"/>
                  <a:pt x="3157410" y="1473311"/>
                  <a:pt x="3157410" y="1571028"/>
                </a:cubicBezTo>
                <a:cubicBezTo>
                  <a:pt x="3157408" y="1573591"/>
                  <a:pt x="3157361" y="1576157"/>
                  <a:pt x="3156240" y="1578708"/>
                </a:cubicBezTo>
                <a:cubicBezTo>
                  <a:pt x="3160473" y="1678960"/>
                  <a:pt x="3101302" y="1779864"/>
                  <a:pt x="2979767" y="1856380"/>
                </a:cubicBezTo>
                <a:lnTo>
                  <a:pt x="2870862" y="1924939"/>
                </a:lnTo>
                <a:lnTo>
                  <a:pt x="2930893" y="2038765"/>
                </a:lnTo>
                <a:cubicBezTo>
                  <a:pt x="2996174" y="2162546"/>
                  <a:pt x="2998600" y="2276783"/>
                  <a:pt x="2949741" y="2361408"/>
                </a:cubicBezTo>
                <a:cubicBezTo>
                  <a:pt x="2948458" y="2363629"/>
                  <a:pt x="2947134" y="2365826"/>
                  <a:pt x="2944886" y="2367475"/>
                </a:cubicBezTo>
                <a:cubicBezTo>
                  <a:pt x="2898427" y="2456413"/>
                  <a:pt x="2796728" y="2514211"/>
                  <a:pt x="2653224" y="2519707"/>
                </a:cubicBezTo>
                <a:lnTo>
                  <a:pt x="2524631" y="2524631"/>
                </a:lnTo>
                <a:lnTo>
                  <a:pt x="2519707" y="2653224"/>
                </a:lnTo>
                <a:cubicBezTo>
                  <a:pt x="2514355" y="2793064"/>
                  <a:pt x="2459332" y="2893206"/>
                  <a:pt x="2374707" y="2942064"/>
                </a:cubicBezTo>
                <a:cubicBezTo>
                  <a:pt x="2372489" y="2943347"/>
                  <a:pt x="2370241" y="2944589"/>
                  <a:pt x="2367470" y="2944891"/>
                </a:cubicBezTo>
                <a:cubicBezTo>
                  <a:pt x="2282765" y="2998684"/>
                  <a:pt x="2165796" y="2997890"/>
                  <a:pt x="2038765" y="2930896"/>
                </a:cubicBezTo>
                <a:lnTo>
                  <a:pt x="1924939" y="2870865"/>
                </a:lnTo>
                <a:lnTo>
                  <a:pt x="1856377" y="2979767"/>
                </a:lnTo>
                <a:cubicBezTo>
                  <a:pt x="1781821" y="3098193"/>
                  <a:pt x="1684102" y="3157410"/>
                  <a:pt x="1586385" y="3157410"/>
                </a:cubicBezTo>
                <a:cubicBezTo>
                  <a:pt x="1583819" y="3157410"/>
                  <a:pt x="1581256" y="3157361"/>
                  <a:pt x="1578703" y="3156240"/>
                </a:cubicBezTo>
                <a:cubicBezTo>
                  <a:pt x="1478451" y="3160473"/>
                  <a:pt x="1377546" y="3101302"/>
                  <a:pt x="1301033" y="2979765"/>
                </a:cubicBezTo>
                <a:lnTo>
                  <a:pt x="1232472" y="2870862"/>
                </a:lnTo>
                <a:lnTo>
                  <a:pt x="1118647" y="2930896"/>
                </a:lnTo>
                <a:cubicBezTo>
                  <a:pt x="994867" y="2996180"/>
                  <a:pt x="880627" y="2998600"/>
                  <a:pt x="796004" y="2949744"/>
                </a:cubicBezTo>
                <a:cubicBezTo>
                  <a:pt x="793784" y="2948463"/>
                  <a:pt x="791584" y="2947137"/>
                  <a:pt x="789938" y="2944888"/>
                </a:cubicBezTo>
                <a:cubicBezTo>
                  <a:pt x="701000" y="2898430"/>
                  <a:pt x="643202" y="2796734"/>
                  <a:pt x="637703" y="2653224"/>
                </a:cubicBezTo>
                <a:lnTo>
                  <a:pt x="632781" y="2524629"/>
                </a:lnTo>
                <a:lnTo>
                  <a:pt x="504189" y="2519709"/>
                </a:lnTo>
                <a:cubicBezTo>
                  <a:pt x="364349" y="2514352"/>
                  <a:pt x="264205" y="2459332"/>
                  <a:pt x="215346" y="2374707"/>
                </a:cubicBezTo>
                <a:cubicBezTo>
                  <a:pt x="214066" y="2372487"/>
                  <a:pt x="212824" y="2370238"/>
                  <a:pt x="212519" y="2367472"/>
                </a:cubicBezTo>
                <a:cubicBezTo>
                  <a:pt x="158726" y="2282765"/>
                  <a:pt x="159520" y="2165796"/>
                  <a:pt x="226514" y="2038763"/>
                </a:cubicBezTo>
                <a:lnTo>
                  <a:pt x="286548" y="1924939"/>
                </a:lnTo>
                <a:lnTo>
                  <a:pt x="177646" y="1856377"/>
                </a:lnTo>
                <a:cubicBezTo>
                  <a:pt x="59220" y="1781821"/>
                  <a:pt x="0" y="1684102"/>
                  <a:pt x="0" y="1586385"/>
                </a:cubicBezTo>
                <a:cubicBezTo>
                  <a:pt x="3" y="1583822"/>
                  <a:pt x="51" y="1581256"/>
                  <a:pt x="1173" y="1578703"/>
                </a:cubicBezTo>
                <a:cubicBezTo>
                  <a:pt x="-3063" y="1478451"/>
                  <a:pt x="56108" y="1377546"/>
                  <a:pt x="177646" y="1301036"/>
                </a:cubicBezTo>
                <a:lnTo>
                  <a:pt x="286548" y="1232474"/>
                </a:lnTo>
                <a:lnTo>
                  <a:pt x="226517" y="1118647"/>
                </a:lnTo>
                <a:cubicBezTo>
                  <a:pt x="161231" y="994867"/>
                  <a:pt x="158811" y="880630"/>
                  <a:pt x="207669" y="796004"/>
                </a:cubicBezTo>
                <a:cubicBezTo>
                  <a:pt x="208952" y="793782"/>
                  <a:pt x="210276" y="791584"/>
                  <a:pt x="212524" y="789938"/>
                </a:cubicBezTo>
                <a:cubicBezTo>
                  <a:pt x="258981" y="701000"/>
                  <a:pt x="360677" y="643199"/>
                  <a:pt x="504186" y="637703"/>
                </a:cubicBezTo>
                <a:lnTo>
                  <a:pt x="632779" y="632779"/>
                </a:lnTo>
                <a:lnTo>
                  <a:pt x="637703" y="504191"/>
                </a:lnTo>
                <a:cubicBezTo>
                  <a:pt x="643058" y="364352"/>
                  <a:pt x="698080" y="264207"/>
                  <a:pt x="782703" y="215349"/>
                </a:cubicBezTo>
                <a:cubicBezTo>
                  <a:pt x="784924" y="214069"/>
                  <a:pt x="787172" y="212827"/>
                  <a:pt x="789940" y="212524"/>
                </a:cubicBezTo>
                <a:cubicBezTo>
                  <a:pt x="832292" y="185625"/>
                  <a:pt x="882712" y="172378"/>
                  <a:pt x="938423" y="174224"/>
                </a:cubicBezTo>
                <a:cubicBezTo>
                  <a:pt x="994132" y="176073"/>
                  <a:pt x="1055131" y="193018"/>
                  <a:pt x="1118647" y="226517"/>
                </a:cubicBezTo>
                <a:lnTo>
                  <a:pt x="1232474" y="286551"/>
                </a:lnTo>
                <a:lnTo>
                  <a:pt x="1301033" y="177646"/>
                </a:lnTo>
                <a:cubicBezTo>
                  <a:pt x="1375589" y="59220"/>
                  <a:pt x="1473309" y="3"/>
                  <a:pt x="1571025" y="0"/>
                </a:cubicBezTo>
                <a:close/>
              </a:path>
            </a:pathLst>
          </a:custGeom>
          <a:solidFill>
            <a:srgbClr val="F053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216000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dirty="0">
              <a:solidFill>
                <a:srgbClr val="F05366"/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MH_Other_5"/>
          <p:cNvSpPr/>
          <p:nvPr>
            <p:custDataLst>
              <p:tags r:id="rId6"/>
            </p:custDataLst>
          </p:nvPr>
        </p:nvSpPr>
        <p:spPr>
          <a:xfrm>
            <a:off x="5730558" y="1806602"/>
            <a:ext cx="1479550" cy="1021292"/>
          </a:xfrm>
          <a:custGeom>
            <a:avLst/>
            <a:gdLst>
              <a:gd name="connsiteX0" fmla="*/ 279675 w 2252134"/>
              <a:gd name="connsiteY0" fmla="*/ 0 h 1867146"/>
              <a:gd name="connsiteX1" fmla="*/ 1972459 w 2252134"/>
              <a:gd name="connsiteY1" fmla="*/ 0 h 1867146"/>
              <a:gd name="connsiteX2" fmla="*/ 1994995 w 2252134"/>
              <a:gd name="connsiteY2" fmla="*/ 24796 h 1867146"/>
              <a:gd name="connsiteX3" fmla="*/ 2252134 w 2252134"/>
              <a:gd name="connsiteY3" fmla="*/ 741079 h 1867146"/>
              <a:gd name="connsiteX4" fmla="*/ 1126067 w 2252134"/>
              <a:gd name="connsiteY4" fmla="*/ 1867146 h 1867146"/>
              <a:gd name="connsiteX5" fmla="*/ 0 w 2252134"/>
              <a:gd name="connsiteY5" fmla="*/ 741079 h 1867146"/>
              <a:gd name="connsiteX6" fmla="*/ 257139 w 2252134"/>
              <a:gd name="connsiteY6" fmla="*/ 24796 h 1867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52134" h="1867146">
                <a:moveTo>
                  <a:pt x="279675" y="0"/>
                </a:moveTo>
                <a:lnTo>
                  <a:pt x="1972459" y="0"/>
                </a:lnTo>
                <a:lnTo>
                  <a:pt x="1994995" y="24796"/>
                </a:lnTo>
                <a:cubicBezTo>
                  <a:pt x="2155635" y="219447"/>
                  <a:pt x="2252134" y="468994"/>
                  <a:pt x="2252134" y="741079"/>
                </a:cubicBezTo>
                <a:cubicBezTo>
                  <a:pt x="2252134" y="1362989"/>
                  <a:pt x="1747977" y="1867146"/>
                  <a:pt x="1126067" y="1867146"/>
                </a:cubicBezTo>
                <a:cubicBezTo>
                  <a:pt x="504157" y="1867146"/>
                  <a:pt x="0" y="1362989"/>
                  <a:pt x="0" y="741079"/>
                </a:cubicBezTo>
                <a:cubicBezTo>
                  <a:pt x="0" y="468994"/>
                  <a:pt x="96499" y="219447"/>
                  <a:pt x="257139" y="24796"/>
                </a:cubicBezTo>
                <a:close/>
              </a:path>
            </a:pathLst>
          </a:custGeom>
          <a:solidFill>
            <a:srgbClr val="FEA5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tIns="1656000" rIns="72000" bIns="72000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dirty="0">
              <a:ea typeface="微软雅黑" panose="020B0503020204020204" pitchFamily="34" charset="-122"/>
            </a:endParaRPr>
          </a:p>
        </p:txBody>
      </p:sp>
      <p:sp>
        <p:nvSpPr>
          <p:cNvPr id="9" name="MH_Other_6"/>
          <p:cNvSpPr/>
          <p:nvPr>
            <p:custDataLst>
              <p:tags r:id="rId7"/>
            </p:custDataLst>
          </p:nvPr>
        </p:nvSpPr>
        <p:spPr>
          <a:xfrm>
            <a:off x="5433696" y="1806603"/>
            <a:ext cx="2073275" cy="810948"/>
          </a:xfrm>
          <a:custGeom>
            <a:avLst/>
            <a:gdLst>
              <a:gd name="connsiteX0" fmla="*/ 2548203 w 3157410"/>
              <a:gd name="connsiteY0" fmla="*/ 0 h 1482163"/>
              <a:gd name="connsiteX1" fmla="*/ 2965507 w 3157410"/>
              <a:gd name="connsiteY1" fmla="*/ 0 h 1482163"/>
              <a:gd name="connsiteX2" fmla="*/ 2974821 w 3157410"/>
              <a:gd name="connsiteY2" fmla="*/ 21548 h 1482163"/>
              <a:gd name="connsiteX3" fmla="*/ 2930896 w 3157410"/>
              <a:gd name="connsiteY3" fmla="*/ 281023 h 1482163"/>
              <a:gd name="connsiteX4" fmla="*/ 2870862 w 3157410"/>
              <a:gd name="connsiteY4" fmla="*/ 394848 h 1482163"/>
              <a:gd name="connsiteX5" fmla="*/ 2979767 w 3157410"/>
              <a:gd name="connsiteY5" fmla="*/ 463409 h 1482163"/>
              <a:gd name="connsiteX6" fmla="*/ 3157410 w 3157410"/>
              <a:gd name="connsiteY6" fmla="*/ 733404 h 1482163"/>
              <a:gd name="connsiteX7" fmla="*/ 3156240 w 3157410"/>
              <a:gd name="connsiteY7" fmla="*/ 741084 h 1482163"/>
              <a:gd name="connsiteX8" fmla="*/ 2979767 w 3157410"/>
              <a:gd name="connsiteY8" fmla="*/ 1018756 h 1482163"/>
              <a:gd name="connsiteX9" fmla="*/ 2870862 w 3157410"/>
              <a:gd name="connsiteY9" fmla="*/ 1087315 h 1482163"/>
              <a:gd name="connsiteX10" fmla="*/ 2930893 w 3157410"/>
              <a:gd name="connsiteY10" fmla="*/ 1201141 h 1482163"/>
              <a:gd name="connsiteX11" fmla="*/ 2976588 w 3157410"/>
              <a:gd name="connsiteY11" fmla="*/ 1455077 h 1482163"/>
              <a:gd name="connsiteX12" fmla="*/ 2966004 w 3157410"/>
              <a:gd name="connsiteY12" fmla="*/ 1482163 h 1482163"/>
              <a:gd name="connsiteX13" fmla="*/ 2548202 w 3157410"/>
              <a:gd name="connsiteY13" fmla="*/ 1482163 h 1482163"/>
              <a:gd name="connsiteX14" fmla="*/ 2591645 w 3157410"/>
              <a:gd name="connsiteY14" fmla="*/ 1424069 h 1482163"/>
              <a:gd name="connsiteX15" fmla="*/ 2800268 w 3157410"/>
              <a:gd name="connsiteY15" fmla="*/ 741081 h 1482163"/>
              <a:gd name="connsiteX16" fmla="*/ 2591645 w 3157410"/>
              <a:gd name="connsiteY16" fmla="*/ 58094 h 1482163"/>
              <a:gd name="connsiteX17" fmla="*/ 191406 w 3157410"/>
              <a:gd name="connsiteY17" fmla="*/ 0 h 1482163"/>
              <a:gd name="connsiteX18" fmla="*/ 609207 w 3157410"/>
              <a:gd name="connsiteY18" fmla="*/ 0 h 1482163"/>
              <a:gd name="connsiteX19" fmla="*/ 565766 w 3157410"/>
              <a:gd name="connsiteY19" fmla="*/ 58094 h 1482163"/>
              <a:gd name="connsiteX20" fmla="*/ 357142 w 3157410"/>
              <a:gd name="connsiteY20" fmla="*/ 741081 h 1482163"/>
              <a:gd name="connsiteX21" fmla="*/ 565766 w 3157410"/>
              <a:gd name="connsiteY21" fmla="*/ 1424069 h 1482163"/>
              <a:gd name="connsiteX22" fmla="*/ 609208 w 3157410"/>
              <a:gd name="connsiteY22" fmla="*/ 1482163 h 1482163"/>
              <a:gd name="connsiteX23" fmla="*/ 191906 w 3157410"/>
              <a:gd name="connsiteY23" fmla="*/ 1482163 h 1482163"/>
              <a:gd name="connsiteX24" fmla="*/ 182591 w 3157410"/>
              <a:gd name="connsiteY24" fmla="*/ 1460616 h 1482163"/>
              <a:gd name="connsiteX25" fmla="*/ 226514 w 3157410"/>
              <a:gd name="connsiteY25" fmla="*/ 1201139 h 1482163"/>
              <a:gd name="connsiteX26" fmla="*/ 286548 w 3157410"/>
              <a:gd name="connsiteY26" fmla="*/ 1087315 h 1482163"/>
              <a:gd name="connsiteX27" fmla="*/ 177646 w 3157410"/>
              <a:gd name="connsiteY27" fmla="*/ 1018753 h 1482163"/>
              <a:gd name="connsiteX28" fmla="*/ 0 w 3157410"/>
              <a:gd name="connsiteY28" fmla="*/ 748761 h 1482163"/>
              <a:gd name="connsiteX29" fmla="*/ 1173 w 3157410"/>
              <a:gd name="connsiteY29" fmla="*/ 741079 h 1482163"/>
              <a:gd name="connsiteX30" fmla="*/ 177646 w 3157410"/>
              <a:gd name="connsiteY30" fmla="*/ 463412 h 1482163"/>
              <a:gd name="connsiteX31" fmla="*/ 286548 w 3157410"/>
              <a:gd name="connsiteY31" fmla="*/ 394850 h 1482163"/>
              <a:gd name="connsiteX32" fmla="*/ 226517 w 3157410"/>
              <a:gd name="connsiteY32" fmla="*/ 281023 h 1482163"/>
              <a:gd name="connsiteX33" fmla="*/ 180821 w 3157410"/>
              <a:gd name="connsiteY33" fmla="*/ 27088 h 1482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</a:cxnLst>
            <a:rect l="l" t="t" r="r" b="b"/>
            <a:pathLst>
              <a:path w="3157410" h="1482163">
                <a:moveTo>
                  <a:pt x="2548203" y="0"/>
                </a:moveTo>
                <a:lnTo>
                  <a:pt x="2965507" y="0"/>
                </a:lnTo>
                <a:lnTo>
                  <a:pt x="2974821" y="21548"/>
                </a:lnTo>
                <a:cubicBezTo>
                  <a:pt x="2994151" y="96135"/>
                  <a:pt x="2981144" y="185748"/>
                  <a:pt x="2930896" y="281023"/>
                </a:cubicBezTo>
                <a:lnTo>
                  <a:pt x="2870862" y="394848"/>
                </a:lnTo>
                <a:lnTo>
                  <a:pt x="2979767" y="463409"/>
                </a:lnTo>
                <a:cubicBezTo>
                  <a:pt x="3098193" y="537965"/>
                  <a:pt x="3157410" y="635687"/>
                  <a:pt x="3157410" y="733404"/>
                </a:cubicBezTo>
                <a:cubicBezTo>
                  <a:pt x="3157408" y="735967"/>
                  <a:pt x="3157361" y="738533"/>
                  <a:pt x="3156240" y="741084"/>
                </a:cubicBezTo>
                <a:cubicBezTo>
                  <a:pt x="3160473" y="841336"/>
                  <a:pt x="3101302" y="942240"/>
                  <a:pt x="2979767" y="1018756"/>
                </a:cubicBezTo>
                <a:lnTo>
                  <a:pt x="2870862" y="1087315"/>
                </a:lnTo>
                <a:lnTo>
                  <a:pt x="2930893" y="1201141"/>
                </a:lnTo>
                <a:cubicBezTo>
                  <a:pt x="2979854" y="1293977"/>
                  <a:pt x="2993459" y="1381444"/>
                  <a:pt x="2976588" y="1455077"/>
                </a:cubicBezTo>
                <a:lnTo>
                  <a:pt x="2966004" y="1482163"/>
                </a:lnTo>
                <a:lnTo>
                  <a:pt x="2548202" y="1482163"/>
                </a:lnTo>
                <a:lnTo>
                  <a:pt x="2591645" y="1424069"/>
                </a:lnTo>
                <a:cubicBezTo>
                  <a:pt x="2723359" y="1229106"/>
                  <a:pt x="2800268" y="994075"/>
                  <a:pt x="2800268" y="741081"/>
                </a:cubicBezTo>
                <a:cubicBezTo>
                  <a:pt x="2800268" y="488087"/>
                  <a:pt x="2723359" y="253056"/>
                  <a:pt x="2591645" y="58094"/>
                </a:cubicBezTo>
                <a:close/>
                <a:moveTo>
                  <a:pt x="191406" y="0"/>
                </a:moveTo>
                <a:lnTo>
                  <a:pt x="609207" y="0"/>
                </a:lnTo>
                <a:lnTo>
                  <a:pt x="565766" y="58094"/>
                </a:lnTo>
                <a:cubicBezTo>
                  <a:pt x="434052" y="253056"/>
                  <a:pt x="357142" y="488087"/>
                  <a:pt x="357142" y="741081"/>
                </a:cubicBezTo>
                <a:cubicBezTo>
                  <a:pt x="357142" y="994075"/>
                  <a:pt x="434052" y="1229106"/>
                  <a:pt x="565766" y="1424069"/>
                </a:cubicBezTo>
                <a:lnTo>
                  <a:pt x="609208" y="1482163"/>
                </a:lnTo>
                <a:lnTo>
                  <a:pt x="191906" y="1482163"/>
                </a:lnTo>
                <a:lnTo>
                  <a:pt x="182591" y="1460616"/>
                </a:lnTo>
                <a:cubicBezTo>
                  <a:pt x="163261" y="1386028"/>
                  <a:pt x="176269" y="1296414"/>
                  <a:pt x="226514" y="1201139"/>
                </a:cubicBezTo>
                <a:lnTo>
                  <a:pt x="286548" y="1087315"/>
                </a:lnTo>
                <a:lnTo>
                  <a:pt x="177646" y="1018753"/>
                </a:lnTo>
                <a:cubicBezTo>
                  <a:pt x="59220" y="944197"/>
                  <a:pt x="0" y="846478"/>
                  <a:pt x="0" y="748761"/>
                </a:cubicBezTo>
                <a:cubicBezTo>
                  <a:pt x="3" y="746198"/>
                  <a:pt x="51" y="743632"/>
                  <a:pt x="1173" y="741079"/>
                </a:cubicBezTo>
                <a:cubicBezTo>
                  <a:pt x="-3063" y="640827"/>
                  <a:pt x="56108" y="539922"/>
                  <a:pt x="177646" y="463412"/>
                </a:cubicBezTo>
                <a:lnTo>
                  <a:pt x="286548" y="394850"/>
                </a:lnTo>
                <a:lnTo>
                  <a:pt x="226517" y="281023"/>
                </a:lnTo>
                <a:cubicBezTo>
                  <a:pt x="177553" y="188188"/>
                  <a:pt x="163950" y="100721"/>
                  <a:pt x="180821" y="27088"/>
                </a:cubicBezTo>
                <a:close/>
              </a:path>
            </a:pathLst>
          </a:custGeom>
          <a:solidFill>
            <a:srgbClr val="FEFF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10" name="MH_SubTitle_2"/>
          <p:cNvSpPr/>
          <p:nvPr>
            <p:custDataLst>
              <p:tags r:id="rId8"/>
            </p:custDataLst>
          </p:nvPr>
        </p:nvSpPr>
        <p:spPr>
          <a:xfrm>
            <a:off x="5730558" y="1806603"/>
            <a:ext cx="1479550" cy="810948"/>
          </a:xfrm>
          <a:custGeom>
            <a:avLst/>
            <a:gdLst>
              <a:gd name="connsiteX0" fmla="*/ 284299 w 2252134"/>
              <a:gd name="connsiteY0" fmla="*/ 0 h 1482163"/>
              <a:gd name="connsiteX1" fmla="*/ 1967835 w 2252134"/>
              <a:gd name="connsiteY1" fmla="*/ 0 h 1482163"/>
              <a:gd name="connsiteX2" fmla="*/ 2059820 w 2252134"/>
              <a:gd name="connsiteY2" fmla="*/ 111486 h 1482163"/>
              <a:gd name="connsiteX3" fmla="*/ 2252134 w 2252134"/>
              <a:gd name="connsiteY3" fmla="*/ 741081 h 1482163"/>
              <a:gd name="connsiteX4" fmla="*/ 2059820 w 2252134"/>
              <a:gd name="connsiteY4" fmla="*/ 1370676 h 1482163"/>
              <a:gd name="connsiteX5" fmla="*/ 1967835 w 2252134"/>
              <a:gd name="connsiteY5" fmla="*/ 1482163 h 1482163"/>
              <a:gd name="connsiteX6" fmla="*/ 284300 w 2252134"/>
              <a:gd name="connsiteY6" fmla="*/ 1482163 h 1482163"/>
              <a:gd name="connsiteX7" fmla="*/ 192315 w 2252134"/>
              <a:gd name="connsiteY7" fmla="*/ 1370676 h 1482163"/>
              <a:gd name="connsiteX8" fmla="*/ 0 w 2252134"/>
              <a:gd name="connsiteY8" fmla="*/ 741081 h 1482163"/>
              <a:gd name="connsiteX9" fmla="*/ 192315 w 2252134"/>
              <a:gd name="connsiteY9" fmla="*/ 111486 h 1482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252134" h="1482163">
                <a:moveTo>
                  <a:pt x="284299" y="0"/>
                </a:moveTo>
                <a:lnTo>
                  <a:pt x="1967835" y="0"/>
                </a:lnTo>
                <a:lnTo>
                  <a:pt x="2059820" y="111486"/>
                </a:lnTo>
                <a:cubicBezTo>
                  <a:pt x="2181237" y="291208"/>
                  <a:pt x="2252134" y="507865"/>
                  <a:pt x="2252134" y="741081"/>
                </a:cubicBezTo>
                <a:cubicBezTo>
                  <a:pt x="2252134" y="974297"/>
                  <a:pt x="2181237" y="1190955"/>
                  <a:pt x="2059820" y="1370676"/>
                </a:cubicBezTo>
                <a:lnTo>
                  <a:pt x="1967835" y="1482163"/>
                </a:lnTo>
                <a:lnTo>
                  <a:pt x="284300" y="1482163"/>
                </a:lnTo>
                <a:lnTo>
                  <a:pt x="192315" y="1370676"/>
                </a:lnTo>
                <a:cubicBezTo>
                  <a:pt x="70897" y="1190955"/>
                  <a:pt x="0" y="974297"/>
                  <a:pt x="0" y="741081"/>
                </a:cubicBezTo>
                <a:cubicBezTo>
                  <a:pt x="0" y="507865"/>
                  <a:pt x="70897" y="291208"/>
                  <a:pt x="192315" y="111486"/>
                </a:cubicBezTo>
                <a:close/>
              </a:path>
            </a:pathLst>
          </a:custGeom>
          <a:solidFill>
            <a:srgbClr val="FEFF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>
                <a:solidFill>
                  <a:srgbClr val="895201"/>
                </a:solidFill>
                <a:ea typeface="微软雅黑" panose="020B0503020204020204" pitchFamily="34" charset="-122"/>
              </a:rPr>
              <a:t>无解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55554" y="3284816"/>
            <a:ext cx="25069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1.</a:t>
            </a:r>
            <a:r>
              <a:rPr lang="zh-CN" altLang="en-US" b="1" dirty="0" smtClean="0">
                <a:solidFill>
                  <a:schemeClr val="bg1"/>
                </a:solidFill>
              </a:rPr>
              <a:t>整式方程有解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55554" y="3721358"/>
            <a:ext cx="28440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2.</a:t>
            </a:r>
            <a:r>
              <a:rPr lang="zh-CN" altLang="en-US" b="1" dirty="0" smtClean="0">
                <a:solidFill>
                  <a:schemeClr val="bg1"/>
                </a:solidFill>
              </a:rPr>
              <a:t> 整式</a:t>
            </a:r>
            <a:r>
              <a:rPr lang="zh-CN" altLang="en-US" b="1" dirty="0">
                <a:solidFill>
                  <a:schemeClr val="bg1"/>
                </a:solidFill>
              </a:rPr>
              <a:t>方程的</a:t>
            </a:r>
            <a:r>
              <a:rPr lang="zh-CN" altLang="en-US" b="1" dirty="0" smtClean="0">
                <a:solidFill>
                  <a:schemeClr val="bg1"/>
                </a:solidFill>
              </a:rPr>
              <a:t>解就是使最简公分母为</a:t>
            </a:r>
            <a:r>
              <a:rPr lang="en-US" altLang="zh-CN" b="1" dirty="0" smtClean="0">
                <a:solidFill>
                  <a:schemeClr val="bg1"/>
                </a:solidFill>
              </a:rPr>
              <a:t>0</a:t>
            </a:r>
            <a:r>
              <a:rPr lang="zh-CN" altLang="en-US" b="1" smtClean="0">
                <a:solidFill>
                  <a:schemeClr val="bg1"/>
                </a:solidFill>
              </a:rPr>
              <a:t>的解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70856" y="3284816"/>
            <a:ext cx="25069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1.</a:t>
            </a:r>
            <a:r>
              <a:rPr lang="zh-CN" altLang="en-US" b="1" dirty="0">
                <a:solidFill>
                  <a:schemeClr val="bg1"/>
                </a:solidFill>
              </a:rPr>
              <a:t>有增</a:t>
            </a:r>
            <a:r>
              <a:rPr lang="zh-CN" altLang="en-US" b="1" dirty="0" smtClean="0">
                <a:solidFill>
                  <a:schemeClr val="bg1"/>
                </a:solidFill>
              </a:rPr>
              <a:t>根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570856" y="3783508"/>
            <a:ext cx="25069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2.</a:t>
            </a:r>
            <a:r>
              <a:rPr lang="zh-CN" altLang="en-US" b="1" dirty="0">
                <a:solidFill>
                  <a:schemeClr val="bg1"/>
                </a:solidFill>
              </a:rPr>
              <a:t>整式方程无解</a:t>
            </a:r>
          </a:p>
          <a:p>
            <a:endParaRPr lang="zh-CN" alt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5702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2" grpId="0"/>
      <p:bldP spid="13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H_Other_16"/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491880" y="383871"/>
            <a:ext cx="1460500" cy="1217083"/>
          </a:xfrm>
          <a:prstGeom prst="ellipse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>
            <a:outerShdw blurRad="63500" dist="635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" name="MH_Other_17"/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492052" y="383726"/>
            <a:ext cx="1461458" cy="1217882"/>
          </a:xfrm>
          <a:prstGeom prst="ellipse">
            <a:avLst/>
          </a:prstGeom>
          <a:solidFill>
            <a:srgbClr val="FB9E00"/>
          </a:solidFill>
          <a:ln w="12700" cap="flat" cmpd="sng" algn="ctr">
            <a:noFill/>
            <a:prstDash val="solid"/>
            <a:miter lim="800000"/>
          </a:ln>
          <a:effectLst>
            <a:innerShdw blurRad="114300" dist="114300" dir="13500000">
              <a:prstClr val="black">
                <a:alpha val="50000"/>
              </a:prstClr>
            </a:innerShdw>
          </a:effectLst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4" name="MH_Other_18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654437" y="519046"/>
            <a:ext cx="1136689" cy="947242"/>
          </a:xfrm>
          <a:prstGeom prst="ellipse">
            <a:avLst/>
          </a:prstGeom>
          <a:gradFill flip="none" rotWithShape="1">
            <a:gsLst>
              <a:gs pos="0">
                <a:srgbClr val="29ABE2">
                  <a:lumMod val="5000"/>
                  <a:lumOff val="95000"/>
                </a:srgbClr>
              </a:gs>
              <a:gs pos="100000">
                <a:sysClr val="window" lastClr="FFFFFF">
                  <a:lumMod val="65000"/>
                </a:sysClr>
              </a:gs>
            </a:gsLst>
            <a:lin ang="2700000" scaled="1"/>
            <a:tileRect/>
          </a:gradFill>
          <a:ln w="25400" cap="flat" cmpd="sng" algn="ctr">
            <a:gradFill flip="none" rotWithShape="1">
              <a:gsLst>
                <a:gs pos="0">
                  <a:srgbClr val="BE309C">
                    <a:lumMod val="5000"/>
                    <a:lumOff val="95000"/>
                  </a:srgbClr>
                </a:gs>
                <a:gs pos="100000">
                  <a:sysClr val="window" lastClr="FFFFFF">
                    <a:lumMod val="65000"/>
                  </a:sysClr>
                </a:gs>
              </a:gsLst>
              <a:lin ang="13500000" scaled="1"/>
              <a:tileRect/>
            </a:gradFill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" name="MH_Other_19"/>
          <p:cNvSpPr/>
          <p:nvPr>
            <p:custDataLst>
              <p:tags r:id="rId4"/>
            </p:custDataLst>
          </p:nvPr>
        </p:nvSpPr>
        <p:spPr>
          <a:xfrm>
            <a:off x="1239688" y="607353"/>
            <a:ext cx="1655912" cy="757793"/>
          </a:xfrm>
          <a:custGeom>
            <a:avLst/>
            <a:gdLst>
              <a:gd name="connsiteX0" fmla="*/ 0 w 2527652"/>
              <a:gd name="connsiteY0" fmla="*/ 0 h 1008000"/>
              <a:gd name="connsiteX1" fmla="*/ 2023652 w 2527652"/>
              <a:gd name="connsiteY1" fmla="*/ 0 h 1008000"/>
              <a:gd name="connsiteX2" fmla="*/ 2527652 w 2527652"/>
              <a:gd name="connsiteY2" fmla="*/ 504000 h 1008000"/>
              <a:gd name="connsiteX3" fmla="*/ 2023652 w 2527652"/>
              <a:gd name="connsiteY3" fmla="*/ 1008000 h 1008000"/>
              <a:gd name="connsiteX4" fmla="*/ 0 w 2527652"/>
              <a:gd name="connsiteY4" fmla="*/ 1008000 h 100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27652" h="1008000">
                <a:moveTo>
                  <a:pt x="0" y="0"/>
                </a:moveTo>
                <a:lnTo>
                  <a:pt x="2023652" y="0"/>
                </a:lnTo>
                <a:cubicBezTo>
                  <a:pt x="2302004" y="0"/>
                  <a:pt x="2527652" y="225648"/>
                  <a:pt x="2527652" y="504000"/>
                </a:cubicBezTo>
                <a:cubicBezTo>
                  <a:pt x="2527652" y="782352"/>
                  <a:pt x="2302004" y="1008000"/>
                  <a:pt x="2023652" y="1008000"/>
                </a:cubicBezTo>
                <a:lnTo>
                  <a:pt x="0" y="1008000"/>
                </a:lnTo>
                <a:close/>
              </a:path>
            </a:pathLst>
          </a:custGeom>
          <a:gradFill flip="none" rotWithShape="1">
            <a:gsLst>
              <a:gs pos="0">
                <a:srgbClr val="29ABE2">
                  <a:lumMod val="5000"/>
                  <a:lumOff val="95000"/>
                </a:srgbClr>
              </a:gs>
              <a:gs pos="100000">
                <a:sysClr val="window" lastClr="FFFFFF">
                  <a:lumMod val="65000"/>
                </a:sysClr>
              </a:gs>
            </a:gsLst>
            <a:lin ang="13500000" scaled="1"/>
            <a:tileRect/>
          </a:gradFill>
          <a:ln w="25400" cap="flat" cmpd="sng" algn="ctr">
            <a:gradFill flip="none" rotWithShape="1">
              <a:gsLst>
                <a:gs pos="0">
                  <a:srgbClr val="BE309C">
                    <a:lumMod val="5000"/>
                    <a:lumOff val="95000"/>
                  </a:srgbClr>
                </a:gs>
                <a:gs pos="100000">
                  <a:sysClr val="window" lastClr="FFFFFF">
                    <a:lumMod val="65000"/>
                  </a:sysClr>
                </a:gs>
              </a:gsLst>
              <a:lin ang="2700000" scaled="1"/>
              <a:tileRect/>
            </a:gradFill>
            <a:prstDash val="solid"/>
            <a:miter lim="800000"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" name="MH_Other_20"/>
          <p:cNvSpPr>
            <a:spLocks noChangeAspect="1"/>
          </p:cNvSpPr>
          <p:nvPr>
            <p:custDataLst>
              <p:tags r:id="rId5"/>
            </p:custDataLst>
          </p:nvPr>
        </p:nvSpPr>
        <p:spPr>
          <a:xfrm>
            <a:off x="768106" y="613770"/>
            <a:ext cx="909351" cy="757793"/>
          </a:xfrm>
          <a:prstGeom prst="ellipse">
            <a:avLst/>
          </a:prstGeom>
          <a:gradFill flip="none" rotWithShape="1">
            <a:gsLst>
              <a:gs pos="0">
                <a:sysClr val="window" lastClr="FFFFFF"/>
              </a:gs>
              <a:gs pos="100000">
                <a:sysClr val="window" lastClr="FFFFFF">
                  <a:lumMod val="65000"/>
                </a:sysClr>
              </a:gs>
            </a:gsLst>
            <a:lin ang="13500000" scaled="1"/>
            <a:tileRect/>
          </a:gradFill>
          <a:ln w="25400" cap="flat" cmpd="sng" algn="ctr">
            <a:gradFill flip="none" rotWithShape="1">
              <a:gsLst>
                <a:gs pos="0">
                  <a:sysClr val="window" lastClr="FFFFFF"/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</a:gsLst>
              <a:lin ang="2700000" scaled="1"/>
              <a:tileRect/>
            </a:gradFill>
            <a:prstDash val="solid"/>
            <a:miter lim="800000"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kern="0" dirty="0" smtClean="0">
                <a:solidFill>
                  <a:srgbClr val="5F5F5F"/>
                </a:solidFill>
                <a:latin typeface="Calibri" panose="020F0502020204030204"/>
                <a:ea typeface="宋体" panose="02010600030101010101" pitchFamily="2" charset="-122"/>
              </a:rPr>
              <a:t>01</a:t>
            </a:r>
            <a:endParaRPr lang="zh-CN" altLang="en-US" sz="3200" kern="0" dirty="0">
              <a:solidFill>
                <a:srgbClr val="5F5F5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8" name="MH_SubTitle_1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259094" y="607353"/>
            <a:ext cx="1808162" cy="726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zh-CN" altLang="en-US" sz="2400" b="1" dirty="0" smtClean="0">
                <a:solidFill>
                  <a:srgbClr val="3B3B3B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rPr>
              <a:t>类型一</a:t>
            </a:r>
            <a:endParaRPr lang="zh-CN" altLang="en-US" sz="2400" b="1" dirty="0">
              <a:solidFill>
                <a:srgbClr val="3B3B3B"/>
              </a:solidFill>
              <a:latin typeface="时尚中黑简体" panose="01010104010101010101" pitchFamily="2" charset="-122"/>
              <a:ea typeface="时尚中黑简体" panose="0101010401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68106" y="1788964"/>
                <a:ext cx="7342836" cy="5813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200" b="1" dirty="0">
                    <a:solidFill>
                      <a:schemeClr val="bg1"/>
                    </a:solidFill>
                  </a:rPr>
                  <a:t>1</a:t>
                </a:r>
                <a:r>
                  <a:rPr lang="en-US" altLang="zh-CN" sz="2200" b="1" dirty="0" smtClean="0">
                    <a:solidFill>
                      <a:schemeClr val="bg1"/>
                    </a:solidFill>
                  </a:rPr>
                  <a:t>.</a:t>
                </a:r>
                <a:r>
                  <a:rPr lang="zh-CN" altLang="en-US" sz="2200" b="1" dirty="0" smtClean="0">
                    <a:solidFill>
                      <a:schemeClr val="bg1"/>
                    </a:solidFill>
                  </a:rPr>
                  <a:t>若关于 </a:t>
                </a:r>
                <a14:m>
                  <m:oMath xmlns:m="http://schemas.openxmlformats.org/officeDocument/2006/math">
                    <m:r>
                      <a:rPr lang="en-US" altLang="zh-CN" sz="22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altLang="zh-CN" sz="22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200" b="1" dirty="0" smtClean="0">
                    <a:solidFill>
                      <a:schemeClr val="bg1"/>
                    </a:solidFill>
                  </a:rPr>
                  <a:t>的分式方程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altLang="zh-CN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altLang="zh-CN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𝟐</m:t>
                    </m:r>
                    <m:r>
                      <a:rPr lang="en-US" altLang="zh-CN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altLang="zh-CN" sz="22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𝒎</m:t>
                        </m:r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altLang="zh-CN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CN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</m:oMath>
                </a14:m>
                <a:r>
                  <a:rPr lang="zh-CN" altLang="en-US" sz="2200" b="1" dirty="0" smtClean="0">
                    <a:solidFill>
                      <a:schemeClr val="bg1"/>
                    </a:solidFill>
                  </a:rPr>
                  <a:t> 有</a:t>
                </a:r>
                <a:r>
                  <a:rPr lang="zh-CN" altLang="en-US" sz="2200" b="1" dirty="0">
                    <a:solidFill>
                      <a:schemeClr val="bg1"/>
                    </a:solidFill>
                  </a:rPr>
                  <a:t>增根，求 </a:t>
                </a:r>
                <a:r>
                  <a:rPr lang="en-US" altLang="zh-CN" sz="2200" b="1" dirty="0">
                    <a:solidFill>
                      <a:schemeClr val="bg1"/>
                    </a:solidFill>
                  </a:rPr>
                  <a:t>m </a:t>
                </a:r>
                <a:r>
                  <a:rPr lang="zh-CN" altLang="en-US" sz="2200" b="1" dirty="0">
                    <a:solidFill>
                      <a:schemeClr val="bg1"/>
                    </a:solidFill>
                  </a:rPr>
                  <a:t>的值．</a:t>
                </a: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106" y="1788964"/>
                <a:ext cx="7342836" cy="581378"/>
              </a:xfrm>
              <a:prstGeom prst="rect">
                <a:avLst/>
              </a:prstGeom>
              <a:blipFill rotWithShape="1">
                <a:blip r:embed="rId9"/>
                <a:stretch>
                  <a:fillRect l="-996" r="-581" b="-72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2836985" y="705226"/>
            <a:ext cx="259375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zh-CN" altLang="en-US" sz="28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有增根问题</a:t>
            </a:r>
            <a:endParaRPr lang="zh-CN" altLang="en-US" sz="28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pic>
        <p:nvPicPr>
          <p:cNvPr id="11" name="Picture 2">
            <a:hlinkClick r:id="rId10" action="ppaction://hlinkfile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7475" y="4034154"/>
            <a:ext cx="1114880" cy="1372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62532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65a66be615cf86f4a881e8c9f67316202dfa5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193314"/>
  <p:tag name="MH_LIBRARY" val="GRAPHIC"/>
  <p:tag name="MH_TYPE" val="Other"/>
  <p:tag name="MH_ORDER" val="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193314"/>
  <p:tag name="MH_LIBRARY" val="GRAPHIC"/>
  <p:tag name="MH_TYPE" val="Other"/>
  <p:tag name="MH_ORDER" val="1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193314"/>
  <p:tag name="MH_LIBRARY" val="GRAPHIC"/>
  <p:tag name="MH_TYPE" val="SubTitle"/>
  <p:tag name="MH_ORDER" val="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20080639"/>
  <p:tag name="MH_LIBRARY" val="GRAPHIC"/>
  <p:tag name="MH_TYPE" val="Other"/>
  <p:tag name="MH_ORDER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20080639"/>
  <p:tag name="MH_LIBRARY" val="GRAPHIC"/>
  <p:tag name="MH_TYPE" val="Other"/>
  <p:tag name="MH_ORDER" val="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20080639"/>
  <p:tag name="MH_LIBRARY" val="GRAPHIC"/>
  <p:tag name="MH_TYPE" val="Other"/>
  <p:tag name="MH_ORDER" val="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20080639"/>
  <p:tag name="MH_LIBRARY" val="GRAPHIC"/>
  <p:tag name="MH_TYPE" val="SubTitle"/>
  <p:tag name="MH_ORDER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20080639"/>
  <p:tag name="MH_LIBRARY" val="GRAPHIC"/>
  <p:tag name="MH_TYPE" val="Other"/>
  <p:tag name="MH_ORDER" val="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20080639"/>
  <p:tag name="MH_LIBRARY" val="GRAPHIC"/>
  <p:tag name="MH_TYPE" val="Other"/>
  <p:tag name="MH_ORDER" val="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20080639"/>
  <p:tag name="MH_LIBRARY" val="GRAPHIC"/>
  <p:tag name="MH_TYPE" val="Other"/>
  <p:tag name="MH_ORDER" val="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193314"/>
  <p:tag name="MH_LIBRARY" val="GRAPHIC"/>
  <p:tag name="MH_TYPE" val="Other"/>
  <p:tag name="MH_ORDER" val="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20080639"/>
  <p:tag name="MH_LIBRARY" val="GRAPHIC"/>
  <p:tag name="MH_TYPE" val="SubTitle"/>
  <p:tag name="MH_ORDER" val="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12521"/>
  <p:tag name="MH_LIBRARY" val="GRAPHIC"/>
  <p:tag name="MH_TYPE" val="Other"/>
  <p:tag name="MH_ORDER" val="16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12521"/>
  <p:tag name="MH_LIBRARY" val="GRAPHIC"/>
  <p:tag name="MH_TYPE" val="Other"/>
  <p:tag name="MH_ORDER" val="1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12521"/>
  <p:tag name="MH_LIBRARY" val="GRAPHIC"/>
  <p:tag name="MH_TYPE" val="Other"/>
  <p:tag name="MH_ORDER" val="1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12521"/>
  <p:tag name="MH_LIBRARY" val="GRAPHIC"/>
  <p:tag name="MH_TYPE" val="Other"/>
  <p:tag name="MH_ORDER" val="1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12521"/>
  <p:tag name="MH_LIBRARY" val="GRAPHIC"/>
  <p:tag name="MH_TYPE" val="Other"/>
  <p:tag name="MH_ORDER" val="2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12521"/>
  <p:tag name="MH_LIBRARY" val="GRAPHIC"/>
  <p:tag name="MH_TYPE" val="SubTitle"/>
  <p:tag name="MH_ORDER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12521"/>
  <p:tag name="MH_LIBRARY" val="GRAPHIC"/>
  <p:tag name="MH_TYPE" val="Other"/>
  <p:tag name="MH_ORDER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12521"/>
  <p:tag name="MH_LIBRARY" val="GRAPHIC"/>
  <p:tag name="MH_TYPE" val="Other"/>
  <p:tag name="MH_ORDER" val="2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12521"/>
  <p:tag name="MH_LIBRARY" val="GRAPHIC"/>
  <p:tag name="MH_TYPE" val="Other"/>
  <p:tag name="MH_ORDER" val="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193314"/>
  <p:tag name="MH_LIBRARY" val="GRAPHIC"/>
  <p:tag name="MH_TYPE" val="Other"/>
  <p:tag name="MH_ORDER" val="1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12521"/>
  <p:tag name="MH_LIBRARY" val="GRAPHIC"/>
  <p:tag name="MH_TYPE" val="Other"/>
  <p:tag name="MH_ORDER" val="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12521"/>
  <p:tag name="MH_LIBRARY" val="GRAPHIC"/>
  <p:tag name="MH_TYPE" val="Other"/>
  <p:tag name="MH_ORDER" val="5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12521"/>
  <p:tag name="MH_LIBRARY" val="GRAPHIC"/>
  <p:tag name="MH_TYPE" val="SubTitle"/>
  <p:tag name="MH_ORDER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12521"/>
  <p:tag name="MH_LIBRARY" val="GRAPHIC"/>
  <p:tag name="MH_TYPE" val="Other"/>
  <p:tag name="MH_ORDER" val="1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12521"/>
  <p:tag name="MH_LIBRARY" val="GRAPHIC"/>
  <p:tag name="MH_TYPE" val="Other"/>
  <p:tag name="MH_ORDER" val="12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12521"/>
  <p:tag name="MH_LIBRARY" val="GRAPHIC"/>
  <p:tag name="MH_TYPE" val="Other"/>
  <p:tag name="MH_ORDER" val="13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12521"/>
  <p:tag name="MH_LIBRARY" val="GRAPHIC"/>
  <p:tag name="MH_TYPE" val="Other"/>
  <p:tag name="MH_ORDER" val="14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12521"/>
  <p:tag name="MH_LIBRARY" val="GRAPHIC"/>
  <p:tag name="MH_TYPE" val="Other"/>
  <p:tag name="MH_ORDER" val="15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12521"/>
  <p:tag name="MH_LIBRARY" val="GRAPHIC"/>
  <p:tag name="MH_TYPE" val="SubTitle"/>
  <p:tag name="MH_ORDER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12521"/>
  <p:tag name="MH_LIBRARY" val="GRAPHIC"/>
  <p:tag name="MH_TYPE" val="Other"/>
  <p:tag name="MH_ORDER" val="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193314"/>
  <p:tag name="MH_LIBRARY" val="GRAPHIC"/>
  <p:tag name="MH_TYPE" val="SubTitle"/>
  <p:tag name="MH_ORDER" val="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12521"/>
  <p:tag name="MH_LIBRARY" val="GRAPHIC"/>
  <p:tag name="MH_TYPE" val="Other"/>
  <p:tag name="MH_ORDER" val="7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12521"/>
  <p:tag name="MH_LIBRARY" val="GRAPHIC"/>
  <p:tag name="MH_TYPE" val="Other"/>
  <p:tag name="MH_ORDER" val="8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12521"/>
  <p:tag name="MH_LIBRARY" val="GRAPHIC"/>
  <p:tag name="MH_TYPE" val="Other"/>
  <p:tag name="MH_ORDER" val="9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12521"/>
  <p:tag name="MH_LIBRARY" val="GRAPHIC"/>
  <p:tag name="MH_TYPE" val="Other"/>
  <p:tag name="MH_ORDER" val="1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12521"/>
  <p:tag name="MH_LIBRARY" val="GRAPHIC"/>
  <p:tag name="MH_TYPE" val="SubTitle"/>
  <p:tag name="MH_ORDER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25345"/>
  <p:tag name="MH_LIBRARY" val="GRAPHIC"/>
  <p:tag name="MH_TYPE" val="Other"/>
  <p:tag name="MH_ORDER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25345"/>
  <p:tag name="MH_LIBRARY" val="GRAPHIC"/>
  <p:tag name="MH_TYPE" val="Other"/>
  <p:tag name="MH_ORDER" val="2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25345"/>
  <p:tag name="MH_LIBRARY" val="GRAPHIC"/>
  <p:tag name="MH_TYPE" val="SubTitle"/>
  <p:tag name="MH_ORDER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25345"/>
  <p:tag name="MH_LIBRARY" val="GRAPHIC"/>
  <p:tag name="MH_TYPE" val="Other"/>
  <p:tag name="MH_ORDER" val="3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25345"/>
  <p:tag name="MH_LIBRARY" val="GRAPHIC"/>
  <p:tag name="MH_TYPE" val="Other"/>
  <p:tag name="MH_ORDER" val="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193314"/>
  <p:tag name="MH_LIBRARY" val="GRAPHIC"/>
  <p:tag name="MH_TYPE" val="Other"/>
  <p:tag name="MH_ORDER" val="6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25345"/>
  <p:tag name="MH_LIBRARY" val="GRAPHIC"/>
  <p:tag name="MH_TYPE" val="Other"/>
  <p:tag name="MH_ORDER" val="5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25345"/>
  <p:tag name="MH_LIBRARY" val="GRAPHIC"/>
  <p:tag name="MH_TYPE" val="SubTitle"/>
  <p:tag name="MH_ORDER" val="2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25345"/>
  <p:tag name="MH_LIBRARY" val="GRAPHIC"/>
  <p:tag name="MH_TYPE" val="Other"/>
  <p:tag name="MH_ORDER" val="6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25345"/>
  <p:tag name="MH_LIBRARY" val="GRAPHIC"/>
  <p:tag name="MH_TYPE" val="Other"/>
  <p:tag name="MH_ORDER" val="7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25345"/>
  <p:tag name="MH_LIBRARY" val="GRAPHIC"/>
  <p:tag name="MH_TYPE" val="Other"/>
  <p:tag name="MH_ORDER" val="8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25345"/>
  <p:tag name="MH_LIBRARY" val="GRAPHIC"/>
  <p:tag name="MH_TYPE" val="SubTitle"/>
  <p:tag name="MH_ORDER" val="3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25345"/>
  <p:tag name="MH_LIBRARY" val="GRAPHIC"/>
  <p:tag name="MH_TYPE" val="Other"/>
  <p:tag name="MH_ORDER" val="9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9195623"/>
  <p:tag name="MH_LIBRARY" val="GRAPHIC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9195623"/>
  <p:tag name="MH_LIBRARY" val="GRAPHIC"/>
  <p:tag name="MH_ORDER" val="图片 60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193314"/>
  <p:tag name="MH_LIBRARY" val="GRAPHIC"/>
  <p:tag name="MH_TYPE" val="Other"/>
  <p:tag name="MH_ORDER" val="1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193314"/>
  <p:tag name="MH_LIBRARY" val="GRAPHIC"/>
  <p:tag name="MH_TYPE" val="SubTitle"/>
  <p:tag name="MH_ORDER" val="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03942"/>
  <p:tag name="MH_LIBRARY" val="GRAPHIC"/>
  <p:tag name="MH_TYPE" val="Other"/>
  <p:tag name="MH_ORDER" val="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91118203942"/>
  <p:tag name="MH_LIBRARY" val="GRAPHIC"/>
  <p:tag name="MH_TYPE" val="SubTitle"/>
  <p:tag name="MH_ORDER" val="2"/>
</p:tagLst>
</file>

<file path=ppt/theme/theme1.xml><?xml version="1.0" encoding="utf-8"?>
<a:theme xmlns:a="http://schemas.openxmlformats.org/drawingml/2006/main" name="第一PPT，www.1ppt.com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64</TotalTime>
  <Words>715</Words>
  <Application>Microsoft Office PowerPoint</Application>
  <PresentationFormat>全屏显示(16:10)</PresentationFormat>
  <Paragraphs>117</Paragraphs>
  <Slides>16</Slides>
  <Notes>1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18" baseType="lpstr">
      <vt:lpstr>第一PPT，www.1ppt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第一PPT，www.1ppt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公开课</dc:title>
  <dc:creator>第一PPT</dc:creator>
  <cp:keywords>www.1ppt.com</cp:keywords>
  <cp:lastModifiedBy>dell</cp:lastModifiedBy>
  <cp:revision>1284</cp:revision>
  <dcterms:created xsi:type="dcterms:W3CDTF">2015-06-05T17:51:08Z</dcterms:created>
  <dcterms:modified xsi:type="dcterms:W3CDTF">2019-11-21T06:31:15Z</dcterms:modified>
</cp:coreProperties>
</file>